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B7900" w:rsidRDefault="006168A6" w:rsidP="00CB7900">
      <w:pPr>
        <w:tabs>
          <w:tab w:val="num" w:pos="0"/>
        </w:tabs>
        <w:jc w:val="center"/>
        <w:outlineLvl w:val="0"/>
        <w:rPr>
          <w:b/>
          <w:sz w:val="26"/>
          <w:szCs w:val="26"/>
          <w:lang w:val="pt-BR"/>
        </w:rPr>
      </w:pPr>
      <w:bookmarkStart w:id="0" w:name="_Toc352282600"/>
      <w:r>
        <w:rPr>
          <w:b/>
          <w:sz w:val="26"/>
          <w:szCs w:val="26"/>
          <w:lang w:val="pt-BR"/>
        </w:rPr>
        <w:t xml:space="preserve">ÔN TẬP </w:t>
      </w:r>
      <w:r w:rsidR="00CB7900">
        <w:rPr>
          <w:b/>
          <w:sz w:val="26"/>
          <w:szCs w:val="26"/>
          <w:lang w:val="pt-BR"/>
        </w:rPr>
        <w:t>CHƯƠNG IV:TỪ TRƯỜNG</w:t>
      </w:r>
      <w:bookmarkEnd w:id="0"/>
    </w:p>
    <w:p w:rsidR="00CB7900" w:rsidRPr="00E33571" w:rsidRDefault="00CB7900" w:rsidP="00D90D00">
      <w:pPr>
        <w:tabs>
          <w:tab w:val="num" w:pos="0"/>
        </w:tabs>
        <w:jc w:val="center"/>
        <w:outlineLvl w:val="0"/>
        <w:rPr>
          <w:b/>
          <w:sz w:val="26"/>
          <w:szCs w:val="26"/>
          <w:lang w:val="pt-BR"/>
        </w:rPr>
      </w:pPr>
    </w:p>
    <w:p w:rsidR="00CB7900" w:rsidRPr="00E33571" w:rsidRDefault="00CB7900" w:rsidP="00CB7900">
      <w:pPr>
        <w:tabs>
          <w:tab w:val="num" w:pos="0"/>
        </w:tabs>
        <w:jc w:val="both"/>
        <w:rPr>
          <w:sz w:val="26"/>
          <w:szCs w:val="26"/>
          <w:lang w:val="pt-BR"/>
        </w:rPr>
      </w:pPr>
    </w:p>
    <w:p w:rsidR="00CB7900" w:rsidRDefault="00CB7900" w:rsidP="00CB7900">
      <w:pPr>
        <w:jc w:val="center"/>
        <w:outlineLvl w:val="0"/>
        <w:rPr>
          <w:b/>
          <w:sz w:val="32"/>
          <w:szCs w:val="32"/>
        </w:rPr>
      </w:pPr>
      <w:bookmarkStart w:id="1" w:name="_Toc352282601"/>
    </w:p>
    <w:p w:rsidR="00CB7900" w:rsidRDefault="00CB7900" w:rsidP="00CB7900">
      <w:pPr>
        <w:jc w:val="center"/>
        <w:outlineLvl w:val="0"/>
        <w:rPr>
          <w:b/>
          <w:sz w:val="32"/>
          <w:szCs w:val="32"/>
        </w:rPr>
      </w:pPr>
      <w:r>
        <w:rPr>
          <w:b/>
          <w:sz w:val="32"/>
          <w:szCs w:val="32"/>
        </w:rPr>
        <w:t>CHỦ ĐỀ 1:TỪ TRƯỜNG CỦA DÂY DẪN CÓ HÌNH DẠNG ĐẶC BIỆT.NGUYÊN LÍ CHỒNG CHẤT TỪ TRƯỜNG</w:t>
      </w:r>
      <w:bookmarkEnd w:id="1"/>
    </w:p>
    <w:p w:rsidR="00CB7900" w:rsidRDefault="00CB7900" w:rsidP="00CB7900">
      <w:pPr>
        <w:rPr>
          <w:b/>
          <w:sz w:val="26"/>
          <w:szCs w:val="26"/>
        </w:rPr>
      </w:pPr>
      <w:r>
        <w:rPr>
          <w:b/>
          <w:sz w:val="26"/>
          <w:szCs w:val="26"/>
        </w:rPr>
        <w:t>A.LÍ THUYẾT</w:t>
      </w:r>
    </w:p>
    <w:p w:rsidR="00CB7900" w:rsidRPr="0026676B" w:rsidRDefault="00CB7900" w:rsidP="00F60528">
      <w:pPr>
        <w:pStyle w:val="ListParagraph"/>
        <w:numPr>
          <w:ilvl w:val="0"/>
          <w:numId w:val="9"/>
        </w:numPr>
        <w:spacing w:line="240" w:lineRule="auto"/>
        <w:rPr>
          <w:rFonts w:ascii="Times New Roman" w:hAnsi="Times New Roman"/>
          <w:b/>
          <w:sz w:val="24"/>
          <w:szCs w:val="24"/>
          <w:u w:val="single"/>
        </w:rPr>
      </w:pPr>
      <w:r w:rsidRPr="0026676B">
        <w:rPr>
          <w:rFonts w:ascii="Times New Roman" w:hAnsi="Times New Roman"/>
          <w:b/>
          <w:sz w:val="24"/>
          <w:szCs w:val="24"/>
          <w:u w:val="single"/>
        </w:rPr>
        <w:t>Tóm tắt lý thuyết .</w:t>
      </w:r>
    </w:p>
    <w:p w:rsidR="00CB7900" w:rsidRPr="0026676B" w:rsidRDefault="00CB7900" w:rsidP="00CB7900">
      <w:pPr>
        <w:ind w:left="360"/>
        <w:contextualSpacing/>
        <w:rPr>
          <w:b/>
          <w:i/>
          <w:u w:val="single"/>
        </w:rPr>
      </w:pPr>
      <w:r w:rsidRPr="0026676B">
        <w:rPr>
          <w:b/>
          <w:i/>
        </w:rPr>
        <w:t xml:space="preserve">I / </w:t>
      </w:r>
      <w:r w:rsidRPr="0026676B">
        <w:rPr>
          <w:b/>
          <w:i/>
          <w:u w:val="single"/>
        </w:rPr>
        <w:t xml:space="preserve">Các định nghĩa </w:t>
      </w:r>
    </w:p>
    <w:p w:rsidR="00CB7900" w:rsidRPr="0026676B" w:rsidRDefault="00CB7900" w:rsidP="00CB7900">
      <w:pPr>
        <w:ind w:left="360"/>
        <w:contextualSpacing/>
        <w:rPr>
          <w:i/>
        </w:rPr>
      </w:pPr>
      <w:r w:rsidRPr="0026676B">
        <w:rPr>
          <w:i/>
        </w:rPr>
        <w:t>1 - Từ tr</w:t>
      </w:r>
      <w:r w:rsidRPr="0026676B">
        <w:rPr>
          <w:rFonts w:hint="cs"/>
          <w:i/>
        </w:rPr>
        <w:t>ư</w:t>
      </w:r>
      <w:r w:rsidRPr="0026676B">
        <w:rPr>
          <w:i/>
        </w:rPr>
        <w:t xml:space="preserve">ờng : </w:t>
      </w:r>
    </w:p>
    <w:p w:rsidR="00CB7900" w:rsidRPr="0026676B" w:rsidRDefault="00CB7900" w:rsidP="00F60528">
      <w:pPr>
        <w:pStyle w:val="ListParagraph"/>
        <w:numPr>
          <w:ilvl w:val="0"/>
          <w:numId w:val="10"/>
        </w:numPr>
        <w:spacing w:line="240" w:lineRule="auto"/>
        <w:rPr>
          <w:rFonts w:ascii="Times New Roman" w:hAnsi="Times New Roman"/>
          <w:sz w:val="24"/>
          <w:szCs w:val="24"/>
        </w:rPr>
      </w:pPr>
      <w:r w:rsidRPr="0026676B">
        <w:rPr>
          <w:rFonts w:ascii="Times New Roman" w:hAnsi="Times New Roman"/>
          <w:sz w:val="24"/>
          <w:szCs w:val="24"/>
        </w:rPr>
        <w:t>Đ/N: Từ tr</w:t>
      </w:r>
      <w:r w:rsidRPr="0026676B">
        <w:rPr>
          <w:rFonts w:ascii="Times New Roman" w:hAnsi="Times New Roman" w:hint="cs"/>
          <w:sz w:val="24"/>
          <w:szCs w:val="24"/>
        </w:rPr>
        <w:t>ư</w:t>
      </w:r>
      <w:r w:rsidRPr="0026676B">
        <w:rPr>
          <w:rFonts w:ascii="Times New Roman" w:hAnsi="Times New Roman"/>
          <w:sz w:val="24"/>
          <w:szCs w:val="24"/>
        </w:rPr>
        <w:t>ờng là một dạng vật chất tồn tại trong không gian mà biểu hiện cụ thể là sự xuất hiện của lực từ tác dụng lên nam châm hay một dòng điện đặt trong nó .</w:t>
      </w:r>
    </w:p>
    <w:p w:rsidR="00CB7900" w:rsidRPr="0026676B" w:rsidRDefault="00CB7900" w:rsidP="00F60528">
      <w:pPr>
        <w:pStyle w:val="ListParagraph"/>
        <w:numPr>
          <w:ilvl w:val="0"/>
          <w:numId w:val="10"/>
        </w:numPr>
        <w:spacing w:line="240" w:lineRule="auto"/>
        <w:rPr>
          <w:rFonts w:ascii="Times New Roman" w:hAnsi="Times New Roman"/>
          <w:sz w:val="24"/>
          <w:szCs w:val="24"/>
        </w:rPr>
      </w:pPr>
      <w:r w:rsidRPr="0026676B">
        <w:rPr>
          <w:rFonts w:ascii="Times New Roman" w:hAnsi="Times New Roman"/>
          <w:sz w:val="24"/>
          <w:szCs w:val="24"/>
        </w:rPr>
        <w:t>Đặc tr</w:t>
      </w:r>
      <w:r w:rsidRPr="0026676B">
        <w:rPr>
          <w:rFonts w:ascii="Times New Roman" w:hAnsi="Times New Roman" w:hint="cs"/>
          <w:sz w:val="24"/>
          <w:szCs w:val="24"/>
        </w:rPr>
        <w:t>ư</w:t>
      </w:r>
      <w:r w:rsidRPr="0026676B">
        <w:rPr>
          <w:rFonts w:ascii="Times New Roman" w:hAnsi="Times New Roman"/>
          <w:sz w:val="24"/>
          <w:szCs w:val="24"/>
        </w:rPr>
        <w:t>ng của từ tr</w:t>
      </w:r>
      <w:r w:rsidRPr="0026676B">
        <w:rPr>
          <w:rFonts w:ascii="Times New Roman" w:hAnsi="Times New Roman" w:hint="cs"/>
          <w:sz w:val="24"/>
          <w:szCs w:val="24"/>
        </w:rPr>
        <w:t>ư</w:t>
      </w:r>
      <w:r w:rsidRPr="0026676B">
        <w:rPr>
          <w:rFonts w:ascii="Times New Roman" w:hAnsi="Times New Roman"/>
          <w:sz w:val="24"/>
          <w:szCs w:val="24"/>
        </w:rPr>
        <w:t xml:space="preserve">ờng là cảm ứng từ ký hiệu là </w:t>
      </w:r>
      <m:oMath>
        <m:acc>
          <m:accPr>
            <m:chr m:val="⃗"/>
            <m:ctrlPr>
              <w:rPr>
                <w:rFonts w:ascii="Cambria Math" w:hAnsi="Cambria Math"/>
                <w:i/>
                <w:sz w:val="24"/>
                <w:szCs w:val="24"/>
              </w:rPr>
            </m:ctrlPr>
          </m:accPr>
          <m:e>
            <m:r>
              <w:rPr>
                <w:rFonts w:ascii="Cambria Math" w:hAnsi="Cambria Math"/>
                <w:sz w:val="24"/>
                <w:szCs w:val="24"/>
              </w:rPr>
              <m:t>B</m:t>
            </m:r>
          </m:e>
        </m:acc>
      </m:oMath>
      <w:r w:rsidRPr="0026676B">
        <w:rPr>
          <w:rFonts w:ascii="Times New Roman" w:eastAsia="Times New Roman" w:hAnsi="Times New Roman"/>
          <w:sz w:val="24"/>
          <w:szCs w:val="24"/>
        </w:rPr>
        <w:t xml:space="preserve"> đ</w:t>
      </w:r>
      <w:r w:rsidRPr="0026676B">
        <w:rPr>
          <w:rFonts w:ascii="Times New Roman" w:eastAsia="Times New Roman" w:hAnsi="Times New Roman" w:hint="cs"/>
          <w:sz w:val="24"/>
          <w:szCs w:val="24"/>
        </w:rPr>
        <w:t>ơ</w:t>
      </w:r>
      <w:r w:rsidRPr="0026676B">
        <w:rPr>
          <w:rFonts w:ascii="Times New Roman" w:eastAsia="Times New Roman" w:hAnsi="Times New Roman"/>
          <w:sz w:val="24"/>
          <w:szCs w:val="24"/>
        </w:rPr>
        <w:t>n vị của cảm ứng từ là T ( Tesla)</w:t>
      </w:r>
    </w:p>
    <w:p w:rsidR="00CB7900" w:rsidRPr="0026676B" w:rsidRDefault="00CB7900" w:rsidP="00F60528">
      <w:pPr>
        <w:pStyle w:val="ListParagraph"/>
        <w:numPr>
          <w:ilvl w:val="0"/>
          <w:numId w:val="10"/>
        </w:numPr>
        <w:spacing w:line="240" w:lineRule="auto"/>
        <w:rPr>
          <w:rFonts w:ascii="Times New Roman" w:hAnsi="Times New Roman"/>
          <w:sz w:val="24"/>
          <w:szCs w:val="24"/>
        </w:rPr>
      </w:pPr>
      <w:r w:rsidRPr="0026676B">
        <w:rPr>
          <w:rFonts w:ascii="Times New Roman" w:hAnsi="Times New Roman"/>
          <w:sz w:val="24"/>
          <w:szCs w:val="24"/>
        </w:rPr>
        <w:t xml:space="preserve">Quy </w:t>
      </w:r>
      <w:r w:rsidRPr="0026676B">
        <w:rPr>
          <w:rFonts w:ascii="Times New Roman" w:hAnsi="Times New Roman" w:hint="cs"/>
          <w:sz w:val="24"/>
          <w:szCs w:val="24"/>
        </w:rPr>
        <w:t>ư</w:t>
      </w:r>
      <w:r w:rsidRPr="0026676B">
        <w:rPr>
          <w:rFonts w:ascii="Times New Roman" w:hAnsi="Times New Roman"/>
          <w:sz w:val="24"/>
          <w:szCs w:val="24"/>
        </w:rPr>
        <w:t>ớc : H</w:t>
      </w:r>
      <w:r w:rsidRPr="0026676B">
        <w:rPr>
          <w:rFonts w:ascii="Times New Roman" w:hAnsi="Times New Roman" w:hint="cs"/>
          <w:sz w:val="24"/>
          <w:szCs w:val="24"/>
        </w:rPr>
        <w:t>ư</w:t>
      </w:r>
      <w:r w:rsidRPr="0026676B">
        <w:rPr>
          <w:rFonts w:ascii="Times New Roman" w:hAnsi="Times New Roman"/>
          <w:sz w:val="24"/>
          <w:szCs w:val="24"/>
        </w:rPr>
        <w:t>ớng của từ tr</w:t>
      </w:r>
      <w:r w:rsidRPr="0026676B">
        <w:rPr>
          <w:rFonts w:ascii="Times New Roman" w:hAnsi="Times New Roman" w:hint="cs"/>
          <w:sz w:val="24"/>
          <w:szCs w:val="24"/>
        </w:rPr>
        <w:t>ư</w:t>
      </w:r>
      <w:r w:rsidRPr="0026676B">
        <w:rPr>
          <w:rFonts w:ascii="Times New Roman" w:hAnsi="Times New Roman"/>
          <w:sz w:val="24"/>
          <w:szCs w:val="24"/>
        </w:rPr>
        <w:t>ờng tại một điểm là h</w:t>
      </w:r>
      <w:r w:rsidRPr="0026676B">
        <w:rPr>
          <w:rFonts w:ascii="Times New Roman" w:hAnsi="Times New Roman" w:hint="cs"/>
          <w:sz w:val="24"/>
          <w:szCs w:val="24"/>
        </w:rPr>
        <w:t>ư</w:t>
      </w:r>
      <w:r w:rsidRPr="0026676B">
        <w:rPr>
          <w:rFonts w:ascii="Times New Roman" w:hAnsi="Times New Roman"/>
          <w:sz w:val="24"/>
          <w:szCs w:val="24"/>
        </w:rPr>
        <w:t>ớng Nam - Bắc của kim nam châm cân bằng tại điểm đó</w:t>
      </w:r>
    </w:p>
    <w:p w:rsidR="00CB7900" w:rsidRPr="0026676B" w:rsidRDefault="00CB7900" w:rsidP="00CB7900">
      <w:pPr>
        <w:pStyle w:val="ListParagraph"/>
        <w:spacing w:line="240" w:lineRule="auto"/>
        <w:ind w:left="405"/>
        <w:rPr>
          <w:rFonts w:ascii="Times New Roman" w:hAnsi="Times New Roman"/>
          <w:i/>
          <w:sz w:val="24"/>
          <w:szCs w:val="24"/>
        </w:rPr>
      </w:pPr>
      <w:r w:rsidRPr="0026676B">
        <w:rPr>
          <w:rFonts w:ascii="Times New Roman" w:hAnsi="Times New Roman"/>
          <w:i/>
          <w:sz w:val="24"/>
          <w:szCs w:val="24"/>
        </w:rPr>
        <w:t>2 - Đ</w:t>
      </w:r>
      <w:r w:rsidRPr="0026676B">
        <w:rPr>
          <w:rFonts w:ascii="Times New Roman" w:hAnsi="Times New Roman" w:hint="cs"/>
          <w:i/>
          <w:sz w:val="24"/>
          <w:szCs w:val="24"/>
        </w:rPr>
        <w:t>ư</w:t>
      </w:r>
      <w:r w:rsidRPr="0026676B">
        <w:rPr>
          <w:rFonts w:ascii="Times New Roman" w:hAnsi="Times New Roman"/>
          <w:i/>
          <w:sz w:val="24"/>
          <w:szCs w:val="24"/>
        </w:rPr>
        <w:t>ờng sức từ :</w:t>
      </w:r>
    </w:p>
    <w:p w:rsidR="00CB7900" w:rsidRPr="0026676B" w:rsidRDefault="00CB7900" w:rsidP="00F60528">
      <w:pPr>
        <w:pStyle w:val="ListParagraph"/>
        <w:numPr>
          <w:ilvl w:val="0"/>
          <w:numId w:val="10"/>
        </w:numPr>
        <w:spacing w:line="240" w:lineRule="auto"/>
        <w:rPr>
          <w:rFonts w:ascii="Times New Roman" w:hAnsi="Times New Roman"/>
          <w:sz w:val="24"/>
          <w:szCs w:val="24"/>
        </w:rPr>
      </w:pPr>
      <w:r w:rsidRPr="0026676B">
        <w:rPr>
          <w:rFonts w:ascii="Times New Roman" w:hAnsi="Times New Roman"/>
          <w:sz w:val="24"/>
          <w:szCs w:val="24"/>
        </w:rPr>
        <w:t>Đ/N : đ</w:t>
      </w:r>
      <w:r w:rsidRPr="0026676B">
        <w:rPr>
          <w:rFonts w:ascii="Times New Roman" w:hAnsi="Times New Roman" w:hint="cs"/>
          <w:sz w:val="24"/>
          <w:szCs w:val="24"/>
        </w:rPr>
        <w:t>ư</w:t>
      </w:r>
      <w:r w:rsidRPr="0026676B">
        <w:rPr>
          <w:rFonts w:ascii="Times New Roman" w:hAnsi="Times New Roman"/>
          <w:sz w:val="24"/>
          <w:szCs w:val="24"/>
        </w:rPr>
        <w:t>ờng sức từ là những đ</w:t>
      </w:r>
      <w:r w:rsidRPr="0026676B">
        <w:rPr>
          <w:rFonts w:ascii="Times New Roman" w:hAnsi="Times New Roman" w:hint="cs"/>
          <w:sz w:val="24"/>
          <w:szCs w:val="24"/>
        </w:rPr>
        <w:t>ư</w:t>
      </w:r>
      <w:r w:rsidRPr="0026676B">
        <w:rPr>
          <w:rFonts w:ascii="Times New Roman" w:hAnsi="Times New Roman"/>
          <w:sz w:val="24"/>
          <w:szCs w:val="24"/>
        </w:rPr>
        <w:t>ờng vẽ trong không gian có từ tr</w:t>
      </w:r>
      <w:r w:rsidRPr="0026676B">
        <w:rPr>
          <w:rFonts w:ascii="Times New Roman" w:hAnsi="Times New Roman" w:hint="cs"/>
          <w:sz w:val="24"/>
          <w:szCs w:val="24"/>
        </w:rPr>
        <w:t>ư</w:t>
      </w:r>
      <w:r w:rsidRPr="0026676B">
        <w:rPr>
          <w:rFonts w:ascii="Times New Roman" w:hAnsi="Times New Roman"/>
          <w:sz w:val="24"/>
          <w:szCs w:val="24"/>
        </w:rPr>
        <w:t>ờng sao cho tiếp tuyến tại mỗi điểm có h</w:t>
      </w:r>
      <w:r w:rsidRPr="0026676B">
        <w:rPr>
          <w:rFonts w:ascii="Times New Roman" w:hAnsi="Times New Roman" w:hint="cs"/>
          <w:sz w:val="24"/>
          <w:szCs w:val="24"/>
        </w:rPr>
        <w:t>ư</w:t>
      </w:r>
      <w:r w:rsidRPr="0026676B">
        <w:rPr>
          <w:rFonts w:ascii="Times New Roman" w:hAnsi="Times New Roman"/>
          <w:sz w:val="24"/>
          <w:szCs w:val="24"/>
        </w:rPr>
        <w:t>ớng trùng với h</w:t>
      </w:r>
      <w:r w:rsidRPr="0026676B">
        <w:rPr>
          <w:rFonts w:ascii="Times New Roman" w:hAnsi="Times New Roman" w:hint="cs"/>
          <w:sz w:val="24"/>
          <w:szCs w:val="24"/>
        </w:rPr>
        <w:t>ư</w:t>
      </w:r>
      <w:r w:rsidRPr="0026676B">
        <w:rPr>
          <w:rFonts w:ascii="Times New Roman" w:hAnsi="Times New Roman"/>
          <w:sz w:val="24"/>
          <w:szCs w:val="24"/>
        </w:rPr>
        <w:t>ớng của của từ tr</w:t>
      </w:r>
      <w:r w:rsidRPr="0026676B">
        <w:rPr>
          <w:rFonts w:ascii="Times New Roman" w:hAnsi="Times New Roman" w:hint="cs"/>
          <w:sz w:val="24"/>
          <w:szCs w:val="24"/>
        </w:rPr>
        <w:t>ư</w:t>
      </w:r>
      <w:r w:rsidRPr="0026676B">
        <w:rPr>
          <w:rFonts w:ascii="Times New Roman" w:hAnsi="Times New Roman"/>
          <w:sz w:val="24"/>
          <w:szCs w:val="24"/>
        </w:rPr>
        <w:t>ờng tại điểm đó.</w:t>
      </w:r>
    </w:p>
    <w:p w:rsidR="00CB7900" w:rsidRPr="0026676B" w:rsidRDefault="00CB7900" w:rsidP="00F60528">
      <w:pPr>
        <w:pStyle w:val="ListParagraph"/>
        <w:numPr>
          <w:ilvl w:val="0"/>
          <w:numId w:val="10"/>
        </w:numPr>
        <w:spacing w:line="240" w:lineRule="auto"/>
        <w:rPr>
          <w:rFonts w:ascii="Times New Roman" w:hAnsi="Times New Roman"/>
          <w:sz w:val="24"/>
          <w:szCs w:val="24"/>
        </w:rPr>
      </w:pPr>
      <w:r w:rsidRPr="0026676B">
        <w:rPr>
          <w:rFonts w:ascii="Times New Roman" w:hAnsi="Times New Roman"/>
          <w:sz w:val="24"/>
          <w:szCs w:val="24"/>
        </w:rPr>
        <w:t xml:space="preserve">Tính chất : </w:t>
      </w:r>
    </w:p>
    <w:p w:rsidR="00CB7900" w:rsidRPr="0026676B" w:rsidRDefault="00CB7900" w:rsidP="00F60528">
      <w:pPr>
        <w:pStyle w:val="ListParagraph"/>
        <w:numPr>
          <w:ilvl w:val="0"/>
          <w:numId w:val="11"/>
        </w:numPr>
        <w:spacing w:line="240" w:lineRule="auto"/>
        <w:rPr>
          <w:rFonts w:ascii="Times New Roman" w:hAnsi="Times New Roman"/>
          <w:sz w:val="24"/>
          <w:szCs w:val="24"/>
        </w:rPr>
      </w:pPr>
      <w:r w:rsidRPr="0026676B">
        <w:rPr>
          <w:rFonts w:ascii="Times New Roman" w:hAnsi="Times New Roman"/>
          <w:sz w:val="24"/>
          <w:szCs w:val="24"/>
        </w:rPr>
        <w:t>Qua mỗi điểm trong không gian chỉ vẽ đ</w:t>
      </w:r>
      <w:r w:rsidRPr="0026676B">
        <w:rPr>
          <w:rFonts w:ascii="Times New Roman" w:hAnsi="Times New Roman" w:hint="cs"/>
          <w:sz w:val="24"/>
          <w:szCs w:val="24"/>
        </w:rPr>
        <w:t>ư</w:t>
      </w:r>
      <w:r w:rsidRPr="0026676B">
        <w:rPr>
          <w:rFonts w:ascii="Times New Roman" w:hAnsi="Times New Roman"/>
          <w:sz w:val="24"/>
          <w:szCs w:val="24"/>
        </w:rPr>
        <w:t>ợc một đ</w:t>
      </w:r>
      <w:r w:rsidRPr="0026676B">
        <w:rPr>
          <w:rFonts w:ascii="Times New Roman" w:hAnsi="Times New Roman" w:hint="cs"/>
          <w:sz w:val="24"/>
          <w:szCs w:val="24"/>
        </w:rPr>
        <w:t>ư</w:t>
      </w:r>
      <w:r w:rsidRPr="0026676B">
        <w:rPr>
          <w:rFonts w:ascii="Times New Roman" w:hAnsi="Times New Roman"/>
          <w:sz w:val="24"/>
          <w:szCs w:val="24"/>
        </w:rPr>
        <w:t xml:space="preserve">ờng sức từ </w:t>
      </w:r>
    </w:p>
    <w:p w:rsidR="00CB7900" w:rsidRPr="0026676B" w:rsidRDefault="00CB7900" w:rsidP="00F60528">
      <w:pPr>
        <w:pStyle w:val="ListParagraph"/>
        <w:numPr>
          <w:ilvl w:val="0"/>
          <w:numId w:val="11"/>
        </w:numPr>
        <w:spacing w:line="240" w:lineRule="auto"/>
        <w:rPr>
          <w:rFonts w:ascii="Times New Roman" w:hAnsi="Times New Roman"/>
          <w:sz w:val="24"/>
          <w:szCs w:val="24"/>
        </w:rPr>
      </w:pPr>
      <w:r w:rsidRPr="0026676B">
        <w:rPr>
          <w:rFonts w:ascii="Times New Roman" w:hAnsi="Times New Roman"/>
          <w:sz w:val="24"/>
          <w:szCs w:val="24"/>
        </w:rPr>
        <w:t>Các đ</w:t>
      </w:r>
      <w:r w:rsidRPr="0026676B">
        <w:rPr>
          <w:rFonts w:ascii="Times New Roman" w:hAnsi="Times New Roman" w:hint="cs"/>
          <w:sz w:val="24"/>
          <w:szCs w:val="24"/>
        </w:rPr>
        <w:t>ư</w:t>
      </w:r>
      <w:r w:rsidRPr="0026676B">
        <w:rPr>
          <w:rFonts w:ascii="Times New Roman" w:hAnsi="Times New Roman"/>
          <w:sz w:val="24"/>
          <w:szCs w:val="24"/>
        </w:rPr>
        <w:t>ờng sức từ là những đ</w:t>
      </w:r>
      <w:r w:rsidRPr="0026676B">
        <w:rPr>
          <w:rFonts w:ascii="Times New Roman" w:hAnsi="Times New Roman" w:hint="cs"/>
          <w:sz w:val="24"/>
          <w:szCs w:val="24"/>
        </w:rPr>
        <w:t>ư</w:t>
      </w:r>
      <w:r w:rsidRPr="0026676B">
        <w:rPr>
          <w:rFonts w:ascii="Times New Roman" w:hAnsi="Times New Roman"/>
          <w:sz w:val="24"/>
          <w:szCs w:val="24"/>
        </w:rPr>
        <w:t xml:space="preserve">ờng cong khép kín hoặc vô hạn ở 2 đầu </w:t>
      </w:r>
    </w:p>
    <w:p w:rsidR="00CB7900" w:rsidRPr="0026676B" w:rsidRDefault="00CB7900" w:rsidP="00F60528">
      <w:pPr>
        <w:pStyle w:val="ListParagraph"/>
        <w:numPr>
          <w:ilvl w:val="0"/>
          <w:numId w:val="11"/>
        </w:numPr>
        <w:spacing w:line="240" w:lineRule="auto"/>
        <w:rPr>
          <w:rFonts w:ascii="Times New Roman" w:hAnsi="Times New Roman"/>
          <w:sz w:val="24"/>
          <w:szCs w:val="24"/>
        </w:rPr>
      </w:pPr>
      <w:r w:rsidRPr="0026676B">
        <w:rPr>
          <w:rFonts w:ascii="Times New Roman" w:hAnsi="Times New Roman"/>
          <w:sz w:val="24"/>
          <w:szCs w:val="24"/>
        </w:rPr>
        <w:t>Chiều của đ</w:t>
      </w:r>
      <w:r w:rsidRPr="0026676B">
        <w:rPr>
          <w:rFonts w:ascii="Times New Roman" w:hAnsi="Times New Roman" w:hint="cs"/>
          <w:sz w:val="24"/>
          <w:szCs w:val="24"/>
        </w:rPr>
        <w:t>ư</w:t>
      </w:r>
      <w:r w:rsidRPr="0026676B">
        <w:rPr>
          <w:rFonts w:ascii="Times New Roman" w:hAnsi="Times New Roman"/>
          <w:sz w:val="24"/>
          <w:szCs w:val="24"/>
        </w:rPr>
        <w:t>ờng sức từ tuân theo những quy tắc xác định ( quy tắc nắm tay phải , quy tắc đinh ốc…)</w:t>
      </w:r>
    </w:p>
    <w:p w:rsidR="00CB7900" w:rsidRPr="0026676B" w:rsidRDefault="00CB7900" w:rsidP="00F60528">
      <w:pPr>
        <w:pStyle w:val="ListParagraph"/>
        <w:numPr>
          <w:ilvl w:val="0"/>
          <w:numId w:val="11"/>
        </w:numPr>
        <w:spacing w:line="240" w:lineRule="auto"/>
        <w:rPr>
          <w:rFonts w:ascii="Times New Roman" w:hAnsi="Times New Roman"/>
          <w:sz w:val="24"/>
          <w:szCs w:val="24"/>
        </w:rPr>
      </w:pPr>
      <w:r w:rsidRPr="0026676B">
        <w:rPr>
          <w:rFonts w:ascii="Times New Roman" w:hAnsi="Times New Roman"/>
          <w:sz w:val="24"/>
          <w:szCs w:val="24"/>
        </w:rPr>
        <w:t xml:space="preserve">Quy </w:t>
      </w:r>
      <w:r w:rsidRPr="0026676B">
        <w:rPr>
          <w:rFonts w:ascii="Times New Roman" w:hAnsi="Times New Roman" w:hint="cs"/>
          <w:sz w:val="24"/>
          <w:szCs w:val="24"/>
        </w:rPr>
        <w:t>ư</w:t>
      </w:r>
      <w:r w:rsidRPr="0026676B">
        <w:rPr>
          <w:rFonts w:ascii="Times New Roman" w:hAnsi="Times New Roman"/>
          <w:sz w:val="24"/>
          <w:szCs w:val="24"/>
        </w:rPr>
        <w:t>ớc : Vẽ các đ</w:t>
      </w:r>
      <w:r w:rsidRPr="0026676B">
        <w:rPr>
          <w:rFonts w:ascii="Times New Roman" w:hAnsi="Times New Roman" w:hint="cs"/>
          <w:sz w:val="24"/>
          <w:szCs w:val="24"/>
        </w:rPr>
        <w:t>ư</w:t>
      </w:r>
      <w:r w:rsidRPr="0026676B">
        <w:rPr>
          <w:rFonts w:ascii="Times New Roman" w:hAnsi="Times New Roman"/>
          <w:sz w:val="24"/>
          <w:szCs w:val="24"/>
        </w:rPr>
        <w:t>ờng cảm ứng từ sao cho chỗ nào từ tr</w:t>
      </w:r>
      <w:r w:rsidRPr="0026676B">
        <w:rPr>
          <w:rFonts w:ascii="Times New Roman" w:hAnsi="Times New Roman" w:hint="cs"/>
          <w:sz w:val="24"/>
          <w:szCs w:val="24"/>
        </w:rPr>
        <w:t>ư</w:t>
      </w:r>
      <w:r w:rsidRPr="0026676B">
        <w:rPr>
          <w:rFonts w:ascii="Times New Roman" w:hAnsi="Times New Roman"/>
          <w:sz w:val="24"/>
          <w:szCs w:val="24"/>
        </w:rPr>
        <w:t>ờng mạnh thì các đ</w:t>
      </w:r>
      <w:r w:rsidRPr="0026676B">
        <w:rPr>
          <w:rFonts w:ascii="Times New Roman" w:hAnsi="Times New Roman" w:hint="cs"/>
          <w:sz w:val="24"/>
          <w:szCs w:val="24"/>
        </w:rPr>
        <w:t>ư</w:t>
      </w:r>
      <w:r w:rsidRPr="0026676B">
        <w:rPr>
          <w:rFonts w:ascii="Times New Roman" w:hAnsi="Times New Roman"/>
          <w:sz w:val="24"/>
          <w:szCs w:val="24"/>
        </w:rPr>
        <w:t>ờng sức dày và chỗ nào từ tr</w:t>
      </w:r>
      <w:r w:rsidRPr="0026676B">
        <w:rPr>
          <w:rFonts w:ascii="Times New Roman" w:hAnsi="Times New Roman" w:hint="cs"/>
          <w:sz w:val="24"/>
          <w:szCs w:val="24"/>
        </w:rPr>
        <w:t>ư</w:t>
      </w:r>
      <w:r w:rsidRPr="0026676B">
        <w:rPr>
          <w:rFonts w:ascii="Times New Roman" w:hAnsi="Times New Roman"/>
          <w:sz w:val="24"/>
          <w:szCs w:val="24"/>
        </w:rPr>
        <w:t>ờng yếu thì các đ</w:t>
      </w:r>
      <w:r w:rsidRPr="0026676B">
        <w:rPr>
          <w:rFonts w:ascii="Times New Roman" w:hAnsi="Times New Roman" w:hint="cs"/>
          <w:sz w:val="24"/>
          <w:szCs w:val="24"/>
        </w:rPr>
        <w:t>ư</w:t>
      </w:r>
      <w:r w:rsidRPr="0026676B">
        <w:rPr>
          <w:rFonts w:ascii="Times New Roman" w:hAnsi="Times New Roman"/>
          <w:sz w:val="24"/>
          <w:szCs w:val="24"/>
        </w:rPr>
        <w:t>ờng sức từ th</w:t>
      </w:r>
      <w:r w:rsidRPr="0026676B">
        <w:rPr>
          <w:rFonts w:ascii="Times New Roman" w:hAnsi="Times New Roman" w:hint="cs"/>
          <w:sz w:val="24"/>
          <w:szCs w:val="24"/>
        </w:rPr>
        <w:t>ư</w:t>
      </w:r>
      <w:r w:rsidRPr="0026676B">
        <w:rPr>
          <w:rFonts w:ascii="Times New Roman" w:hAnsi="Times New Roman"/>
          <w:sz w:val="24"/>
          <w:szCs w:val="24"/>
        </w:rPr>
        <w:t>a .</w:t>
      </w:r>
    </w:p>
    <w:p w:rsidR="00CB7900" w:rsidRPr="0026676B" w:rsidRDefault="00CB7900" w:rsidP="00CB7900">
      <w:pPr>
        <w:ind w:left="360"/>
        <w:rPr>
          <w:b/>
          <w:i/>
        </w:rPr>
      </w:pPr>
      <w:r w:rsidRPr="0026676B">
        <w:rPr>
          <w:b/>
          <w:i/>
        </w:rPr>
        <w:t>II / Từ tr</w:t>
      </w:r>
      <w:r w:rsidRPr="0026676B">
        <w:rPr>
          <w:rFonts w:hint="cs"/>
          <w:b/>
          <w:i/>
        </w:rPr>
        <w:t>ư</w:t>
      </w:r>
      <w:r w:rsidRPr="0026676B">
        <w:rPr>
          <w:b/>
          <w:i/>
        </w:rPr>
        <w:t xml:space="preserve">ờng tạo bởi các dây dẫn điện có hình dạng đặc biệt </w:t>
      </w:r>
    </w:p>
    <w:p w:rsidR="00CB7900" w:rsidRPr="0026676B" w:rsidRDefault="00CB7900" w:rsidP="00CB7900">
      <w:pPr>
        <w:ind w:left="360"/>
      </w:pPr>
      <w:r w:rsidRPr="0026676B">
        <w:t xml:space="preserve">1 - </w:t>
      </w:r>
      <w:r w:rsidRPr="0026676B">
        <w:rPr>
          <w:i/>
        </w:rPr>
        <w:t>Từ tr</w:t>
      </w:r>
      <w:r w:rsidRPr="0026676B">
        <w:rPr>
          <w:rFonts w:hint="cs"/>
          <w:i/>
        </w:rPr>
        <w:t>ư</w:t>
      </w:r>
      <w:r w:rsidRPr="0026676B">
        <w:rPr>
          <w:i/>
        </w:rPr>
        <w:t>ờng của dòng điện thẳng dài vô hạn</w:t>
      </w:r>
      <w:r w:rsidRPr="0026676B">
        <w:t xml:space="preserve"> .</w:t>
      </w:r>
    </w:p>
    <w:p w:rsidR="00CB7900" w:rsidRPr="0026676B" w:rsidRDefault="00CB7900" w:rsidP="00CB7900">
      <w:pPr>
        <w:ind w:left="360"/>
      </w:pPr>
      <w:r w:rsidRPr="0026676B">
        <w:t>Giả sử cần xác định từ tr</w:t>
      </w:r>
      <w:r w:rsidRPr="0026676B">
        <w:rPr>
          <w:rFonts w:hint="cs"/>
        </w:rPr>
        <w:t>ư</w:t>
      </w:r>
      <w:r w:rsidRPr="0026676B">
        <w:t xml:space="preserve">ờng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B</m:t>
                </m:r>
              </m:e>
              <m:sub>
                <m:r>
                  <w:rPr>
                    <w:rFonts w:ascii="Cambria Math" w:hAnsi="Cambria Math"/>
                  </w:rPr>
                  <m:t>M</m:t>
                </m:r>
              </m:sub>
            </m:sSub>
          </m:e>
        </m:acc>
      </m:oMath>
      <w:r w:rsidRPr="0026676B">
        <w:t xml:space="preserve"> tại M cách dây dẫn một đoạn r do dây dẫn điện có c</w:t>
      </w:r>
      <w:r w:rsidRPr="0026676B">
        <w:rPr>
          <w:rFonts w:hint="cs"/>
        </w:rPr>
        <w:t>ư</w:t>
      </w:r>
      <w:r w:rsidRPr="0026676B">
        <w:t>ờng độ I (A) gây ra ta làm nh</w:t>
      </w:r>
      <w:r w:rsidRPr="0026676B">
        <w:rPr>
          <w:rFonts w:hint="cs"/>
        </w:rPr>
        <w:t>ư</w:t>
      </w:r>
      <w:r w:rsidRPr="0026676B">
        <w:t xml:space="preserve"> sau : </w:t>
      </w:r>
    </w:p>
    <w:p w:rsidR="00CB7900" w:rsidRPr="0026676B" w:rsidRDefault="00CB7900" w:rsidP="00F60528">
      <w:pPr>
        <w:pStyle w:val="ListParagraph"/>
        <w:numPr>
          <w:ilvl w:val="0"/>
          <w:numId w:val="10"/>
        </w:numPr>
        <w:spacing w:line="240" w:lineRule="auto"/>
        <w:jc w:val="both"/>
        <w:rPr>
          <w:rFonts w:ascii="Times New Roman" w:hAnsi="Times New Roman"/>
          <w:sz w:val="24"/>
          <w:szCs w:val="24"/>
        </w:rPr>
      </w:pPr>
      <w:r w:rsidRPr="00C8084C">
        <w:rPr>
          <w:rFonts w:ascii="Times New Roman" w:hAnsi="Times New Roman"/>
          <w:b/>
          <w:sz w:val="24"/>
          <w:szCs w:val="24"/>
          <w:u w:val="single"/>
        </w:rPr>
        <w:t>Điểm đặt</w:t>
      </w:r>
      <w:r w:rsidRPr="0026676B">
        <w:rPr>
          <w:rFonts w:ascii="Times New Roman" w:hAnsi="Times New Roman"/>
          <w:sz w:val="24"/>
          <w:szCs w:val="24"/>
        </w:rPr>
        <w:t xml:space="preserve"> : Tại M</w:t>
      </w:r>
    </w:p>
    <w:p w:rsidR="00CB7900" w:rsidRPr="0026676B" w:rsidRDefault="00CB7900" w:rsidP="00F60528">
      <w:pPr>
        <w:pStyle w:val="ListParagraph"/>
        <w:numPr>
          <w:ilvl w:val="0"/>
          <w:numId w:val="10"/>
        </w:numPr>
        <w:spacing w:line="240" w:lineRule="auto"/>
        <w:jc w:val="both"/>
        <w:rPr>
          <w:rFonts w:ascii="Times New Roman" w:hAnsi="Times New Roman"/>
          <w:sz w:val="24"/>
          <w:szCs w:val="24"/>
        </w:rPr>
      </w:pPr>
      <w:r w:rsidRPr="00C8084C">
        <w:rPr>
          <w:rFonts w:ascii="Times New Roman" w:hAnsi="Times New Roman"/>
          <w:b/>
          <w:sz w:val="24"/>
          <w:szCs w:val="24"/>
          <w:u w:val="single"/>
        </w:rPr>
        <w:t>Ph</w:t>
      </w:r>
      <w:r w:rsidRPr="00C8084C">
        <w:rPr>
          <w:rFonts w:ascii="Times New Roman" w:hAnsi="Times New Roman" w:hint="cs"/>
          <w:b/>
          <w:sz w:val="24"/>
          <w:szCs w:val="24"/>
          <w:u w:val="single"/>
        </w:rPr>
        <w:t>ươ</w:t>
      </w:r>
      <w:r w:rsidRPr="00C8084C">
        <w:rPr>
          <w:rFonts w:ascii="Times New Roman" w:hAnsi="Times New Roman"/>
          <w:b/>
          <w:sz w:val="24"/>
          <w:szCs w:val="24"/>
          <w:u w:val="single"/>
        </w:rPr>
        <w:t>ng</w:t>
      </w:r>
      <w:r w:rsidRPr="0026676B">
        <w:rPr>
          <w:rFonts w:ascii="Times New Roman" w:hAnsi="Times New Roman"/>
          <w:sz w:val="24"/>
          <w:szCs w:val="24"/>
        </w:rPr>
        <w:t xml:space="preserve"> : cùng với ph</w:t>
      </w:r>
      <w:r w:rsidRPr="0026676B">
        <w:rPr>
          <w:rFonts w:ascii="Times New Roman" w:hAnsi="Times New Roman" w:hint="cs"/>
          <w:sz w:val="24"/>
          <w:szCs w:val="24"/>
        </w:rPr>
        <w:t>ươ</w:t>
      </w:r>
      <w:r w:rsidRPr="0026676B">
        <w:rPr>
          <w:rFonts w:ascii="Times New Roman" w:hAnsi="Times New Roman"/>
          <w:sz w:val="24"/>
          <w:szCs w:val="24"/>
        </w:rPr>
        <w:t>ng tiếp tuyến của đ</w:t>
      </w:r>
      <w:r w:rsidRPr="0026676B">
        <w:rPr>
          <w:rFonts w:ascii="Times New Roman" w:hAnsi="Times New Roman" w:hint="cs"/>
          <w:sz w:val="24"/>
          <w:szCs w:val="24"/>
        </w:rPr>
        <w:t>ư</w:t>
      </w:r>
      <w:r w:rsidRPr="0026676B">
        <w:rPr>
          <w:rFonts w:ascii="Times New Roman" w:hAnsi="Times New Roman"/>
          <w:sz w:val="24"/>
          <w:szCs w:val="24"/>
        </w:rPr>
        <w:t>ờng tròn ( O,r) tại M</w:t>
      </w:r>
    </w:p>
    <w:p w:rsidR="00CB7900" w:rsidRPr="0026676B" w:rsidRDefault="00CB7900" w:rsidP="00F60528">
      <w:pPr>
        <w:pStyle w:val="ListParagraph"/>
        <w:numPr>
          <w:ilvl w:val="0"/>
          <w:numId w:val="10"/>
        </w:numPr>
        <w:spacing w:line="240" w:lineRule="auto"/>
        <w:jc w:val="both"/>
        <w:rPr>
          <w:rFonts w:ascii="Times New Roman" w:hAnsi="Times New Roman"/>
          <w:sz w:val="24"/>
          <w:szCs w:val="24"/>
        </w:rPr>
      </w:pPr>
      <w:r w:rsidRPr="00C8084C">
        <w:rPr>
          <w:rFonts w:ascii="Times New Roman" w:hAnsi="Times New Roman"/>
          <w:b/>
          <w:sz w:val="24"/>
          <w:szCs w:val="24"/>
          <w:u w:val="single"/>
        </w:rPr>
        <w:t>Chiều</w:t>
      </w:r>
      <w:r w:rsidRPr="0026676B">
        <w:rPr>
          <w:rFonts w:ascii="Times New Roman" w:hAnsi="Times New Roman"/>
          <w:sz w:val="24"/>
          <w:szCs w:val="24"/>
        </w:rPr>
        <w:t xml:space="preserve"> : đ</w:t>
      </w:r>
      <w:r w:rsidRPr="0026676B">
        <w:rPr>
          <w:rFonts w:ascii="Times New Roman" w:hAnsi="Times New Roman" w:hint="cs"/>
          <w:sz w:val="24"/>
          <w:szCs w:val="24"/>
        </w:rPr>
        <w:t>ư</w:t>
      </w:r>
      <w:r w:rsidRPr="0026676B">
        <w:rPr>
          <w:rFonts w:ascii="Times New Roman" w:hAnsi="Times New Roman"/>
          <w:sz w:val="24"/>
          <w:szCs w:val="24"/>
        </w:rPr>
        <w:t>ợc xác định theo quy tắc nắm bàn tay phải họăc quy tắc đinh ốc 1 :</w:t>
      </w:r>
    </w:p>
    <w:p w:rsidR="00CB7900" w:rsidRPr="0026676B" w:rsidRDefault="00CB7900" w:rsidP="00F60528">
      <w:pPr>
        <w:pStyle w:val="ListParagraph"/>
        <w:numPr>
          <w:ilvl w:val="0"/>
          <w:numId w:val="12"/>
        </w:numPr>
        <w:spacing w:line="240" w:lineRule="auto"/>
        <w:jc w:val="both"/>
        <w:rPr>
          <w:rFonts w:ascii="Times New Roman" w:hAnsi="Times New Roman"/>
          <w:sz w:val="24"/>
          <w:szCs w:val="24"/>
        </w:rPr>
      </w:pPr>
      <w:r w:rsidRPr="0026676B">
        <w:rPr>
          <w:rFonts w:ascii="Times New Roman" w:hAnsi="Times New Roman"/>
          <w:sz w:val="24"/>
          <w:szCs w:val="24"/>
        </w:rPr>
        <w:t>Quy tắc nắm bàn tay phải : Để bàn tay phải sao cho ngón cái nằm dọc theo dây dẫn và chỉ theo chiều dòng điện , khi đó các ngón kia khum lại cho ta chiều của cảm ứng từ .</w:t>
      </w:r>
    </w:p>
    <w:p w:rsidR="00CB7900" w:rsidRPr="0026676B" w:rsidRDefault="00CB7900" w:rsidP="00F60528">
      <w:pPr>
        <w:pStyle w:val="ListParagraph"/>
        <w:numPr>
          <w:ilvl w:val="0"/>
          <w:numId w:val="12"/>
        </w:numPr>
        <w:spacing w:line="240" w:lineRule="auto"/>
        <w:jc w:val="both"/>
        <w:rPr>
          <w:rFonts w:ascii="Times New Roman" w:hAnsi="Times New Roman"/>
          <w:sz w:val="24"/>
          <w:szCs w:val="24"/>
        </w:rPr>
      </w:pPr>
      <w:r w:rsidRPr="0026676B">
        <w:rPr>
          <w:rFonts w:ascii="Times New Roman" w:hAnsi="Times New Roman"/>
          <w:sz w:val="24"/>
          <w:szCs w:val="24"/>
        </w:rPr>
        <w:t xml:space="preserve">Quy tắc cái đinh ốc 1 : Quay cái đinh ốc để nó tiến theo chiều dòng điện thì chiều của nó tại điểm đó là chiều của cảm ứng từ </w:t>
      </w:r>
    </w:p>
    <w:p w:rsidR="00CB7900" w:rsidRPr="0026676B" w:rsidRDefault="00CB7900" w:rsidP="00F60528">
      <w:pPr>
        <w:pStyle w:val="ListParagraph"/>
        <w:numPr>
          <w:ilvl w:val="0"/>
          <w:numId w:val="10"/>
        </w:numPr>
        <w:spacing w:line="240" w:lineRule="auto"/>
        <w:jc w:val="both"/>
        <w:rPr>
          <w:rFonts w:ascii="Times New Roman" w:hAnsi="Times New Roman"/>
          <w:sz w:val="24"/>
          <w:szCs w:val="24"/>
        </w:rPr>
      </w:pPr>
      <w:r>
        <w:rPr>
          <w:rFonts w:ascii="Times New Roman" w:hAnsi="Times New Roman"/>
          <w:noProof/>
          <w:sz w:val="24"/>
          <w:szCs w:val="24"/>
        </w:rPr>
        <w:drawing>
          <wp:anchor distT="0" distB="0" distL="114300" distR="114300" simplePos="0" relativeHeight="251666432" behindDoc="1" locked="0" layoutInCell="0" allowOverlap="1">
            <wp:simplePos x="0" y="0"/>
            <wp:positionH relativeFrom="column">
              <wp:posOffset>4343400</wp:posOffset>
            </wp:positionH>
            <wp:positionV relativeFrom="paragraph">
              <wp:posOffset>189230</wp:posOffset>
            </wp:positionV>
            <wp:extent cx="1476375" cy="1228725"/>
            <wp:effectExtent l="19050" t="0" r="9525" b="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
                    <a:srcRect/>
                    <a:stretch>
                      <a:fillRect/>
                    </a:stretch>
                  </pic:blipFill>
                  <pic:spPr bwMode="auto">
                    <a:xfrm>
                      <a:off x="0" y="0"/>
                      <a:ext cx="1476375" cy="1228725"/>
                    </a:xfrm>
                    <a:prstGeom prst="rect">
                      <a:avLst/>
                    </a:prstGeom>
                    <a:noFill/>
                    <a:ln w="9525">
                      <a:noFill/>
                      <a:miter lim="800000"/>
                      <a:headEnd/>
                      <a:tailEnd/>
                    </a:ln>
                  </pic:spPr>
                </pic:pic>
              </a:graphicData>
            </a:graphic>
          </wp:anchor>
        </w:drawing>
      </w:r>
      <w:r w:rsidRPr="00C8084C">
        <w:rPr>
          <w:rFonts w:ascii="Times New Roman" w:hAnsi="Times New Roman"/>
          <w:b/>
          <w:sz w:val="24"/>
          <w:szCs w:val="24"/>
          <w:u w:val="single"/>
        </w:rPr>
        <w:t>Độ lớn</w:t>
      </w:r>
      <w:r w:rsidRPr="0026676B">
        <w:rPr>
          <w:rFonts w:ascii="Times New Roman" w:hAnsi="Times New Roman"/>
          <w:sz w:val="24"/>
          <w:szCs w:val="24"/>
        </w:rPr>
        <w:t xml:space="preserve"> : </w:t>
      </w:r>
      <m:oMath>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M</m:t>
            </m:r>
          </m:sub>
        </m:sSub>
        <m:r>
          <w:rPr>
            <w:rFonts w:ascii="Cambria Math" w:hAnsi="Cambria Math"/>
            <w:sz w:val="24"/>
            <w:szCs w:val="24"/>
          </w:rPr>
          <m:t>=2.</m:t>
        </m:r>
        <m:sSup>
          <m:sSupPr>
            <m:ctrlPr>
              <w:rPr>
                <w:rFonts w:ascii="Cambria Math" w:hAnsi="Cambria Math"/>
                <w:i/>
                <w:sz w:val="24"/>
                <w:szCs w:val="24"/>
              </w:rPr>
            </m:ctrlPr>
          </m:sSupPr>
          <m:e>
            <m:r>
              <w:rPr>
                <w:rFonts w:ascii="Cambria Math" w:hAnsi="Cambria Math"/>
                <w:sz w:val="24"/>
                <w:szCs w:val="24"/>
              </w:rPr>
              <m:t>10</m:t>
            </m:r>
          </m:e>
          <m:sup>
            <m:r>
              <w:rPr>
                <w:rFonts w:ascii="Cambria Math" w:hAnsi="Cambria Math"/>
                <w:sz w:val="24"/>
                <w:szCs w:val="24"/>
              </w:rPr>
              <m:t>-7</m:t>
            </m:r>
          </m:sup>
        </m:sSup>
        <m:f>
          <m:fPr>
            <m:ctrlPr>
              <w:rPr>
                <w:rFonts w:ascii="Cambria Math" w:hAnsi="Cambria Math"/>
                <w:i/>
                <w:sz w:val="24"/>
                <w:szCs w:val="24"/>
              </w:rPr>
            </m:ctrlPr>
          </m:fPr>
          <m:num>
            <m:r>
              <w:rPr>
                <w:rFonts w:ascii="Cambria Math" w:hAnsi="Cambria Math"/>
                <w:sz w:val="24"/>
                <w:szCs w:val="24"/>
              </w:rPr>
              <m:t>I</m:t>
            </m:r>
          </m:num>
          <m:den>
            <m:r>
              <w:rPr>
                <w:rFonts w:ascii="Cambria Math" w:hAnsi="Cambria Math"/>
                <w:sz w:val="24"/>
                <w:szCs w:val="24"/>
              </w:rPr>
              <m:t>r</m:t>
            </m:r>
          </m:den>
        </m:f>
      </m:oMath>
      <w:r w:rsidRPr="0026676B">
        <w:rPr>
          <w:rFonts w:ascii="Times New Roman" w:eastAsia="Times New Roman" w:hAnsi="Times New Roman"/>
          <w:sz w:val="24"/>
          <w:szCs w:val="24"/>
        </w:rPr>
        <w:t xml:space="preserve">  Trong đó : B (T)  -  I (A)   - r (m)</w:t>
      </w:r>
    </w:p>
    <w:p w:rsidR="00CB7900" w:rsidRDefault="00CB7900" w:rsidP="00CB7900">
      <w:pPr>
        <w:pStyle w:val="ListParagraph"/>
        <w:spacing w:line="240" w:lineRule="auto"/>
        <w:ind w:left="405"/>
        <w:jc w:val="both"/>
        <w:rPr>
          <w:rFonts w:ascii="Times New Roman" w:hAnsi="Times New Roman"/>
          <w:sz w:val="24"/>
          <w:szCs w:val="24"/>
        </w:rPr>
      </w:pPr>
      <w:r>
        <w:rPr>
          <w:rFonts w:ascii="Times New Roman" w:hAnsi="Times New Roman"/>
          <w:b/>
          <w:noProof/>
          <w:sz w:val="24"/>
          <w:szCs w:val="24"/>
          <w:u w:val="single"/>
        </w:rPr>
        <w:drawing>
          <wp:anchor distT="0" distB="0" distL="114300" distR="114300" simplePos="0" relativeHeight="251662336" behindDoc="0" locked="0" layoutInCell="0" allowOverlap="1">
            <wp:simplePos x="0" y="0"/>
            <wp:positionH relativeFrom="column">
              <wp:posOffset>1828800</wp:posOffset>
            </wp:positionH>
            <wp:positionV relativeFrom="paragraph">
              <wp:posOffset>17780</wp:posOffset>
            </wp:positionV>
            <wp:extent cx="1974215" cy="1172845"/>
            <wp:effectExtent l="0" t="0" r="6985" b="0"/>
            <wp:wrapSquare wrapText="bothSides"/>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srcRect/>
                    <a:stretch>
                      <a:fillRect/>
                    </a:stretch>
                  </pic:blipFill>
                  <pic:spPr bwMode="auto">
                    <a:xfrm>
                      <a:off x="0" y="0"/>
                      <a:ext cx="1974215" cy="1172845"/>
                    </a:xfrm>
                    <a:prstGeom prst="rect">
                      <a:avLst/>
                    </a:prstGeom>
                    <a:noFill/>
                    <a:ln w="9525">
                      <a:noFill/>
                      <a:miter lim="800000"/>
                      <a:headEnd/>
                      <a:tailEnd/>
                    </a:ln>
                  </pic:spPr>
                </pic:pic>
              </a:graphicData>
            </a:graphic>
          </wp:anchor>
        </w:drawing>
      </w:r>
    </w:p>
    <w:p w:rsidR="00CB7900" w:rsidRDefault="00CB7900" w:rsidP="00CB7900">
      <w:pPr>
        <w:pStyle w:val="ListParagraph"/>
        <w:spacing w:line="240" w:lineRule="auto"/>
        <w:ind w:left="405"/>
        <w:jc w:val="both"/>
        <w:rPr>
          <w:rFonts w:ascii="Times New Roman" w:hAnsi="Times New Roman"/>
          <w:sz w:val="24"/>
          <w:szCs w:val="24"/>
        </w:rPr>
      </w:pPr>
    </w:p>
    <w:p w:rsidR="00CB7900" w:rsidRDefault="00CB7900" w:rsidP="00CB7900">
      <w:pPr>
        <w:pStyle w:val="ListParagraph"/>
        <w:spacing w:line="240" w:lineRule="auto"/>
        <w:ind w:left="405"/>
        <w:jc w:val="both"/>
        <w:rPr>
          <w:rFonts w:ascii="Times New Roman" w:hAnsi="Times New Roman"/>
          <w:sz w:val="24"/>
          <w:szCs w:val="24"/>
        </w:rPr>
      </w:pPr>
    </w:p>
    <w:p w:rsidR="00CB7900" w:rsidRDefault="00CB7900" w:rsidP="00CB7900">
      <w:pPr>
        <w:pStyle w:val="ListParagraph"/>
        <w:spacing w:line="240" w:lineRule="auto"/>
        <w:ind w:left="405"/>
        <w:jc w:val="both"/>
        <w:rPr>
          <w:rFonts w:ascii="Times New Roman" w:hAnsi="Times New Roman"/>
          <w:sz w:val="24"/>
          <w:szCs w:val="24"/>
        </w:rPr>
      </w:pPr>
    </w:p>
    <w:p w:rsidR="00CB7900" w:rsidRDefault="00CB7900" w:rsidP="00CB7900">
      <w:pPr>
        <w:pStyle w:val="ListParagraph"/>
        <w:spacing w:line="240" w:lineRule="auto"/>
        <w:ind w:left="405"/>
        <w:jc w:val="both"/>
        <w:rPr>
          <w:rFonts w:ascii="Times New Roman" w:hAnsi="Times New Roman"/>
          <w:sz w:val="24"/>
          <w:szCs w:val="24"/>
        </w:rPr>
      </w:pPr>
    </w:p>
    <w:p w:rsidR="00CB7900" w:rsidRDefault="00CB7900" w:rsidP="00CB7900">
      <w:pPr>
        <w:pStyle w:val="ListParagraph"/>
        <w:spacing w:line="240" w:lineRule="auto"/>
        <w:ind w:left="405"/>
        <w:jc w:val="both"/>
        <w:rPr>
          <w:rFonts w:ascii="Times New Roman" w:hAnsi="Times New Roman"/>
          <w:sz w:val="24"/>
          <w:szCs w:val="24"/>
        </w:rPr>
      </w:pPr>
    </w:p>
    <w:p w:rsidR="00CB7900" w:rsidRDefault="00CB7900" w:rsidP="00CB7900">
      <w:pPr>
        <w:pStyle w:val="ListParagraph"/>
        <w:spacing w:line="240" w:lineRule="auto"/>
        <w:ind w:left="405"/>
        <w:jc w:val="both"/>
        <w:rPr>
          <w:rFonts w:ascii="Times New Roman" w:hAnsi="Times New Roman"/>
          <w:sz w:val="24"/>
          <w:szCs w:val="24"/>
        </w:rPr>
      </w:pPr>
    </w:p>
    <w:p w:rsidR="00CB7900" w:rsidRPr="0026676B" w:rsidRDefault="00CB7900" w:rsidP="00CB7900">
      <w:pPr>
        <w:pStyle w:val="ListParagraph"/>
        <w:spacing w:line="240" w:lineRule="auto"/>
        <w:ind w:left="405"/>
        <w:jc w:val="both"/>
        <w:rPr>
          <w:rFonts w:ascii="Times New Roman" w:hAnsi="Times New Roman"/>
          <w:sz w:val="24"/>
          <w:szCs w:val="24"/>
        </w:rPr>
      </w:pPr>
      <w:r w:rsidRPr="0026676B">
        <w:rPr>
          <w:rFonts w:ascii="Times New Roman" w:hAnsi="Times New Roman"/>
          <w:sz w:val="24"/>
          <w:szCs w:val="24"/>
        </w:rPr>
        <w:t xml:space="preserve">2 - </w:t>
      </w:r>
      <w:r w:rsidRPr="0026676B">
        <w:rPr>
          <w:rFonts w:ascii="Times New Roman" w:hAnsi="Times New Roman"/>
          <w:i/>
          <w:sz w:val="24"/>
          <w:szCs w:val="24"/>
        </w:rPr>
        <w:t>Từ tr</w:t>
      </w:r>
      <w:r w:rsidRPr="0026676B">
        <w:rPr>
          <w:rFonts w:ascii="Times New Roman" w:hAnsi="Times New Roman" w:hint="cs"/>
          <w:i/>
          <w:sz w:val="24"/>
          <w:szCs w:val="24"/>
        </w:rPr>
        <w:t>ư</w:t>
      </w:r>
      <w:r w:rsidRPr="0026676B">
        <w:rPr>
          <w:rFonts w:ascii="Times New Roman" w:hAnsi="Times New Roman"/>
          <w:i/>
          <w:sz w:val="24"/>
          <w:szCs w:val="24"/>
        </w:rPr>
        <w:t>ờng của dòng điện tròn</w:t>
      </w:r>
      <w:r w:rsidRPr="0026676B">
        <w:rPr>
          <w:rFonts w:ascii="Times New Roman" w:hAnsi="Times New Roman"/>
          <w:sz w:val="24"/>
          <w:szCs w:val="24"/>
        </w:rPr>
        <w:t xml:space="preserve"> .</w:t>
      </w:r>
    </w:p>
    <w:p w:rsidR="00CB7900" w:rsidRPr="0026676B" w:rsidRDefault="00CB7900" w:rsidP="00CB7900">
      <w:pPr>
        <w:ind w:left="360"/>
        <w:jc w:val="both"/>
      </w:pPr>
      <w:r w:rsidRPr="0026676B">
        <w:t>Giả sử cần xác định từ tr</w:t>
      </w:r>
      <w:r w:rsidRPr="0026676B">
        <w:rPr>
          <w:rFonts w:hint="cs"/>
        </w:rPr>
        <w:t>ư</w:t>
      </w:r>
      <w:r w:rsidRPr="0026676B">
        <w:t xml:space="preserve">ờng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B</m:t>
                </m:r>
              </m:e>
              <m:sub>
                <m:r>
                  <w:rPr>
                    <w:rFonts w:ascii="Cambria Math" w:hAnsi="Cambria Math"/>
                  </w:rPr>
                  <m:t>o</m:t>
                </m:r>
              </m:sub>
            </m:sSub>
          </m:e>
        </m:acc>
      </m:oMath>
      <w:r w:rsidRPr="0026676B">
        <w:t xml:space="preserve"> tại tâm O cách dây dẫn hìng tròn bán kính  r do dây dẫn điện có c</w:t>
      </w:r>
      <w:r w:rsidRPr="0026676B">
        <w:rPr>
          <w:rFonts w:hint="cs"/>
        </w:rPr>
        <w:t>ư</w:t>
      </w:r>
      <w:r w:rsidRPr="0026676B">
        <w:t>ờng độ I (A) gây ra ta làm nh</w:t>
      </w:r>
      <w:r w:rsidRPr="0026676B">
        <w:rPr>
          <w:rFonts w:hint="cs"/>
        </w:rPr>
        <w:t>ư</w:t>
      </w:r>
      <w:r w:rsidRPr="0026676B">
        <w:t xml:space="preserve"> sau : </w:t>
      </w:r>
    </w:p>
    <w:p w:rsidR="00CB7900" w:rsidRPr="0026676B" w:rsidRDefault="00CB7900" w:rsidP="00F60528">
      <w:pPr>
        <w:pStyle w:val="ListParagraph"/>
        <w:numPr>
          <w:ilvl w:val="0"/>
          <w:numId w:val="10"/>
        </w:numPr>
        <w:spacing w:line="240" w:lineRule="auto"/>
        <w:jc w:val="both"/>
        <w:rPr>
          <w:rFonts w:ascii="Times New Roman" w:hAnsi="Times New Roman"/>
          <w:sz w:val="24"/>
          <w:szCs w:val="24"/>
        </w:rPr>
      </w:pPr>
      <w:r w:rsidRPr="002D7239">
        <w:rPr>
          <w:rFonts w:ascii="Times New Roman" w:hAnsi="Times New Roman"/>
          <w:b/>
          <w:sz w:val="24"/>
          <w:szCs w:val="24"/>
          <w:u w:val="single"/>
        </w:rPr>
        <w:lastRenderedPageBreak/>
        <w:t>Điểm đặt</w:t>
      </w:r>
      <w:r w:rsidRPr="0026676B">
        <w:rPr>
          <w:rFonts w:ascii="Times New Roman" w:hAnsi="Times New Roman"/>
          <w:sz w:val="24"/>
          <w:szCs w:val="24"/>
        </w:rPr>
        <w:t xml:space="preserve"> : Tại O</w:t>
      </w:r>
    </w:p>
    <w:p w:rsidR="00CB7900" w:rsidRPr="0026676B" w:rsidRDefault="00CB7900" w:rsidP="00F60528">
      <w:pPr>
        <w:pStyle w:val="ListParagraph"/>
        <w:numPr>
          <w:ilvl w:val="0"/>
          <w:numId w:val="10"/>
        </w:numPr>
        <w:spacing w:line="240" w:lineRule="auto"/>
        <w:jc w:val="both"/>
        <w:rPr>
          <w:rFonts w:ascii="Times New Roman" w:hAnsi="Times New Roman"/>
          <w:sz w:val="24"/>
          <w:szCs w:val="24"/>
        </w:rPr>
      </w:pPr>
      <w:r w:rsidRPr="002D7239">
        <w:rPr>
          <w:rFonts w:ascii="Times New Roman" w:hAnsi="Times New Roman"/>
          <w:b/>
          <w:sz w:val="24"/>
          <w:szCs w:val="24"/>
          <w:u w:val="single"/>
        </w:rPr>
        <w:t>Ph</w:t>
      </w:r>
      <w:r w:rsidRPr="002D7239">
        <w:rPr>
          <w:rFonts w:ascii="Times New Roman" w:hAnsi="Times New Roman" w:hint="cs"/>
          <w:b/>
          <w:sz w:val="24"/>
          <w:szCs w:val="24"/>
          <w:u w:val="single"/>
        </w:rPr>
        <w:t>ươ</w:t>
      </w:r>
      <w:r w:rsidRPr="002D7239">
        <w:rPr>
          <w:rFonts w:ascii="Times New Roman" w:hAnsi="Times New Roman"/>
          <w:b/>
          <w:sz w:val="24"/>
          <w:szCs w:val="24"/>
          <w:u w:val="single"/>
        </w:rPr>
        <w:t>ng</w:t>
      </w:r>
      <w:r w:rsidRPr="0026676B">
        <w:rPr>
          <w:rFonts w:ascii="Times New Roman" w:hAnsi="Times New Roman"/>
          <w:sz w:val="24"/>
          <w:szCs w:val="24"/>
        </w:rPr>
        <w:t xml:space="preserve"> : Vuông góc với mặt phẳg vòng dây.</w:t>
      </w:r>
    </w:p>
    <w:p w:rsidR="00CB7900" w:rsidRPr="0026676B" w:rsidRDefault="00CB7900" w:rsidP="00F60528">
      <w:pPr>
        <w:pStyle w:val="ListParagraph"/>
        <w:numPr>
          <w:ilvl w:val="0"/>
          <w:numId w:val="10"/>
        </w:numPr>
        <w:spacing w:line="240" w:lineRule="auto"/>
        <w:jc w:val="both"/>
        <w:rPr>
          <w:rFonts w:ascii="Times New Roman" w:hAnsi="Times New Roman"/>
          <w:sz w:val="24"/>
          <w:szCs w:val="24"/>
        </w:rPr>
      </w:pPr>
      <w:r w:rsidRPr="002D7239">
        <w:rPr>
          <w:rFonts w:ascii="Times New Roman" w:hAnsi="Times New Roman"/>
          <w:b/>
          <w:sz w:val="24"/>
          <w:szCs w:val="24"/>
          <w:u w:val="single"/>
        </w:rPr>
        <w:t>Chiều</w:t>
      </w:r>
      <w:r w:rsidRPr="0026676B">
        <w:rPr>
          <w:rFonts w:ascii="Times New Roman" w:hAnsi="Times New Roman"/>
          <w:sz w:val="24"/>
          <w:szCs w:val="24"/>
        </w:rPr>
        <w:t xml:space="preserve"> : đ</w:t>
      </w:r>
      <w:r w:rsidRPr="0026676B">
        <w:rPr>
          <w:rFonts w:ascii="Times New Roman" w:hAnsi="Times New Roman" w:hint="cs"/>
          <w:sz w:val="24"/>
          <w:szCs w:val="24"/>
        </w:rPr>
        <w:t>ư</w:t>
      </w:r>
      <w:r w:rsidRPr="0026676B">
        <w:rPr>
          <w:rFonts w:ascii="Times New Roman" w:hAnsi="Times New Roman"/>
          <w:sz w:val="24"/>
          <w:szCs w:val="24"/>
        </w:rPr>
        <w:t xml:space="preserve">ợc xác định theo quy tắc đinh ốc 2 : “Quay cái đinh ốc theo chiều dòng điện thì chiều tiến của nó tại điểm đó là chiều của cảm ứng từ </w:t>
      </w:r>
    </w:p>
    <w:p w:rsidR="00CB7900" w:rsidRPr="0026676B" w:rsidRDefault="00CB7900" w:rsidP="00F60528">
      <w:pPr>
        <w:pStyle w:val="ListParagraph"/>
        <w:numPr>
          <w:ilvl w:val="0"/>
          <w:numId w:val="10"/>
        </w:numPr>
        <w:spacing w:line="240" w:lineRule="auto"/>
        <w:jc w:val="both"/>
        <w:rPr>
          <w:rFonts w:ascii="Times New Roman" w:hAnsi="Times New Roman"/>
          <w:sz w:val="24"/>
          <w:szCs w:val="24"/>
        </w:rPr>
      </w:pPr>
      <w:r w:rsidRPr="002D7239">
        <w:rPr>
          <w:rFonts w:ascii="Times New Roman" w:hAnsi="Times New Roman"/>
          <w:b/>
          <w:sz w:val="24"/>
          <w:szCs w:val="24"/>
          <w:u w:val="single"/>
        </w:rPr>
        <w:t>Độ lớn</w:t>
      </w:r>
      <w:r w:rsidRPr="0026676B">
        <w:rPr>
          <w:rFonts w:ascii="Times New Roman" w:hAnsi="Times New Roman"/>
          <w:sz w:val="24"/>
          <w:szCs w:val="24"/>
        </w:rPr>
        <w:t xml:space="preserve"> : </w:t>
      </w:r>
      <m:oMath>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M</m:t>
            </m:r>
          </m:sub>
        </m:sSub>
        <m:r>
          <w:rPr>
            <w:rFonts w:ascii="Cambria Math" w:hAnsi="Cambria Math"/>
            <w:sz w:val="24"/>
            <w:szCs w:val="24"/>
          </w:rPr>
          <m:t>=2π.</m:t>
        </m:r>
        <m:sSup>
          <m:sSupPr>
            <m:ctrlPr>
              <w:rPr>
                <w:rFonts w:ascii="Cambria Math" w:hAnsi="Cambria Math"/>
                <w:i/>
                <w:sz w:val="24"/>
                <w:szCs w:val="24"/>
              </w:rPr>
            </m:ctrlPr>
          </m:sSupPr>
          <m:e>
            <m:r>
              <w:rPr>
                <w:rFonts w:ascii="Cambria Math" w:hAnsi="Cambria Math"/>
                <w:sz w:val="24"/>
                <w:szCs w:val="24"/>
              </w:rPr>
              <m:t>10</m:t>
            </m:r>
          </m:e>
          <m:sup>
            <m:r>
              <w:rPr>
                <w:rFonts w:ascii="Cambria Math" w:hAnsi="Cambria Math"/>
                <w:sz w:val="24"/>
                <w:szCs w:val="24"/>
              </w:rPr>
              <m:t>-7</m:t>
            </m:r>
          </m:sup>
        </m:sSup>
        <m:f>
          <m:fPr>
            <m:ctrlPr>
              <w:rPr>
                <w:rFonts w:ascii="Cambria Math" w:hAnsi="Cambria Math"/>
                <w:i/>
                <w:sz w:val="24"/>
                <w:szCs w:val="24"/>
              </w:rPr>
            </m:ctrlPr>
          </m:fPr>
          <m:num>
            <m:r>
              <w:rPr>
                <w:rFonts w:ascii="Cambria Math" w:hAnsi="Cambria Math"/>
                <w:sz w:val="24"/>
                <w:szCs w:val="24"/>
              </w:rPr>
              <m:t>I</m:t>
            </m:r>
          </m:num>
          <m:den>
            <m:r>
              <w:rPr>
                <w:rFonts w:ascii="Cambria Math" w:hAnsi="Cambria Math"/>
                <w:sz w:val="24"/>
                <w:szCs w:val="24"/>
              </w:rPr>
              <m:t>r</m:t>
            </m:r>
          </m:den>
        </m:f>
      </m:oMath>
      <w:r w:rsidRPr="0026676B">
        <w:rPr>
          <w:rFonts w:ascii="Times New Roman" w:eastAsia="Times New Roman" w:hAnsi="Times New Roman"/>
          <w:sz w:val="24"/>
          <w:szCs w:val="24"/>
        </w:rPr>
        <w:t xml:space="preserve">  Trong đó : B (T)  -  I (A)   - r (m) </w:t>
      </w:r>
    </w:p>
    <w:p w:rsidR="00CB7900" w:rsidRPr="0026676B" w:rsidRDefault="00CB7900" w:rsidP="00CB7900">
      <w:pPr>
        <w:pStyle w:val="ListParagraph"/>
        <w:spacing w:line="240" w:lineRule="auto"/>
        <w:ind w:left="405"/>
        <w:jc w:val="both"/>
        <w:rPr>
          <w:rFonts w:ascii="Times New Roman" w:hAnsi="Times New Roman"/>
          <w:noProof/>
          <w:sz w:val="24"/>
          <w:szCs w:val="24"/>
        </w:rPr>
      </w:pPr>
      <w:r>
        <w:rPr>
          <w:rFonts w:ascii="Times New Roman" w:hAnsi="Times New Roman"/>
          <w:noProof/>
          <w:sz w:val="24"/>
          <w:szCs w:val="24"/>
        </w:rPr>
        <w:drawing>
          <wp:anchor distT="0" distB="0" distL="114300" distR="114300" simplePos="0" relativeHeight="251667456" behindDoc="1" locked="0" layoutInCell="0" allowOverlap="1">
            <wp:simplePos x="0" y="0"/>
            <wp:positionH relativeFrom="column">
              <wp:posOffset>1828800</wp:posOffset>
            </wp:positionH>
            <wp:positionV relativeFrom="paragraph">
              <wp:posOffset>342900</wp:posOffset>
            </wp:positionV>
            <wp:extent cx="1343025" cy="1209675"/>
            <wp:effectExtent l="19050" t="0" r="9525"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
                    <a:srcRect/>
                    <a:stretch>
                      <a:fillRect/>
                    </a:stretch>
                  </pic:blipFill>
                  <pic:spPr bwMode="auto">
                    <a:xfrm>
                      <a:off x="0" y="0"/>
                      <a:ext cx="1343025" cy="1209675"/>
                    </a:xfrm>
                    <a:prstGeom prst="rect">
                      <a:avLst/>
                    </a:prstGeom>
                    <a:noFill/>
                    <a:ln w="9525">
                      <a:noFill/>
                      <a:miter lim="800000"/>
                      <a:headEnd/>
                      <a:tailEnd/>
                    </a:ln>
                  </pic:spPr>
                </pic:pic>
              </a:graphicData>
            </a:graphic>
          </wp:anchor>
        </w:drawing>
      </w:r>
      <w:r>
        <w:rPr>
          <w:rFonts w:ascii="Times New Roman" w:hAnsi="Times New Roman"/>
          <w:noProof/>
          <w:sz w:val="24"/>
          <w:szCs w:val="24"/>
        </w:rPr>
        <w:drawing>
          <wp:anchor distT="0" distB="0" distL="114300" distR="114300" simplePos="0" relativeHeight="251663360" behindDoc="1" locked="0" layoutInCell="0" allowOverlap="1">
            <wp:simplePos x="0" y="0"/>
            <wp:positionH relativeFrom="column">
              <wp:posOffset>4000500</wp:posOffset>
            </wp:positionH>
            <wp:positionV relativeFrom="paragraph">
              <wp:posOffset>57150</wp:posOffset>
            </wp:positionV>
            <wp:extent cx="2456180" cy="1405890"/>
            <wp:effectExtent l="19050" t="0" r="0" b="0"/>
            <wp:wrapSquare wrapText="bothSides"/>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srcRect/>
                    <a:stretch>
                      <a:fillRect/>
                    </a:stretch>
                  </pic:blipFill>
                  <pic:spPr bwMode="auto">
                    <a:xfrm>
                      <a:off x="0" y="0"/>
                      <a:ext cx="2456180" cy="1405890"/>
                    </a:xfrm>
                    <a:prstGeom prst="rect">
                      <a:avLst/>
                    </a:prstGeom>
                    <a:noFill/>
                    <a:ln w="9525">
                      <a:noFill/>
                      <a:miter lim="800000"/>
                      <a:headEnd/>
                      <a:tailEnd/>
                    </a:ln>
                  </pic:spPr>
                </pic:pic>
              </a:graphicData>
            </a:graphic>
          </wp:anchor>
        </w:drawing>
      </w:r>
    </w:p>
    <w:p w:rsidR="00CB7900" w:rsidRDefault="00CB7900" w:rsidP="00CB7900">
      <w:pPr>
        <w:pStyle w:val="ListParagraph"/>
        <w:spacing w:line="240" w:lineRule="auto"/>
        <w:ind w:left="405"/>
        <w:jc w:val="both"/>
        <w:rPr>
          <w:rFonts w:ascii="Times New Roman" w:hAnsi="Times New Roman"/>
          <w:sz w:val="24"/>
          <w:szCs w:val="24"/>
        </w:rPr>
      </w:pPr>
    </w:p>
    <w:p w:rsidR="00CB7900" w:rsidRDefault="00CB7900" w:rsidP="00CB7900">
      <w:pPr>
        <w:pStyle w:val="ListParagraph"/>
        <w:spacing w:line="240" w:lineRule="auto"/>
        <w:ind w:left="405"/>
        <w:jc w:val="both"/>
        <w:rPr>
          <w:rFonts w:ascii="Times New Roman" w:hAnsi="Times New Roman"/>
          <w:sz w:val="24"/>
          <w:szCs w:val="24"/>
        </w:rPr>
      </w:pPr>
    </w:p>
    <w:p w:rsidR="00CB7900" w:rsidRDefault="00CB7900" w:rsidP="00CB7900">
      <w:pPr>
        <w:pStyle w:val="ListParagraph"/>
        <w:spacing w:line="240" w:lineRule="auto"/>
        <w:ind w:left="405"/>
        <w:jc w:val="both"/>
        <w:rPr>
          <w:rFonts w:ascii="Times New Roman" w:hAnsi="Times New Roman"/>
          <w:sz w:val="24"/>
          <w:szCs w:val="24"/>
        </w:rPr>
      </w:pPr>
    </w:p>
    <w:p w:rsidR="00CB7900" w:rsidRDefault="00CB7900" w:rsidP="00CB7900">
      <w:pPr>
        <w:pStyle w:val="ListParagraph"/>
        <w:spacing w:line="240" w:lineRule="auto"/>
        <w:ind w:left="405"/>
        <w:jc w:val="both"/>
        <w:rPr>
          <w:rFonts w:ascii="Times New Roman" w:hAnsi="Times New Roman"/>
          <w:sz w:val="24"/>
          <w:szCs w:val="24"/>
        </w:rPr>
      </w:pPr>
    </w:p>
    <w:p w:rsidR="00CB7900" w:rsidRDefault="00CB7900" w:rsidP="00CB7900">
      <w:pPr>
        <w:pStyle w:val="ListParagraph"/>
        <w:spacing w:line="240" w:lineRule="auto"/>
        <w:ind w:left="405"/>
        <w:jc w:val="both"/>
        <w:rPr>
          <w:rFonts w:ascii="Times New Roman" w:hAnsi="Times New Roman"/>
          <w:sz w:val="24"/>
          <w:szCs w:val="24"/>
        </w:rPr>
      </w:pPr>
    </w:p>
    <w:p w:rsidR="00CB7900" w:rsidRDefault="00CB7900" w:rsidP="00CB7900">
      <w:pPr>
        <w:pStyle w:val="ListParagraph"/>
        <w:spacing w:line="240" w:lineRule="auto"/>
        <w:ind w:left="405"/>
        <w:jc w:val="both"/>
        <w:rPr>
          <w:rFonts w:ascii="Times New Roman" w:hAnsi="Times New Roman"/>
          <w:sz w:val="24"/>
          <w:szCs w:val="24"/>
        </w:rPr>
      </w:pPr>
    </w:p>
    <w:p w:rsidR="00CB7900" w:rsidRDefault="00CB7900" w:rsidP="00CB7900">
      <w:pPr>
        <w:pStyle w:val="ListParagraph"/>
        <w:spacing w:line="240" w:lineRule="auto"/>
        <w:ind w:left="405"/>
        <w:jc w:val="both"/>
        <w:rPr>
          <w:rFonts w:ascii="Times New Roman" w:hAnsi="Times New Roman"/>
          <w:sz w:val="24"/>
          <w:szCs w:val="24"/>
        </w:rPr>
      </w:pPr>
    </w:p>
    <w:p w:rsidR="00CB7900" w:rsidRDefault="00CB7900" w:rsidP="00CB7900">
      <w:pPr>
        <w:pStyle w:val="ListParagraph"/>
        <w:spacing w:line="240" w:lineRule="auto"/>
        <w:ind w:left="405"/>
        <w:jc w:val="both"/>
        <w:rPr>
          <w:rFonts w:ascii="Times New Roman" w:hAnsi="Times New Roman"/>
          <w:sz w:val="24"/>
          <w:szCs w:val="24"/>
        </w:rPr>
      </w:pPr>
    </w:p>
    <w:p w:rsidR="00CB7900" w:rsidRDefault="00CB7900" w:rsidP="00CB7900">
      <w:pPr>
        <w:pStyle w:val="ListParagraph"/>
        <w:spacing w:line="240" w:lineRule="auto"/>
        <w:ind w:left="405"/>
        <w:jc w:val="both"/>
        <w:rPr>
          <w:rFonts w:ascii="Times New Roman" w:hAnsi="Times New Roman"/>
          <w:sz w:val="24"/>
          <w:szCs w:val="24"/>
        </w:rPr>
      </w:pPr>
    </w:p>
    <w:p w:rsidR="00CB7900" w:rsidRPr="0026676B" w:rsidRDefault="00CB7900" w:rsidP="00CB7900">
      <w:pPr>
        <w:pStyle w:val="ListParagraph"/>
        <w:spacing w:line="240" w:lineRule="auto"/>
        <w:ind w:left="405"/>
        <w:jc w:val="both"/>
        <w:rPr>
          <w:rFonts w:ascii="Times New Roman" w:hAnsi="Times New Roman"/>
          <w:sz w:val="24"/>
          <w:szCs w:val="24"/>
        </w:rPr>
      </w:pPr>
      <w:r>
        <w:rPr>
          <w:rFonts w:ascii="Times New Roman" w:hAnsi="Times New Roman"/>
          <w:noProof/>
          <w:sz w:val="24"/>
          <w:szCs w:val="24"/>
        </w:rPr>
        <w:drawing>
          <wp:anchor distT="0" distB="0" distL="114300" distR="114300" simplePos="0" relativeHeight="251661312" behindDoc="0" locked="0" layoutInCell="1" allowOverlap="1">
            <wp:simplePos x="0" y="0"/>
            <wp:positionH relativeFrom="column">
              <wp:posOffset>4117975</wp:posOffset>
            </wp:positionH>
            <wp:positionV relativeFrom="paragraph">
              <wp:posOffset>15240</wp:posOffset>
            </wp:positionV>
            <wp:extent cx="2907030" cy="1336675"/>
            <wp:effectExtent l="0" t="0" r="0" b="0"/>
            <wp:wrapSquare wrapText="bothSides"/>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srcRect/>
                    <a:stretch>
                      <a:fillRect/>
                    </a:stretch>
                  </pic:blipFill>
                  <pic:spPr bwMode="auto">
                    <a:xfrm>
                      <a:off x="0" y="0"/>
                      <a:ext cx="2907030" cy="1336675"/>
                    </a:xfrm>
                    <a:prstGeom prst="rect">
                      <a:avLst/>
                    </a:prstGeom>
                    <a:noFill/>
                    <a:ln w="9525">
                      <a:noFill/>
                      <a:miter lim="800000"/>
                      <a:headEnd/>
                      <a:tailEnd/>
                    </a:ln>
                  </pic:spPr>
                </pic:pic>
              </a:graphicData>
            </a:graphic>
          </wp:anchor>
        </w:drawing>
      </w:r>
      <w:r w:rsidRPr="0026676B">
        <w:rPr>
          <w:rFonts w:ascii="Times New Roman" w:hAnsi="Times New Roman"/>
          <w:sz w:val="24"/>
          <w:szCs w:val="24"/>
        </w:rPr>
        <w:t xml:space="preserve">3 - </w:t>
      </w:r>
      <w:r w:rsidRPr="0026676B">
        <w:rPr>
          <w:rFonts w:ascii="Times New Roman" w:hAnsi="Times New Roman"/>
          <w:i/>
          <w:sz w:val="24"/>
          <w:szCs w:val="24"/>
        </w:rPr>
        <w:t>Từ tr</w:t>
      </w:r>
      <w:r w:rsidRPr="0026676B">
        <w:rPr>
          <w:rFonts w:ascii="Times New Roman" w:hAnsi="Times New Roman" w:hint="cs"/>
          <w:i/>
          <w:sz w:val="24"/>
          <w:szCs w:val="24"/>
        </w:rPr>
        <w:t>ư</w:t>
      </w:r>
      <w:r w:rsidRPr="0026676B">
        <w:rPr>
          <w:rFonts w:ascii="Times New Roman" w:hAnsi="Times New Roman"/>
          <w:i/>
          <w:sz w:val="24"/>
          <w:szCs w:val="24"/>
        </w:rPr>
        <w:t>ờng của ống dây</w:t>
      </w:r>
      <w:r w:rsidRPr="0026676B">
        <w:rPr>
          <w:rFonts w:ascii="Times New Roman" w:hAnsi="Times New Roman"/>
          <w:sz w:val="24"/>
          <w:szCs w:val="24"/>
        </w:rPr>
        <w:t xml:space="preserve"> .</w:t>
      </w:r>
    </w:p>
    <w:p w:rsidR="00CB7900" w:rsidRPr="0026676B" w:rsidRDefault="00CB7900" w:rsidP="00CB7900">
      <w:pPr>
        <w:ind w:left="360"/>
        <w:jc w:val="both"/>
      </w:pPr>
      <w:r w:rsidRPr="0026676B">
        <w:t>Giả sử cần xác định từ tr</w:t>
      </w:r>
      <w:r w:rsidRPr="0026676B">
        <w:rPr>
          <w:rFonts w:hint="cs"/>
        </w:rPr>
        <w:t>ư</w:t>
      </w:r>
      <w:r w:rsidRPr="0026676B">
        <w:t xml:space="preserve">ờng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B</m:t>
                </m:r>
              </m:e>
              <m:sub>
                <m:r>
                  <w:rPr>
                    <w:rFonts w:ascii="Cambria Math" w:hAnsi="Cambria Math"/>
                  </w:rPr>
                  <m:t>o</m:t>
                </m:r>
              </m:sub>
            </m:sSub>
          </m:e>
        </m:acc>
      </m:oMath>
      <w:r w:rsidRPr="0026676B">
        <w:t xml:space="preserve"> tại tâm O của ống dây dẫn điện có c</w:t>
      </w:r>
      <w:r w:rsidRPr="0026676B">
        <w:rPr>
          <w:rFonts w:hint="cs"/>
        </w:rPr>
        <w:t>ư</w:t>
      </w:r>
      <w:r w:rsidRPr="0026676B">
        <w:t>ờng độ I (A) gây ra ta làm nh</w:t>
      </w:r>
      <w:r w:rsidRPr="0026676B">
        <w:rPr>
          <w:rFonts w:hint="cs"/>
        </w:rPr>
        <w:t>ư</w:t>
      </w:r>
      <w:r w:rsidRPr="0026676B">
        <w:t xml:space="preserve"> sau : </w:t>
      </w:r>
    </w:p>
    <w:p w:rsidR="00CB7900" w:rsidRPr="0026676B" w:rsidRDefault="00CB7900" w:rsidP="00F60528">
      <w:pPr>
        <w:pStyle w:val="ListParagraph"/>
        <w:numPr>
          <w:ilvl w:val="0"/>
          <w:numId w:val="10"/>
        </w:numPr>
        <w:spacing w:line="240" w:lineRule="auto"/>
        <w:jc w:val="both"/>
        <w:rPr>
          <w:rFonts w:ascii="Times New Roman" w:hAnsi="Times New Roman"/>
          <w:sz w:val="24"/>
          <w:szCs w:val="24"/>
        </w:rPr>
      </w:pPr>
      <w:r w:rsidRPr="002D7239">
        <w:rPr>
          <w:rFonts w:ascii="Times New Roman" w:hAnsi="Times New Roman"/>
          <w:b/>
          <w:sz w:val="24"/>
          <w:szCs w:val="24"/>
        </w:rPr>
        <w:t>Ph</w:t>
      </w:r>
      <w:r w:rsidRPr="002D7239">
        <w:rPr>
          <w:rFonts w:ascii="Times New Roman" w:hAnsi="Times New Roman" w:hint="cs"/>
          <w:b/>
          <w:sz w:val="24"/>
          <w:szCs w:val="24"/>
        </w:rPr>
        <w:t>ươ</w:t>
      </w:r>
      <w:r w:rsidRPr="002D7239">
        <w:rPr>
          <w:rFonts w:ascii="Times New Roman" w:hAnsi="Times New Roman"/>
          <w:b/>
          <w:sz w:val="24"/>
          <w:szCs w:val="24"/>
        </w:rPr>
        <w:t>ng</w:t>
      </w:r>
      <w:r w:rsidRPr="0026676B">
        <w:rPr>
          <w:rFonts w:ascii="Times New Roman" w:hAnsi="Times New Roman"/>
          <w:sz w:val="24"/>
          <w:szCs w:val="24"/>
        </w:rPr>
        <w:t xml:space="preserve"> : song song với trục ống dây.</w:t>
      </w:r>
    </w:p>
    <w:p w:rsidR="00CB7900" w:rsidRDefault="00CB7900" w:rsidP="00F60528">
      <w:pPr>
        <w:pStyle w:val="ListParagraph"/>
        <w:numPr>
          <w:ilvl w:val="0"/>
          <w:numId w:val="10"/>
        </w:numPr>
        <w:spacing w:line="240" w:lineRule="auto"/>
        <w:jc w:val="both"/>
        <w:rPr>
          <w:rFonts w:ascii="Times New Roman" w:hAnsi="Times New Roman"/>
          <w:sz w:val="24"/>
          <w:szCs w:val="24"/>
        </w:rPr>
      </w:pPr>
      <w:r w:rsidRPr="002D7239">
        <w:rPr>
          <w:rFonts w:ascii="Times New Roman" w:hAnsi="Times New Roman"/>
          <w:b/>
          <w:sz w:val="24"/>
          <w:szCs w:val="24"/>
        </w:rPr>
        <w:t>Chiều</w:t>
      </w:r>
      <w:r w:rsidRPr="0026676B">
        <w:rPr>
          <w:rFonts w:ascii="Times New Roman" w:hAnsi="Times New Roman"/>
          <w:sz w:val="24"/>
          <w:szCs w:val="24"/>
        </w:rPr>
        <w:t xml:space="preserve"> : đ</w:t>
      </w:r>
      <w:r w:rsidRPr="0026676B">
        <w:rPr>
          <w:rFonts w:ascii="Times New Roman" w:hAnsi="Times New Roman" w:hint="cs"/>
          <w:sz w:val="24"/>
          <w:szCs w:val="24"/>
        </w:rPr>
        <w:t>ư</w:t>
      </w:r>
      <w:r w:rsidRPr="0026676B">
        <w:rPr>
          <w:rFonts w:ascii="Times New Roman" w:hAnsi="Times New Roman"/>
          <w:sz w:val="24"/>
          <w:szCs w:val="24"/>
        </w:rPr>
        <w:t xml:space="preserve">ợc xác định theo quy tắc đinh ốc 2 : “Quay cái đinh ốc theo chiều dòng điện thì chiều tiến của nó tại điểm đó là chiều của cảm ứng từ </w:t>
      </w:r>
    </w:p>
    <w:p w:rsidR="00CB7900" w:rsidRPr="00104A7A" w:rsidRDefault="00CB7900" w:rsidP="00CB7900">
      <w:pPr>
        <w:tabs>
          <w:tab w:val="left" w:pos="3960"/>
        </w:tabs>
        <w:rPr>
          <w:rFonts w:ascii="VNI-Times" w:hAnsi="VNI-Times"/>
          <w:sz w:val="22"/>
          <w:szCs w:val="22"/>
        </w:rPr>
      </w:pPr>
      <w:r>
        <w:t xml:space="preserve">       Hoặc </w:t>
      </w:r>
      <w:r w:rsidRPr="00104A7A">
        <w:rPr>
          <w:rFonts w:ascii="VNI-Times" w:hAnsi="VNI-Times"/>
          <w:sz w:val="22"/>
          <w:szCs w:val="22"/>
        </w:rPr>
        <w:t xml:space="preserve">          _Ñöôøng söùc töø ñi vaøo ôû maët </w:t>
      </w:r>
      <w:smartTag w:uri="urn:schemas-microsoft-com:office:smarttags" w:element="place">
        <w:smartTag w:uri="urn:schemas-microsoft-com:office:smarttags" w:element="country-region">
          <w:r w:rsidRPr="00104A7A">
            <w:rPr>
              <w:rFonts w:ascii="VNI-Times" w:hAnsi="VNI-Times"/>
              <w:sz w:val="22"/>
              <w:szCs w:val="22"/>
            </w:rPr>
            <w:t>Nam</w:t>
          </w:r>
        </w:smartTag>
      </w:smartTag>
      <w:r w:rsidRPr="00104A7A">
        <w:rPr>
          <w:rFonts w:ascii="VNI-Times" w:hAnsi="VNI-Times"/>
          <w:sz w:val="22"/>
          <w:szCs w:val="22"/>
        </w:rPr>
        <w:t xml:space="preserve"> vaø ñi ra ôû maët Baéc :</w:t>
      </w:r>
    </w:p>
    <w:p w:rsidR="00CB7900" w:rsidRPr="00104A7A" w:rsidRDefault="00CB7900" w:rsidP="00CB7900">
      <w:pPr>
        <w:tabs>
          <w:tab w:val="left" w:pos="3960"/>
        </w:tabs>
        <w:rPr>
          <w:rFonts w:ascii="VNI-Times" w:hAnsi="VNI-Times"/>
          <w:sz w:val="22"/>
          <w:szCs w:val="22"/>
        </w:rPr>
      </w:pPr>
      <w:r w:rsidRPr="00104A7A">
        <w:rPr>
          <w:rFonts w:ascii="VNI-Times" w:hAnsi="VNI-Times"/>
          <w:sz w:val="22"/>
          <w:szCs w:val="22"/>
        </w:rPr>
        <w:t xml:space="preserve">               +</w:t>
      </w:r>
      <w:r w:rsidRPr="00104A7A">
        <w:rPr>
          <w:rFonts w:ascii="VNI-Times" w:hAnsi="VNI-Times"/>
          <w:b/>
          <w:sz w:val="22"/>
          <w:szCs w:val="22"/>
        </w:rPr>
        <w:t>Maët Nam</w:t>
      </w:r>
      <w:r w:rsidRPr="00104A7A">
        <w:rPr>
          <w:rFonts w:ascii="VNI-Times" w:hAnsi="VNI-Times"/>
          <w:sz w:val="22"/>
          <w:szCs w:val="22"/>
        </w:rPr>
        <w:t>: nhìn vaøo ta thaáy doøng ñieän chaïy cuøng chieàu kim ñoàng hoà.</w:t>
      </w:r>
    </w:p>
    <w:p w:rsidR="00CB7900" w:rsidRPr="0026676B" w:rsidRDefault="00CB7900" w:rsidP="00F60528">
      <w:pPr>
        <w:pStyle w:val="ListParagraph"/>
        <w:numPr>
          <w:ilvl w:val="0"/>
          <w:numId w:val="10"/>
        </w:numPr>
        <w:spacing w:line="240" w:lineRule="auto"/>
        <w:jc w:val="both"/>
        <w:rPr>
          <w:rFonts w:ascii="Times New Roman" w:hAnsi="Times New Roman"/>
          <w:sz w:val="24"/>
          <w:szCs w:val="24"/>
        </w:rPr>
      </w:pPr>
      <w:r w:rsidRPr="00104A7A">
        <w:rPr>
          <w:rFonts w:ascii="VNI-Times" w:hAnsi="VNI-Times"/>
        </w:rPr>
        <w:t xml:space="preserve">               +</w:t>
      </w:r>
      <w:r w:rsidRPr="00104A7A">
        <w:rPr>
          <w:rFonts w:ascii="VNI-Times" w:hAnsi="VNI-Times"/>
          <w:b/>
        </w:rPr>
        <w:t>Maët Baéc:</w:t>
      </w:r>
      <w:r w:rsidRPr="00104A7A">
        <w:rPr>
          <w:rFonts w:ascii="VNI-Times" w:hAnsi="VNI-Times"/>
        </w:rPr>
        <w:t xml:space="preserve"> nhìn vaøo ta thaáy doøng ñieän chaïy ngöôïc chieàu kim ñoàng hoà</w:t>
      </w:r>
    </w:p>
    <w:p w:rsidR="00CB7900" w:rsidRPr="0026676B" w:rsidRDefault="00CB7900" w:rsidP="00F60528">
      <w:pPr>
        <w:pStyle w:val="ListParagraph"/>
        <w:numPr>
          <w:ilvl w:val="0"/>
          <w:numId w:val="10"/>
        </w:numPr>
        <w:spacing w:line="240" w:lineRule="auto"/>
        <w:jc w:val="both"/>
        <w:rPr>
          <w:rFonts w:ascii="Times New Roman" w:hAnsi="Times New Roman"/>
          <w:sz w:val="24"/>
          <w:szCs w:val="24"/>
        </w:rPr>
      </w:pPr>
      <w:r w:rsidRPr="002D7239">
        <w:rPr>
          <w:rFonts w:ascii="Times New Roman" w:hAnsi="Times New Roman"/>
          <w:b/>
          <w:sz w:val="24"/>
          <w:szCs w:val="24"/>
        </w:rPr>
        <w:t>Độ lớn</w:t>
      </w:r>
      <w:r w:rsidRPr="0026676B">
        <w:rPr>
          <w:rFonts w:ascii="Times New Roman" w:hAnsi="Times New Roman"/>
          <w:sz w:val="24"/>
          <w:szCs w:val="24"/>
        </w:rPr>
        <w:t xml:space="preserve"> : </w:t>
      </w:r>
      <m:oMath>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O</m:t>
            </m:r>
          </m:sub>
        </m:sSub>
        <m:r>
          <w:rPr>
            <w:rFonts w:ascii="Cambria Math" w:hAnsi="Cambria Math"/>
            <w:sz w:val="24"/>
            <w:szCs w:val="24"/>
          </w:rPr>
          <m:t>=4π.</m:t>
        </m:r>
        <m:sSup>
          <m:sSupPr>
            <m:ctrlPr>
              <w:rPr>
                <w:rFonts w:ascii="Cambria Math" w:hAnsi="Cambria Math"/>
                <w:i/>
                <w:sz w:val="24"/>
                <w:szCs w:val="24"/>
              </w:rPr>
            </m:ctrlPr>
          </m:sSupPr>
          <m:e>
            <m:r>
              <w:rPr>
                <w:rFonts w:ascii="Cambria Math" w:hAnsi="Cambria Math"/>
                <w:sz w:val="24"/>
                <w:szCs w:val="24"/>
              </w:rPr>
              <m:t>10</m:t>
            </m:r>
          </m:e>
          <m:sup>
            <m:r>
              <w:rPr>
                <w:rFonts w:ascii="Cambria Math" w:hAnsi="Cambria Math"/>
                <w:sz w:val="24"/>
                <w:szCs w:val="24"/>
              </w:rPr>
              <m:t>-7</m:t>
            </m:r>
          </m:sup>
        </m:sSup>
        <m:f>
          <m:fPr>
            <m:ctrlPr>
              <w:rPr>
                <w:rFonts w:ascii="Cambria Math" w:hAnsi="Cambria Math"/>
                <w:i/>
                <w:sz w:val="24"/>
                <w:szCs w:val="24"/>
              </w:rPr>
            </m:ctrlPr>
          </m:fPr>
          <m:num>
            <m:r>
              <w:rPr>
                <w:rFonts w:ascii="Cambria Math" w:hAnsi="Cambria Math"/>
                <w:sz w:val="24"/>
                <w:szCs w:val="24"/>
              </w:rPr>
              <m:t>NI</m:t>
            </m:r>
          </m:num>
          <m:den>
            <m:r>
              <w:rPr>
                <w:rFonts w:ascii="Cambria Math" w:hAnsi="Cambria Math"/>
                <w:sz w:val="24"/>
                <w:szCs w:val="24"/>
              </w:rPr>
              <m:t>l</m:t>
            </m:r>
          </m:den>
        </m:f>
      </m:oMath>
      <w:r w:rsidRPr="0026676B">
        <w:rPr>
          <w:rFonts w:ascii="Times New Roman" w:eastAsia="Times New Roman" w:hAnsi="Times New Roman"/>
          <w:sz w:val="24"/>
          <w:szCs w:val="24"/>
        </w:rPr>
        <w:t xml:space="preserve">  Trong đó : B (T)  -  I (A)   - </w:t>
      </w:r>
      <w:r w:rsidRPr="0026676B">
        <w:rPr>
          <w:rFonts w:ascii="Times New Roman" w:eastAsia="Times New Roman" w:hAnsi="Times New Roman"/>
          <w:i/>
          <w:sz w:val="24"/>
          <w:szCs w:val="24"/>
        </w:rPr>
        <w:t xml:space="preserve">l </w:t>
      </w:r>
      <w:r w:rsidRPr="0026676B">
        <w:rPr>
          <w:rFonts w:ascii="Times New Roman" w:eastAsia="Times New Roman" w:hAnsi="Times New Roman"/>
          <w:sz w:val="24"/>
          <w:szCs w:val="24"/>
        </w:rPr>
        <w:t>(m) – N số vòng dây.</w:t>
      </w:r>
    </w:p>
    <w:p w:rsidR="00CB7900" w:rsidRDefault="00CB7900" w:rsidP="00CB7900">
      <w:pPr>
        <w:pStyle w:val="ListParagraph"/>
        <w:spacing w:line="240" w:lineRule="auto"/>
        <w:ind w:left="405"/>
        <w:jc w:val="both"/>
        <w:rPr>
          <w:rFonts w:ascii="Times New Roman" w:hAnsi="Times New Roman"/>
          <w:sz w:val="24"/>
          <w:szCs w:val="24"/>
        </w:rPr>
      </w:pPr>
      <w:r>
        <w:rPr>
          <w:rFonts w:ascii="Times New Roman" w:hAnsi="Times New Roman"/>
          <w:sz w:val="24"/>
          <w:szCs w:val="24"/>
        </w:rPr>
        <w:t>III.Nguyên lí chồng chất từ trường</w:t>
      </w:r>
    </w:p>
    <w:p w:rsidR="00CB7900" w:rsidRPr="00104A7A" w:rsidRDefault="00CB7900" w:rsidP="00CB7900">
      <w:pPr>
        <w:tabs>
          <w:tab w:val="left" w:pos="3960"/>
        </w:tabs>
        <w:rPr>
          <w:rFonts w:ascii="VNI-Times" w:hAnsi="VNI-Times"/>
          <w:sz w:val="22"/>
          <w:szCs w:val="22"/>
        </w:rPr>
      </w:pPr>
      <w:r w:rsidRPr="00104A7A">
        <w:rPr>
          <w:rFonts w:ascii="VNI-Times" w:hAnsi="VNI-Times"/>
          <w:b/>
          <w:sz w:val="22"/>
          <w:szCs w:val="22"/>
          <w:u w:val="single"/>
        </w:rPr>
        <w:t>5/ Nguyeân lí choàng chaát töø tröôøng:</w:t>
      </w:r>
      <w:r w:rsidRPr="00104A7A">
        <w:rPr>
          <w:rFonts w:ascii="VNI-Times" w:hAnsi="VNI-Times"/>
          <w:sz w:val="22"/>
          <w:szCs w:val="22"/>
        </w:rPr>
        <w:t xml:space="preserve">    </w:t>
      </w:r>
      <w:r w:rsidRPr="00104A7A">
        <w:rPr>
          <w:rFonts w:ascii="VNI-Times" w:hAnsi="VNI-Times"/>
          <w:position w:val="-12"/>
          <w:sz w:val="22"/>
          <w:szCs w:val="22"/>
        </w:rPr>
        <w:object w:dxaOrig="2060" w:dyaOrig="400">
          <v:shape id="_x0000_i1025" type="#_x0000_t75" style="width:102.75pt;height:20.25pt" o:ole="">
            <v:imagedata r:id="rId10" o:title=""/>
          </v:shape>
          <o:OLEObject Type="Embed" ProgID="Equation.3" ShapeID="_x0000_i1025" DrawAspect="Content" ObjectID="_1642859082" r:id="rId11"/>
        </w:object>
      </w:r>
      <w:r w:rsidRPr="00104A7A">
        <w:rPr>
          <w:rFonts w:ascii="VNI-Times" w:hAnsi="VNI-Times"/>
          <w:sz w:val="22"/>
          <w:szCs w:val="22"/>
        </w:rPr>
        <w:t xml:space="preserve">                                                                     </w:t>
      </w:r>
    </w:p>
    <w:p w:rsidR="00CB7900" w:rsidRPr="00104A7A" w:rsidRDefault="00CB7900" w:rsidP="00CB7900">
      <w:pPr>
        <w:rPr>
          <w:rFonts w:ascii="VNI-Times" w:hAnsi="VNI-Times"/>
          <w:b/>
          <w:sz w:val="22"/>
          <w:szCs w:val="22"/>
        </w:rPr>
      </w:pPr>
      <w:r w:rsidRPr="00104A7A">
        <w:rPr>
          <w:rFonts w:ascii="VNI-Times" w:hAnsi="VNI-Times"/>
          <w:sz w:val="22"/>
          <w:szCs w:val="22"/>
        </w:rPr>
        <w:t xml:space="preserve">  </w:t>
      </w:r>
      <w:r w:rsidRPr="00104A7A">
        <w:rPr>
          <w:rFonts w:ascii="VNI-Times" w:hAnsi="VNI-Times"/>
          <w:b/>
          <w:sz w:val="22"/>
          <w:szCs w:val="22"/>
          <w:u w:val="single"/>
        </w:rPr>
        <w:t>Chuù yù:</w:t>
      </w:r>
      <w:r w:rsidRPr="00104A7A">
        <w:rPr>
          <w:rFonts w:ascii="VNI-Times" w:hAnsi="VNI-Times"/>
          <w:b/>
          <w:sz w:val="22"/>
          <w:szCs w:val="22"/>
        </w:rPr>
        <w:t>Coâng thöùc</w:t>
      </w:r>
      <w:r w:rsidRPr="00104A7A">
        <w:rPr>
          <w:rFonts w:ascii="VNI-Times" w:hAnsi="VNI-Times"/>
          <w:b/>
          <w:sz w:val="22"/>
          <w:szCs w:val="22"/>
          <w:u w:val="single"/>
        </w:rPr>
        <w:t xml:space="preserve"> </w:t>
      </w:r>
      <w:r w:rsidRPr="00104A7A">
        <w:rPr>
          <w:rFonts w:ascii="VNI-Times" w:hAnsi="VNI-Times"/>
          <w:b/>
          <w:sz w:val="22"/>
          <w:szCs w:val="22"/>
        </w:rPr>
        <w:t>choàng chaát töø tröôøng  ñang ñöôïc thöïc hieän döôùi daïng vec tô.</w:t>
      </w:r>
    </w:p>
    <w:p w:rsidR="00CB7900" w:rsidRPr="00104A7A" w:rsidRDefault="00CB7900" w:rsidP="00CB7900">
      <w:pPr>
        <w:rPr>
          <w:rFonts w:ascii="VNI-Times" w:hAnsi="VNI-Times"/>
          <w:b/>
          <w:sz w:val="22"/>
          <w:szCs w:val="22"/>
        </w:rPr>
      </w:pPr>
      <w:r w:rsidRPr="00104A7A">
        <w:rPr>
          <w:rFonts w:ascii="VNI-Times" w:hAnsi="VNI-Times"/>
          <w:b/>
          <w:sz w:val="22"/>
          <w:szCs w:val="22"/>
        </w:rPr>
        <w:t>*caùc tröôøng hôïp ñaëc bieät khi tieán haønh tính ñoä lôùn töø tröôøng  :</w:t>
      </w:r>
      <w:r w:rsidRPr="00104A7A">
        <w:rPr>
          <w:rFonts w:ascii="VNI-Times" w:hAnsi="VNI-Times"/>
          <w:b/>
          <w:position w:val="-12"/>
          <w:sz w:val="22"/>
          <w:szCs w:val="22"/>
        </w:rPr>
        <w:object w:dxaOrig="380" w:dyaOrig="400">
          <v:shape id="_x0000_i1026" type="#_x0000_t75" style="width:18.75pt;height:20.25pt" o:ole="">
            <v:imagedata r:id="rId12" o:title=""/>
          </v:shape>
          <o:OLEObject Type="Embed" ProgID="Equation.DSMT4" ShapeID="_x0000_i1026" DrawAspect="Content" ObjectID="_1642859083" r:id="rId13"/>
        </w:object>
      </w:r>
      <w:r w:rsidRPr="00104A7A">
        <w:rPr>
          <w:rFonts w:ascii="VNI-Times" w:hAnsi="VNI-Times"/>
          <w:b/>
          <w:sz w:val="22"/>
          <w:szCs w:val="22"/>
        </w:rPr>
        <w:t>=</w:t>
      </w:r>
      <w:r w:rsidRPr="00104A7A">
        <w:rPr>
          <w:rFonts w:ascii="VNI-Times" w:hAnsi="VNI-Times"/>
          <w:b/>
          <w:position w:val="-12"/>
          <w:sz w:val="22"/>
          <w:szCs w:val="22"/>
        </w:rPr>
        <w:object w:dxaOrig="300" w:dyaOrig="400">
          <v:shape id="_x0000_i1027" type="#_x0000_t75" style="width:15pt;height:20.25pt" o:ole="">
            <v:imagedata r:id="rId14" o:title=""/>
          </v:shape>
          <o:OLEObject Type="Embed" ProgID="Equation.DSMT4" ShapeID="_x0000_i1027" DrawAspect="Content" ObjectID="_1642859084" r:id="rId15"/>
        </w:object>
      </w:r>
      <w:r w:rsidRPr="00104A7A">
        <w:rPr>
          <w:rFonts w:ascii="VNI-Times" w:hAnsi="VNI-Times"/>
          <w:b/>
          <w:sz w:val="22"/>
          <w:szCs w:val="22"/>
        </w:rPr>
        <w:t>+</w:t>
      </w:r>
      <w:r w:rsidRPr="00104A7A">
        <w:rPr>
          <w:rFonts w:ascii="VNI-Times" w:hAnsi="VNI-Times"/>
          <w:b/>
          <w:position w:val="-12"/>
          <w:sz w:val="22"/>
          <w:szCs w:val="22"/>
        </w:rPr>
        <w:object w:dxaOrig="320" w:dyaOrig="400">
          <v:shape id="_x0000_i1028" type="#_x0000_t75" style="width:15.75pt;height:20.25pt" o:ole="">
            <v:imagedata r:id="rId16" o:title=""/>
          </v:shape>
          <o:OLEObject Type="Embed" ProgID="Equation.DSMT4" ShapeID="_x0000_i1028" DrawAspect="Content" ObjectID="_1642859085" r:id="rId17"/>
        </w:object>
      </w:r>
    </w:p>
    <w:p w:rsidR="00CB7900" w:rsidRPr="00104A7A" w:rsidRDefault="00CB7900" w:rsidP="00CB7900">
      <w:pPr>
        <w:rPr>
          <w:rFonts w:ascii="VNI-Times" w:hAnsi="VNI-Times"/>
          <w:b/>
          <w:sz w:val="22"/>
          <w:szCs w:val="22"/>
        </w:rPr>
      </w:pPr>
      <w:r>
        <w:rPr>
          <w:noProof/>
          <w:sz w:val="22"/>
          <w:szCs w:val="22"/>
        </w:rPr>
        <w:drawing>
          <wp:anchor distT="0" distB="0" distL="114300" distR="114300" simplePos="0" relativeHeight="251669504" behindDoc="1" locked="0" layoutInCell="1" allowOverlap="1">
            <wp:simplePos x="0" y="0"/>
            <wp:positionH relativeFrom="column">
              <wp:posOffset>3543300</wp:posOffset>
            </wp:positionH>
            <wp:positionV relativeFrom="paragraph">
              <wp:posOffset>198755</wp:posOffset>
            </wp:positionV>
            <wp:extent cx="1895475" cy="828675"/>
            <wp:effectExtent l="19050" t="0" r="9525" b="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
                    <a:srcRect/>
                    <a:stretch>
                      <a:fillRect/>
                    </a:stretch>
                  </pic:blipFill>
                  <pic:spPr bwMode="auto">
                    <a:xfrm>
                      <a:off x="0" y="0"/>
                      <a:ext cx="1895475" cy="828675"/>
                    </a:xfrm>
                    <a:prstGeom prst="rect">
                      <a:avLst/>
                    </a:prstGeom>
                    <a:noFill/>
                    <a:ln w="9525">
                      <a:noFill/>
                      <a:miter lim="800000"/>
                      <a:headEnd/>
                      <a:tailEnd/>
                    </a:ln>
                  </pic:spPr>
                </pic:pic>
              </a:graphicData>
            </a:graphic>
          </wp:anchor>
        </w:drawing>
      </w:r>
      <w:r>
        <w:rPr>
          <w:noProof/>
          <w:sz w:val="22"/>
          <w:szCs w:val="22"/>
        </w:rPr>
        <w:drawing>
          <wp:anchor distT="0" distB="0" distL="114300" distR="114300" simplePos="0" relativeHeight="251668480" behindDoc="1" locked="0" layoutInCell="1" allowOverlap="1">
            <wp:simplePos x="0" y="0"/>
            <wp:positionH relativeFrom="column">
              <wp:posOffset>-114300</wp:posOffset>
            </wp:positionH>
            <wp:positionV relativeFrom="paragraph">
              <wp:posOffset>198755</wp:posOffset>
            </wp:positionV>
            <wp:extent cx="1895475" cy="1038225"/>
            <wp:effectExtent l="19050" t="0" r="9525" b="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
                    <a:srcRect/>
                    <a:stretch>
                      <a:fillRect/>
                    </a:stretch>
                  </pic:blipFill>
                  <pic:spPr bwMode="auto">
                    <a:xfrm>
                      <a:off x="0" y="0"/>
                      <a:ext cx="1895475" cy="1038225"/>
                    </a:xfrm>
                    <a:prstGeom prst="rect">
                      <a:avLst/>
                    </a:prstGeom>
                    <a:noFill/>
                    <a:ln w="9525">
                      <a:noFill/>
                      <a:miter lim="800000"/>
                      <a:headEnd/>
                      <a:tailEnd/>
                    </a:ln>
                  </pic:spPr>
                </pic:pic>
              </a:graphicData>
            </a:graphic>
          </wp:anchor>
        </w:drawing>
      </w:r>
      <w:r w:rsidRPr="00104A7A">
        <w:rPr>
          <w:rFonts w:ascii="VNI-Times" w:hAnsi="VNI-Times"/>
          <w:b/>
          <w:sz w:val="22"/>
          <w:szCs w:val="22"/>
        </w:rPr>
        <w:t>a)</w:t>
      </w:r>
      <w:r w:rsidRPr="00104A7A">
        <w:rPr>
          <w:rFonts w:ascii="VNI-Times" w:hAnsi="VNI-Times"/>
          <w:b/>
          <w:position w:val="-12"/>
          <w:sz w:val="22"/>
          <w:szCs w:val="22"/>
        </w:rPr>
        <w:object w:dxaOrig="300" w:dyaOrig="400">
          <v:shape id="_x0000_i1029" type="#_x0000_t75" style="width:15pt;height:20.25pt" o:ole="">
            <v:imagedata r:id="rId20" o:title=""/>
          </v:shape>
          <o:OLEObject Type="Embed" ProgID="Equation.DSMT4" ShapeID="_x0000_i1029" DrawAspect="Content" ObjectID="_1642859086" r:id="rId21"/>
        </w:object>
      </w:r>
      <w:r w:rsidRPr="00104A7A">
        <w:rPr>
          <w:rFonts w:ascii="VNI-Times" w:hAnsi="VNI-Times"/>
          <w:b/>
          <w:sz w:val="22"/>
          <w:szCs w:val="22"/>
        </w:rPr>
        <w:sym w:font="Symbol" w:char="F0AD"/>
      </w:r>
      <w:r w:rsidRPr="00104A7A">
        <w:rPr>
          <w:rFonts w:ascii="VNI-Times" w:hAnsi="VNI-Times"/>
          <w:b/>
          <w:sz w:val="22"/>
          <w:szCs w:val="22"/>
        </w:rPr>
        <w:sym w:font="Symbol" w:char="F0AD"/>
      </w:r>
      <w:r w:rsidRPr="00104A7A">
        <w:rPr>
          <w:rFonts w:ascii="VNI-Times" w:hAnsi="VNI-Times"/>
          <w:b/>
          <w:position w:val="-12"/>
          <w:sz w:val="22"/>
          <w:szCs w:val="22"/>
        </w:rPr>
        <w:object w:dxaOrig="320" w:dyaOrig="400">
          <v:shape id="_x0000_i1030" type="#_x0000_t75" style="width:15.75pt;height:20.25pt" o:ole="">
            <v:imagedata r:id="rId22" o:title=""/>
          </v:shape>
          <o:OLEObject Type="Embed" ProgID="Equation.DSMT4" ShapeID="_x0000_i1030" DrawAspect="Content" ObjectID="_1642859087" r:id="rId23"/>
        </w:object>
      </w:r>
      <w:r w:rsidRPr="00104A7A">
        <w:rPr>
          <w:rFonts w:ascii="VNI-Times" w:hAnsi="VNI-Times"/>
          <w:b/>
          <w:sz w:val="22"/>
          <w:szCs w:val="22"/>
        </w:rPr>
        <w:sym w:font="Symbol" w:char="F0DE"/>
      </w:r>
      <w:r w:rsidRPr="00104A7A">
        <w:rPr>
          <w:rFonts w:ascii="VNI-Times" w:hAnsi="VNI-Times"/>
          <w:b/>
          <w:position w:val="-12"/>
          <w:sz w:val="22"/>
          <w:szCs w:val="22"/>
        </w:rPr>
        <w:object w:dxaOrig="1260" w:dyaOrig="360">
          <v:shape id="_x0000_i1031" type="#_x0000_t75" style="width:63pt;height:18pt" o:ole="">
            <v:imagedata r:id="rId24" o:title=""/>
          </v:shape>
          <o:OLEObject Type="Embed" ProgID="Equation.DSMT4" ShapeID="_x0000_i1031" DrawAspect="Content" ObjectID="_1642859088" r:id="rId25"/>
        </w:object>
      </w:r>
      <w:r w:rsidRPr="00104A7A">
        <w:rPr>
          <w:rFonts w:ascii="VNI-Times" w:hAnsi="VNI-Times"/>
          <w:b/>
          <w:sz w:val="22"/>
          <w:szCs w:val="22"/>
        </w:rPr>
        <w:t xml:space="preserve">                                                   b)</w:t>
      </w:r>
      <w:r w:rsidRPr="00104A7A">
        <w:rPr>
          <w:rFonts w:ascii="VNI-Times" w:hAnsi="VNI-Times"/>
          <w:b/>
          <w:position w:val="-12"/>
          <w:sz w:val="22"/>
          <w:szCs w:val="22"/>
        </w:rPr>
        <w:object w:dxaOrig="300" w:dyaOrig="400">
          <v:shape id="_x0000_i1032" type="#_x0000_t75" style="width:15pt;height:20.25pt" o:ole="">
            <v:imagedata r:id="rId26" o:title=""/>
          </v:shape>
          <o:OLEObject Type="Embed" ProgID="Equation.DSMT4" ShapeID="_x0000_i1032" DrawAspect="Content" ObjectID="_1642859089" r:id="rId27"/>
        </w:object>
      </w:r>
      <w:r w:rsidRPr="00104A7A">
        <w:rPr>
          <w:rFonts w:ascii="VNI-Times" w:hAnsi="VNI-Times"/>
          <w:b/>
          <w:sz w:val="22"/>
          <w:szCs w:val="22"/>
        </w:rPr>
        <w:sym w:font="Symbol" w:char="F0AD"/>
      </w:r>
      <w:r w:rsidRPr="00104A7A">
        <w:rPr>
          <w:rFonts w:ascii="VNI-Times" w:hAnsi="VNI-Times"/>
          <w:b/>
          <w:sz w:val="22"/>
          <w:szCs w:val="22"/>
        </w:rPr>
        <w:sym w:font="Symbol" w:char="F0AF"/>
      </w:r>
      <w:r w:rsidRPr="00104A7A">
        <w:rPr>
          <w:rFonts w:ascii="VNI-Times" w:hAnsi="VNI-Times"/>
          <w:b/>
          <w:position w:val="-12"/>
          <w:sz w:val="22"/>
          <w:szCs w:val="22"/>
        </w:rPr>
        <w:object w:dxaOrig="320" w:dyaOrig="400">
          <v:shape id="_x0000_i1033" type="#_x0000_t75" style="width:15.75pt;height:20.25pt" o:ole="">
            <v:imagedata r:id="rId28" o:title=""/>
          </v:shape>
          <o:OLEObject Type="Embed" ProgID="Equation.DSMT4" ShapeID="_x0000_i1033" DrawAspect="Content" ObjectID="_1642859090" r:id="rId29"/>
        </w:object>
      </w:r>
      <w:r w:rsidRPr="00104A7A">
        <w:rPr>
          <w:rFonts w:ascii="VNI-Times" w:hAnsi="VNI-Times"/>
          <w:b/>
          <w:sz w:val="22"/>
          <w:szCs w:val="22"/>
        </w:rPr>
        <w:sym w:font="Symbol" w:char="F0DE"/>
      </w:r>
      <w:r w:rsidRPr="00104A7A">
        <w:rPr>
          <w:rFonts w:ascii="VNI-Times" w:hAnsi="VNI-Times"/>
          <w:b/>
          <w:position w:val="-14"/>
          <w:sz w:val="22"/>
          <w:szCs w:val="22"/>
        </w:rPr>
        <w:object w:dxaOrig="1359" w:dyaOrig="400">
          <v:shape id="_x0000_i1034" type="#_x0000_t75" style="width:68.25pt;height:20.25pt" o:ole="">
            <v:imagedata r:id="rId30" o:title=""/>
          </v:shape>
          <o:OLEObject Type="Embed" ProgID="Equation.DSMT4" ShapeID="_x0000_i1034" DrawAspect="Content" ObjectID="_1642859091" r:id="rId31"/>
        </w:object>
      </w:r>
    </w:p>
    <w:p w:rsidR="00CB7900" w:rsidRPr="00104A7A" w:rsidRDefault="00CB7900" w:rsidP="00CB7900">
      <w:pPr>
        <w:rPr>
          <w:rFonts w:ascii="VNI-Times" w:hAnsi="VNI-Times"/>
          <w:b/>
          <w:sz w:val="22"/>
          <w:szCs w:val="22"/>
        </w:rPr>
      </w:pPr>
    </w:p>
    <w:p w:rsidR="00CB7900" w:rsidRPr="00104A7A" w:rsidRDefault="00CB7900" w:rsidP="00CB7900">
      <w:pPr>
        <w:rPr>
          <w:rFonts w:ascii="VNI-Times" w:hAnsi="VNI-Times"/>
          <w:b/>
          <w:sz w:val="22"/>
          <w:szCs w:val="22"/>
        </w:rPr>
      </w:pPr>
    </w:p>
    <w:p w:rsidR="00CB7900" w:rsidRPr="00104A7A" w:rsidRDefault="00CB7900" w:rsidP="00CB7900">
      <w:pPr>
        <w:rPr>
          <w:rFonts w:ascii="VNI-Times" w:hAnsi="VNI-Times"/>
          <w:b/>
          <w:sz w:val="22"/>
          <w:szCs w:val="22"/>
        </w:rPr>
      </w:pPr>
    </w:p>
    <w:p w:rsidR="00CB7900" w:rsidRPr="00104A7A" w:rsidRDefault="00CB7900" w:rsidP="00CB7900">
      <w:pPr>
        <w:rPr>
          <w:rFonts w:ascii="VNI-Times" w:hAnsi="VNI-Times"/>
          <w:b/>
          <w:sz w:val="22"/>
          <w:szCs w:val="22"/>
        </w:rPr>
      </w:pPr>
    </w:p>
    <w:p w:rsidR="00CB7900" w:rsidRPr="00104A7A" w:rsidRDefault="00CB7900" w:rsidP="00CB7900">
      <w:pPr>
        <w:tabs>
          <w:tab w:val="left" w:pos="8820"/>
        </w:tabs>
        <w:rPr>
          <w:rFonts w:ascii="VNI-Times" w:hAnsi="VNI-Times"/>
          <w:b/>
          <w:sz w:val="22"/>
          <w:szCs w:val="22"/>
        </w:rPr>
      </w:pPr>
      <w:r>
        <w:rPr>
          <w:noProof/>
          <w:sz w:val="22"/>
          <w:szCs w:val="22"/>
        </w:rPr>
        <w:drawing>
          <wp:anchor distT="0" distB="0" distL="114300" distR="114300" simplePos="0" relativeHeight="251671552" behindDoc="1" locked="0" layoutInCell="1" allowOverlap="1">
            <wp:simplePos x="0" y="0"/>
            <wp:positionH relativeFrom="column">
              <wp:posOffset>3429000</wp:posOffset>
            </wp:positionH>
            <wp:positionV relativeFrom="paragraph">
              <wp:posOffset>230505</wp:posOffset>
            </wp:positionV>
            <wp:extent cx="2047875" cy="1362075"/>
            <wp:effectExtent l="19050" t="0" r="9525" b="0"/>
            <wp:wrapNone/>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2"/>
                    <a:srcRect/>
                    <a:stretch>
                      <a:fillRect/>
                    </a:stretch>
                  </pic:blipFill>
                  <pic:spPr bwMode="auto">
                    <a:xfrm>
                      <a:off x="0" y="0"/>
                      <a:ext cx="2047875" cy="1362075"/>
                    </a:xfrm>
                    <a:prstGeom prst="rect">
                      <a:avLst/>
                    </a:prstGeom>
                    <a:noFill/>
                    <a:ln w="9525">
                      <a:noFill/>
                      <a:miter lim="800000"/>
                      <a:headEnd/>
                      <a:tailEnd/>
                    </a:ln>
                  </pic:spPr>
                </pic:pic>
              </a:graphicData>
            </a:graphic>
          </wp:anchor>
        </w:drawing>
      </w:r>
      <w:r>
        <w:rPr>
          <w:noProof/>
          <w:sz w:val="22"/>
          <w:szCs w:val="22"/>
        </w:rPr>
        <w:drawing>
          <wp:anchor distT="0" distB="0" distL="114300" distR="114300" simplePos="0" relativeHeight="251670528" behindDoc="1" locked="0" layoutInCell="1" allowOverlap="1">
            <wp:simplePos x="0" y="0"/>
            <wp:positionH relativeFrom="column">
              <wp:posOffset>-114300</wp:posOffset>
            </wp:positionH>
            <wp:positionV relativeFrom="paragraph">
              <wp:posOffset>230505</wp:posOffset>
            </wp:positionV>
            <wp:extent cx="1647825" cy="1152525"/>
            <wp:effectExtent l="19050" t="0" r="9525"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3"/>
                    <a:srcRect/>
                    <a:stretch>
                      <a:fillRect/>
                    </a:stretch>
                  </pic:blipFill>
                  <pic:spPr bwMode="auto">
                    <a:xfrm>
                      <a:off x="0" y="0"/>
                      <a:ext cx="1647825" cy="1152525"/>
                    </a:xfrm>
                    <a:prstGeom prst="rect">
                      <a:avLst/>
                    </a:prstGeom>
                    <a:noFill/>
                    <a:ln w="9525">
                      <a:noFill/>
                      <a:miter lim="800000"/>
                      <a:headEnd/>
                      <a:tailEnd/>
                    </a:ln>
                  </pic:spPr>
                </pic:pic>
              </a:graphicData>
            </a:graphic>
          </wp:anchor>
        </w:drawing>
      </w:r>
      <w:r w:rsidRPr="00104A7A">
        <w:rPr>
          <w:rFonts w:ascii="VNI-Times" w:hAnsi="VNI-Times"/>
          <w:b/>
          <w:sz w:val="22"/>
          <w:szCs w:val="22"/>
        </w:rPr>
        <w:t>c)</w:t>
      </w:r>
      <w:r w:rsidRPr="00104A7A">
        <w:rPr>
          <w:rFonts w:ascii="VNI-Times" w:hAnsi="VNI-Times"/>
          <w:b/>
          <w:position w:val="-12"/>
          <w:sz w:val="22"/>
          <w:szCs w:val="22"/>
        </w:rPr>
        <w:object w:dxaOrig="300" w:dyaOrig="400">
          <v:shape id="_x0000_i1035" type="#_x0000_t75" style="width:15pt;height:20.25pt" o:ole="">
            <v:imagedata r:id="rId34" o:title=""/>
          </v:shape>
          <o:OLEObject Type="Embed" ProgID="Equation.DSMT4" ShapeID="_x0000_i1035" DrawAspect="Content" ObjectID="_1642859092" r:id="rId35"/>
        </w:object>
      </w:r>
      <w:r w:rsidRPr="00104A7A">
        <w:rPr>
          <w:rFonts w:ascii="VNI-Times" w:hAnsi="VNI-Times"/>
          <w:b/>
          <w:sz w:val="22"/>
          <w:szCs w:val="22"/>
        </w:rPr>
        <w:sym w:font="Symbol" w:char="F05E"/>
      </w:r>
      <w:r w:rsidRPr="00104A7A">
        <w:rPr>
          <w:rFonts w:ascii="VNI-Times" w:hAnsi="VNI-Times"/>
          <w:b/>
          <w:position w:val="-12"/>
          <w:sz w:val="22"/>
          <w:szCs w:val="22"/>
        </w:rPr>
        <w:object w:dxaOrig="320" w:dyaOrig="400">
          <v:shape id="_x0000_i1036" type="#_x0000_t75" style="width:15.75pt;height:20.25pt" o:ole="">
            <v:imagedata r:id="rId36" o:title=""/>
          </v:shape>
          <o:OLEObject Type="Embed" ProgID="Equation.DSMT4" ShapeID="_x0000_i1036" DrawAspect="Content" ObjectID="_1642859093" r:id="rId37"/>
        </w:object>
      </w:r>
      <w:r w:rsidRPr="00104A7A">
        <w:rPr>
          <w:rFonts w:ascii="VNI-Times" w:hAnsi="VNI-Times"/>
          <w:b/>
          <w:sz w:val="22"/>
          <w:szCs w:val="22"/>
        </w:rPr>
        <w:t xml:space="preserve">   </w:t>
      </w:r>
      <w:r w:rsidRPr="00104A7A">
        <w:rPr>
          <w:rFonts w:ascii="VNI-Times" w:hAnsi="VNI-Times"/>
          <w:b/>
          <w:sz w:val="22"/>
          <w:szCs w:val="22"/>
        </w:rPr>
        <w:sym w:font="Symbol" w:char="F0DE"/>
      </w:r>
      <w:r w:rsidRPr="00104A7A">
        <w:rPr>
          <w:rFonts w:ascii="VNI-Times" w:hAnsi="VNI-Times"/>
          <w:b/>
          <w:position w:val="-14"/>
          <w:sz w:val="22"/>
          <w:szCs w:val="22"/>
        </w:rPr>
        <w:object w:dxaOrig="1540" w:dyaOrig="460">
          <v:shape id="_x0000_i1037" type="#_x0000_t75" style="width:77.25pt;height:23.25pt" o:ole="">
            <v:imagedata r:id="rId38" o:title=""/>
          </v:shape>
          <o:OLEObject Type="Embed" ProgID="Equation.DSMT4" ShapeID="_x0000_i1037" DrawAspect="Content" ObjectID="_1642859094" r:id="rId39"/>
        </w:object>
      </w:r>
      <w:r w:rsidRPr="00104A7A">
        <w:rPr>
          <w:rFonts w:ascii="VNI-Times" w:hAnsi="VNI-Times"/>
          <w:b/>
          <w:sz w:val="22"/>
          <w:szCs w:val="22"/>
        </w:rPr>
        <w:t xml:space="preserve">                                            d)</w:t>
      </w:r>
      <w:r w:rsidRPr="00104A7A">
        <w:rPr>
          <w:rFonts w:ascii="VNI-Times" w:hAnsi="VNI-Times"/>
          <w:b/>
          <w:position w:val="-24"/>
          <w:sz w:val="22"/>
          <w:szCs w:val="22"/>
        </w:rPr>
        <w:object w:dxaOrig="760" w:dyaOrig="600">
          <v:shape id="_x0000_i1038" type="#_x0000_t75" style="width:38.25pt;height:30pt" o:ole="">
            <v:imagedata r:id="rId40" o:title=""/>
          </v:shape>
          <o:OLEObject Type="Embed" ProgID="Equation.DSMT4" ShapeID="_x0000_i1038" DrawAspect="Content" ObjectID="_1642859095" r:id="rId41"/>
        </w:object>
      </w:r>
      <w:r w:rsidRPr="00104A7A">
        <w:rPr>
          <w:rFonts w:ascii="VNI-Times" w:hAnsi="VNI-Times"/>
          <w:b/>
          <w:sz w:val="22"/>
          <w:szCs w:val="22"/>
        </w:rPr>
        <w:t>=</w:t>
      </w:r>
      <w:r w:rsidRPr="00104A7A">
        <w:rPr>
          <w:rFonts w:ascii="VNI-Times" w:hAnsi="VNI-Times"/>
          <w:b/>
          <w:position w:val="-6"/>
          <w:sz w:val="22"/>
          <w:szCs w:val="22"/>
        </w:rPr>
        <w:object w:dxaOrig="240" w:dyaOrig="220">
          <v:shape id="_x0000_i1039" type="#_x0000_t75" style="width:12pt;height:11.25pt" o:ole="">
            <v:imagedata r:id="rId42" o:title=""/>
          </v:shape>
          <o:OLEObject Type="Embed" ProgID="Equation.DSMT4" ShapeID="_x0000_i1039" DrawAspect="Content" ObjectID="_1642859096" r:id="rId43"/>
        </w:object>
      </w:r>
      <w:r w:rsidRPr="00104A7A">
        <w:rPr>
          <w:rFonts w:ascii="VNI-Times" w:hAnsi="VNI-Times"/>
          <w:b/>
          <w:sz w:val="22"/>
          <w:szCs w:val="22"/>
        </w:rPr>
        <w:sym w:font="Symbol" w:char="F0DE"/>
      </w:r>
      <w:r w:rsidRPr="00104A7A">
        <w:rPr>
          <w:rFonts w:ascii="VNI-Times" w:hAnsi="VNI-Times"/>
          <w:b/>
          <w:position w:val="-14"/>
          <w:sz w:val="22"/>
          <w:szCs w:val="22"/>
        </w:rPr>
        <w:object w:dxaOrig="3000" w:dyaOrig="460">
          <v:shape id="_x0000_i1040" type="#_x0000_t75" style="width:150pt;height:23.25pt" o:ole="">
            <v:imagedata r:id="rId44" o:title=""/>
          </v:shape>
          <o:OLEObject Type="Embed" ProgID="Equation.DSMT4" ShapeID="_x0000_i1040" DrawAspect="Content" ObjectID="_1642859097" r:id="rId45"/>
        </w:object>
      </w:r>
    </w:p>
    <w:p w:rsidR="00CB7900" w:rsidRPr="00104A7A" w:rsidRDefault="00CB7900" w:rsidP="00CB7900">
      <w:pPr>
        <w:rPr>
          <w:rFonts w:ascii="VNI-Times" w:hAnsi="VNI-Times"/>
          <w:b/>
          <w:sz w:val="22"/>
          <w:szCs w:val="22"/>
          <w:u w:val="single"/>
        </w:rPr>
      </w:pPr>
    </w:p>
    <w:p w:rsidR="00CB7900" w:rsidRPr="00104A7A" w:rsidRDefault="00CB7900" w:rsidP="00CB7900">
      <w:pPr>
        <w:rPr>
          <w:rFonts w:ascii="VNI-Times" w:hAnsi="VNI-Times"/>
          <w:b/>
          <w:sz w:val="22"/>
          <w:szCs w:val="22"/>
          <w:u w:val="single"/>
        </w:rPr>
      </w:pPr>
      <w:r w:rsidRPr="00104A7A">
        <w:rPr>
          <w:sz w:val="22"/>
          <w:szCs w:val="22"/>
          <w:vertAlign w:val="subscript"/>
        </w:rPr>
        <w:t xml:space="preserve">     </w:t>
      </w:r>
    </w:p>
    <w:p w:rsidR="00CB7900" w:rsidRPr="00104A7A" w:rsidRDefault="00CB7900" w:rsidP="00CB7900">
      <w:pPr>
        <w:rPr>
          <w:rFonts w:ascii="VNI-Times" w:hAnsi="VNI-Times"/>
          <w:b/>
          <w:sz w:val="22"/>
          <w:szCs w:val="22"/>
          <w:u w:val="single"/>
        </w:rPr>
      </w:pPr>
    </w:p>
    <w:p w:rsidR="00CB7900" w:rsidRPr="00104A7A" w:rsidRDefault="00CB7900" w:rsidP="00CB7900">
      <w:pPr>
        <w:rPr>
          <w:rFonts w:ascii="VNI-Times" w:hAnsi="VNI-Times"/>
          <w:b/>
          <w:sz w:val="22"/>
          <w:szCs w:val="22"/>
          <w:u w:val="single"/>
        </w:rPr>
      </w:pPr>
    </w:p>
    <w:p w:rsidR="00CB7900" w:rsidRPr="00104A7A" w:rsidRDefault="00CB7900" w:rsidP="00CB7900">
      <w:pPr>
        <w:tabs>
          <w:tab w:val="left" w:pos="3960"/>
        </w:tabs>
        <w:rPr>
          <w:rFonts w:ascii="VNI-Times" w:hAnsi="VNI-Times"/>
          <w:sz w:val="22"/>
          <w:szCs w:val="22"/>
        </w:rPr>
      </w:pPr>
    </w:p>
    <w:p w:rsidR="00CB7900" w:rsidRPr="00104A7A" w:rsidRDefault="00CB7900" w:rsidP="00CB7900">
      <w:pPr>
        <w:rPr>
          <w:rFonts w:ascii="VNI-Times" w:hAnsi="VNI-Times"/>
          <w:b/>
          <w:bCs/>
          <w:sz w:val="22"/>
          <w:szCs w:val="22"/>
          <w:u w:val="single"/>
        </w:rPr>
      </w:pPr>
    </w:p>
    <w:p w:rsidR="00CB7900" w:rsidRPr="0026676B" w:rsidRDefault="00CB7900" w:rsidP="00CB7900">
      <w:pPr>
        <w:pStyle w:val="ListParagraph"/>
        <w:spacing w:line="240" w:lineRule="auto"/>
        <w:ind w:left="405"/>
        <w:jc w:val="both"/>
        <w:rPr>
          <w:rFonts w:ascii="Times New Roman" w:hAnsi="Times New Roman"/>
          <w:sz w:val="24"/>
          <w:szCs w:val="24"/>
        </w:rPr>
      </w:pPr>
    </w:p>
    <w:p w:rsidR="00CB7900" w:rsidRDefault="00CB7900" w:rsidP="00CB7900">
      <w:pPr>
        <w:pStyle w:val="ListParagraph"/>
        <w:spacing w:line="240" w:lineRule="auto"/>
        <w:ind w:left="405"/>
        <w:jc w:val="both"/>
        <w:rPr>
          <w:rFonts w:ascii="Times New Roman" w:hAnsi="Times New Roman"/>
          <w:b/>
          <w:sz w:val="24"/>
          <w:szCs w:val="24"/>
          <w:u w:val="single"/>
        </w:rPr>
      </w:pPr>
      <w:r w:rsidRPr="0026676B">
        <w:rPr>
          <w:rFonts w:ascii="Times New Roman" w:hAnsi="Times New Roman"/>
          <w:b/>
          <w:sz w:val="24"/>
          <w:szCs w:val="24"/>
        </w:rPr>
        <w:lastRenderedPageBreak/>
        <w:t>B –</w:t>
      </w:r>
      <w:r w:rsidRPr="0026676B">
        <w:rPr>
          <w:rFonts w:ascii="Times New Roman" w:hAnsi="Times New Roman"/>
          <w:b/>
          <w:sz w:val="24"/>
          <w:szCs w:val="24"/>
          <w:u w:val="single"/>
        </w:rPr>
        <w:t xml:space="preserve"> </w:t>
      </w:r>
      <w:r>
        <w:rPr>
          <w:rFonts w:ascii="Times New Roman" w:hAnsi="Times New Roman"/>
          <w:b/>
          <w:sz w:val="24"/>
          <w:szCs w:val="24"/>
          <w:u w:val="single"/>
        </w:rPr>
        <w:t>BÀI TẬP</w:t>
      </w:r>
    </w:p>
    <w:p w:rsidR="00CB7900" w:rsidRPr="00645107" w:rsidRDefault="00CB7900" w:rsidP="00CB7900">
      <w:pPr>
        <w:spacing w:before="60" w:after="60"/>
        <w:jc w:val="center"/>
        <w:rPr>
          <w:b/>
          <w:i/>
          <w:color w:val="000000"/>
          <w:sz w:val="22"/>
          <w:szCs w:val="22"/>
        </w:rPr>
      </w:pPr>
      <w:r>
        <w:rPr>
          <w:b/>
          <w:i/>
          <w:color w:val="000000"/>
          <w:sz w:val="22"/>
          <w:szCs w:val="22"/>
        </w:rPr>
        <w:t>Dạng 1:Từ trường của dây dẫn có hình dạng đặc biệt</w:t>
      </w:r>
    </w:p>
    <w:p w:rsidR="00CB7900" w:rsidRPr="00B31DA8" w:rsidRDefault="00CB7900" w:rsidP="00CB7900">
      <w:pPr>
        <w:rPr>
          <w:rFonts w:ascii="VNI-Times" w:hAnsi="VNI-Times"/>
          <w:sz w:val="22"/>
          <w:szCs w:val="22"/>
        </w:rPr>
      </w:pPr>
      <w:r w:rsidRPr="00B31DA8">
        <w:rPr>
          <w:rFonts w:ascii="VNI-Times" w:hAnsi="VNI-Times"/>
          <w:b/>
          <w:bCs/>
          <w:sz w:val="22"/>
          <w:szCs w:val="22"/>
        </w:rPr>
        <w:t>Baøi 1</w:t>
      </w:r>
      <w:r w:rsidRPr="00B31DA8">
        <w:rPr>
          <w:rFonts w:ascii="VNI-Times" w:hAnsi="VNI-Times"/>
          <w:sz w:val="22"/>
          <w:szCs w:val="22"/>
        </w:rPr>
        <w:t xml:space="preserve"> : Daây daãn thaúng daøi voâ haïn ñaët trong khoâng khí , coù doøng ñieän I = 0,5 A .</w:t>
      </w:r>
    </w:p>
    <w:p w:rsidR="00CB7900" w:rsidRPr="00B31DA8" w:rsidRDefault="00CB7900" w:rsidP="00CB7900">
      <w:pPr>
        <w:rPr>
          <w:rFonts w:ascii="VNI-Times" w:hAnsi="VNI-Times"/>
          <w:sz w:val="22"/>
          <w:szCs w:val="22"/>
        </w:rPr>
      </w:pPr>
      <w:r w:rsidRPr="00B31DA8">
        <w:rPr>
          <w:rFonts w:ascii="VNI-Times" w:hAnsi="VNI-Times"/>
          <w:sz w:val="22"/>
          <w:szCs w:val="22"/>
        </w:rPr>
        <w:t>a) Tính caûm öùng töø taïi M , caùch daây daãn 5 cm .</w:t>
      </w:r>
    </w:p>
    <w:p w:rsidR="00CB7900" w:rsidRPr="00B31DA8" w:rsidRDefault="00CB7900" w:rsidP="00CB7900">
      <w:pPr>
        <w:rPr>
          <w:rFonts w:ascii="VNI-Times" w:hAnsi="VNI-Times"/>
          <w:sz w:val="22"/>
          <w:szCs w:val="22"/>
        </w:rPr>
      </w:pPr>
      <w:r w:rsidRPr="00B31DA8">
        <w:rPr>
          <w:rFonts w:ascii="VNI-Times" w:hAnsi="VNI-Times"/>
          <w:sz w:val="22"/>
          <w:szCs w:val="22"/>
        </w:rPr>
        <w:t>b) Caûm öùng töø taïi N coù ñoä lôùn 0,5.10</w:t>
      </w:r>
      <w:r w:rsidRPr="00B31DA8">
        <w:rPr>
          <w:rFonts w:ascii="VNI-Times" w:hAnsi="VNI-Times"/>
          <w:sz w:val="22"/>
          <w:szCs w:val="22"/>
          <w:vertAlign w:val="superscript"/>
        </w:rPr>
        <w:t>-6</w:t>
      </w:r>
      <w:r w:rsidRPr="00B31DA8">
        <w:rPr>
          <w:rFonts w:ascii="VNI-Times" w:hAnsi="VNI-Times"/>
          <w:sz w:val="22"/>
          <w:szCs w:val="22"/>
        </w:rPr>
        <w:t xml:space="preserve"> T . </w:t>
      </w:r>
      <w:r>
        <w:rPr>
          <w:rFonts w:ascii="VNI-Times" w:hAnsi="VNI-Times"/>
          <w:sz w:val="22"/>
          <w:szCs w:val="22"/>
        </w:rPr>
        <w:t>Tìm qu</w:t>
      </w:r>
      <w:r>
        <w:rPr>
          <w:sz w:val="22"/>
          <w:szCs w:val="22"/>
        </w:rPr>
        <w:t>ỹ tích điểm N?</w:t>
      </w:r>
      <w:r w:rsidRPr="00B31DA8">
        <w:rPr>
          <w:rFonts w:ascii="VNI-Times" w:hAnsi="VNI-Times"/>
          <w:sz w:val="22"/>
          <w:szCs w:val="22"/>
        </w:rPr>
        <w:t>.</w:t>
      </w:r>
    </w:p>
    <w:p w:rsidR="00CB7900" w:rsidRDefault="00CB7900" w:rsidP="00CB7900">
      <w:pPr>
        <w:rPr>
          <w:rFonts w:ascii="VNI-Times" w:hAnsi="VNI-Times"/>
          <w:sz w:val="22"/>
          <w:szCs w:val="22"/>
        </w:rPr>
      </w:pPr>
      <w:r w:rsidRPr="00B31DA8">
        <w:rPr>
          <w:rFonts w:ascii="VNI-Times" w:hAnsi="VNI-Times"/>
          <w:b/>
          <w:bCs/>
          <w:sz w:val="22"/>
          <w:szCs w:val="22"/>
        </w:rPr>
        <w:t xml:space="preserve">ÑS </w:t>
      </w:r>
      <w:r w:rsidRPr="00B31DA8">
        <w:rPr>
          <w:rFonts w:ascii="VNI-Times" w:hAnsi="VNI-Times"/>
          <w:sz w:val="22"/>
          <w:szCs w:val="22"/>
        </w:rPr>
        <w:t>: a) B = 2.10</w:t>
      </w:r>
      <w:r w:rsidRPr="00B31DA8">
        <w:rPr>
          <w:rFonts w:ascii="VNI-Times" w:hAnsi="VNI-Times"/>
          <w:sz w:val="22"/>
          <w:szCs w:val="22"/>
          <w:vertAlign w:val="superscript"/>
        </w:rPr>
        <w:t>-6</w:t>
      </w:r>
      <w:r w:rsidRPr="00B31DA8">
        <w:rPr>
          <w:rFonts w:ascii="VNI-Times" w:hAnsi="VNI-Times"/>
          <w:sz w:val="22"/>
          <w:szCs w:val="22"/>
        </w:rPr>
        <w:t xml:space="preserve"> T  ; b)</w:t>
      </w:r>
      <w:r>
        <w:rPr>
          <w:rFonts w:ascii="VNI-Times" w:hAnsi="VNI-Times"/>
          <w:sz w:val="22"/>
          <w:szCs w:val="22"/>
        </w:rPr>
        <w:t xml:space="preserve"> M</w:t>
      </w:r>
      <w:r>
        <w:rPr>
          <w:sz w:val="22"/>
          <w:szCs w:val="22"/>
        </w:rPr>
        <w:t>ặt trụ có R=</w:t>
      </w:r>
      <w:r w:rsidRPr="00B31DA8">
        <w:rPr>
          <w:rFonts w:ascii="VNI-Times" w:hAnsi="VNI-Times"/>
          <w:sz w:val="22"/>
          <w:szCs w:val="22"/>
        </w:rPr>
        <w:t xml:space="preserve"> 20 cm .</w:t>
      </w:r>
    </w:p>
    <w:p w:rsidR="00CB7900" w:rsidRDefault="00CB7900" w:rsidP="00CB7900">
      <w:pPr>
        <w:jc w:val="both"/>
        <w:rPr>
          <w:b/>
          <w:sz w:val="22"/>
          <w:szCs w:val="22"/>
        </w:rPr>
      </w:pPr>
    </w:p>
    <w:p w:rsidR="00CB7900" w:rsidRDefault="00DC3B87" w:rsidP="00CB7900">
      <w:pPr>
        <w:jc w:val="both"/>
        <w:rPr>
          <w:b/>
          <w:sz w:val="22"/>
          <w:szCs w:val="22"/>
        </w:rPr>
      </w:pPr>
      <w:r>
        <w:rPr>
          <w:b/>
          <w:noProof/>
          <w:sz w:val="22"/>
          <w:szCs w:val="22"/>
        </w:rPr>
        <w:pict>
          <v:group id="_x0000_s1254" style="position:absolute;left:0;text-align:left;margin-left:450pt;margin-top:-18pt;width:90pt;height:1in;z-index:251683840" coordorigin="8051,7407" coordsize="2880,2160" o:allowincell="f">
            <v:line id="_x0000_s1255" style="position:absolute" from="8051,9207" to="10931,9207">
              <v:stroke endarrow="block"/>
            </v:line>
            <v:line id="_x0000_s1256" style="position:absolute;flip:y" from="8771,7407" to="8771,9567">
              <v:stroke endarrow="block"/>
            </v:line>
            <v:oval id="_x0000_s1257" style="position:absolute;left:8591;top:9027;width:360;height:360">
              <v:fill color2="aqua" rotate="t"/>
            </v:oval>
            <v:oval id="_x0000_s1258" style="position:absolute;left:8741;top:9177;width:68;height:68" fillcolor="black" stroked="f">
              <v:fill color2="aqua" rotate="t"/>
            </v:oval>
            <v:shapetype id="_x0000_t202" coordsize="21600,21600" o:spt="202" path="m,l,21600r21600,l21600,xe">
              <v:stroke joinstyle="miter"/>
              <v:path gradientshapeok="t" o:connecttype="rect"/>
            </v:shapetype>
            <v:shape id="_x0000_s1259" type="#_x0000_t202" style="position:absolute;left:10571;top:8847;width:360;height:360" filled="f" fillcolor="blue" stroked="f">
              <v:fill color2="aqua" rotate="t"/>
              <v:textbox style="mso-next-textbox:#_x0000_s1259" inset="0,0,0,0">
                <w:txbxContent>
                  <w:p w:rsidR="00CB7900" w:rsidRPr="00166E0B" w:rsidRDefault="00CB7900" w:rsidP="00CB7900">
                    <w:r w:rsidRPr="00166E0B">
                      <w:t>x</w:t>
                    </w:r>
                  </w:p>
                </w:txbxContent>
              </v:textbox>
            </v:shape>
            <v:shape id="_x0000_s1260" type="#_x0000_t202" style="position:absolute;left:8951;top:7587;width:360;height:360" filled="f" fillcolor="blue" stroked="f">
              <v:fill color2="aqua" rotate="t"/>
              <v:textbox style="mso-next-textbox:#_x0000_s1260" inset="0,0,0,0">
                <w:txbxContent>
                  <w:p w:rsidR="00CB7900" w:rsidRPr="00166E0B" w:rsidRDefault="00CB7900" w:rsidP="00CB7900">
                    <w:r>
                      <w:t>y</w:t>
                    </w:r>
                  </w:p>
                </w:txbxContent>
              </v:textbox>
            </v:shape>
            <v:shape id="_x0000_s1261" type="#_x0000_t202" style="position:absolute;left:8411;top:8847;width:360;height:360" filled="f" fillcolor="blue" stroked="f">
              <v:fill color2="aqua" rotate="t"/>
              <v:textbox style="mso-next-textbox:#_x0000_s1261" inset="0,0,0,0">
                <w:txbxContent>
                  <w:p w:rsidR="00CB7900" w:rsidRPr="00166E0B" w:rsidRDefault="00CB7900" w:rsidP="00CB7900">
                    <w:r>
                      <w:t>I</w:t>
                    </w:r>
                  </w:p>
                </w:txbxContent>
              </v:textbox>
            </v:shape>
            <w10:wrap type="square"/>
          </v:group>
        </w:pict>
      </w:r>
    </w:p>
    <w:p w:rsidR="00CB7900" w:rsidRPr="00B31DA8" w:rsidRDefault="00CB7900" w:rsidP="00CB7900">
      <w:pPr>
        <w:jc w:val="both"/>
        <w:rPr>
          <w:sz w:val="22"/>
          <w:szCs w:val="22"/>
        </w:rPr>
      </w:pPr>
      <w:r>
        <w:rPr>
          <w:b/>
          <w:sz w:val="22"/>
          <w:szCs w:val="22"/>
        </w:rPr>
        <w:t>Bài 2</w:t>
      </w:r>
      <w:r w:rsidRPr="00B31DA8">
        <w:rPr>
          <w:b/>
          <w:sz w:val="22"/>
          <w:szCs w:val="22"/>
        </w:rPr>
        <w:t>:</w:t>
      </w:r>
      <w:r w:rsidRPr="00B31DA8">
        <w:rPr>
          <w:sz w:val="22"/>
          <w:szCs w:val="22"/>
        </w:rPr>
        <w:t xml:space="preserve"> Một dây dẫn thẳng dài xuyên qua và vuông góc với mặt phẳng hình vẽ </w:t>
      </w:r>
    </w:p>
    <w:p w:rsidR="00CB7900" w:rsidRPr="00B31DA8" w:rsidRDefault="00CB7900" w:rsidP="00CB7900">
      <w:pPr>
        <w:jc w:val="both"/>
        <w:rPr>
          <w:sz w:val="22"/>
          <w:szCs w:val="22"/>
        </w:rPr>
      </w:pPr>
      <w:r w:rsidRPr="00B31DA8">
        <w:rPr>
          <w:sz w:val="22"/>
          <w:szCs w:val="22"/>
        </w:rPr>
        <w:t xml:space="preserve">tại điểm O. Cho dòng điện I = 6A có chiều như hình vẽ. Xác định vecto cảm ứng </w:t>
      </w:r>
    </w:p>
    <w:p w:rsidR="00CB7900" w:rsidRPr="00B31DA8" w:rsidRDefault="00CB7900" w:rsidP="00CB7900">
      <w:pPr>
        <w:jc w:val="both"/>
        <w:rPr>
          <w:sz w:val="22"/>
          <w:szCs w:val="22"/>
        </w:rPr>
      </w:pPr>
      <w:r w:rsidRPr="00B31DA8">
        <w:rPr>
          <w:sz w:val="22"/>
          <w:szCs w:val="22"/>
        </w:rPr>
        <w:t xml:space="preserve">từ tại các điểm :A1 (x = 6cm ; y = 2cm), A2 (x = 0cm ; y = 5cm), </w:t>
      </w:r>
    </w:p>
    <w:p w:rsidR="00CB7900" w:rsidRPr="00B31DA8" w:rsidRDefault="00CB7900" w:rsidP="00CB7900">
      <w:pPr>
        <w:jc w:val="both"/>
        <w:rPr>
          <w:sz w:val="22"/>
          <w:szCs w:val="22"/>
        </w:rPr>
      </w:pPr>
      <w:r w:rsidRPr="00B31DA8">
        <w:rPr>
          <w:sz w:val="22"/>
          <w:szCs w:val="22"/>
        </w:rPr>
        <w:t>A3 (x = -3cm ; y = -4cm), A4 (x = 1cm ; y = -3cm)</w:t>
      </w:r>
    </w:p>
    <w:p w:rsidR="00CB7900" w:rsidRPr="00B31DA8" w:rsidRDefault="00CB7900" w:rsidP="00CB7900">
      <w:pPr>
        <w:rPr>
          <w:sz w:val="22"/>
          <w:szCs w:val="22"/>
        </w:rPr>
      </w:pPr>
      <w:r w:rsidRPr="00B31DA8">
        <w:rPr>
          <w:b/>
          <w:sz w:val="22"/>
          <w:szCs w:val="22"/>
        </w:rPr>
        <w:t>ĐS :</w:t>
      </w:r>
      <w:r w:rsidRPr="00B31DA8">
        <w:rPr>
          <w:sz w:val="22"/>
          <w:szCs w:val="22"/>
        </w:rPr>
        <w:t xml:space="preserve"> a.1,897.10</w:t>
      </w:r>
      <w:r w:rsidRPr="00B31DA8">
        <w:rPr>
          <w:sz w:val="22"/>
          <w:szCs w:val="22"/>
          <w:vertAlign w:val="superscript"/>
        </w:rPr>
        <w:t>-5</w:t>
      </w:r>
      <w:r w:rsidRPr="00B31DA8">
        <w:rPr>
          <w:sz w:val="22"/>
          <w:szCs w:val="22"/>
        </w:rPr>
        <w:t>T ; b 2,4. 10</w:t>
      </w:r>
      <w:r w:rsidRPr="00B31DA8">
        <w:rPr>
          <w:sz w:val="22"/>
          <w:szCs w:val="22"/>
          <w:vertAlign w:val="superscript"/>
        </w:rPr>
        <w:t>-5</w:t>
      </w:r>
      <w:r w:rsidRPr="00B31DA8">
        <w:rPr>
          <w:sz w:val="22"/>
          <w:szCs w:val="22"/>
        </w:rPr>
        <w:t>T  ;c. 2,4. 10</w:t>
      </w:r>
      <w:r w:rsidRPr="00B31DA8">
        <w:rPr>
          <w:sz w:val="22"/>
          <w:szCs w:val="22"/>
          <w:vertAlign w:val="superscript"/>
        </w:rPr>
        <w:t>-5</w:t>
      </w:r>
      <w:r w:rsidRPr="00B31DA8">
        <w:rPr>
          <w:sz w:val="22"/>
          <w:szCs w:val="22"/>
        </w:rPr>
        <w:t>T ; d. 3,794. 10</w:t>
      </w:r>
      <w:r w:rsidRPr="00B31DA8">
        <w:rPr>
          <w:sz w:val="22"/>
          <w:szCs w:val="22"/>
          <w:vertAlign w:val="superscript"/>
        </w:rPr>
        <w:t>-5</w:t>
      </w:r>
      <w:r w:rsidRPr="00B31DA8">
        <w:rPr>
          <w:sz w:val="22"/>
          <w:szCs w:val="22"/>
        </w:rPr>
        <w:t>T .</w:t>
      </w:r>
    </w:p>
    <w:p w:rsidR="00CB7900" w:rsidRPr="00B31DA8" w:rsidRDefault="00CB7900" w:rsidP="00CB7900">
      <w:pPr>
        <w:ind w:left="5760" w:firstLine="720"/>
        <w:rPr>
          <w:rFonts w:ascii="VNI-Times" w:hAnsi="VNI-Times"/>
          <w:sz w:val="22"/>
          <w:szCs w:val="22"/>
        </w:rPr>
      </w:pPr>
    </w:p>
    <w:p w:rsidR="00CB7900" w:rsidRPr="00B31DA8" w:rsidRDefault="00CB7900" w:rsidP="00CB7900">
      <w:pPr>
        <w:jc w:val="both"/>
        <w:rPr>
          <w:sz w:val="22"/>
          <w:szCs w:val="22"/>
        </w:rPr>
      </w:pPr>
      <w:r>
        <w:rPr>
          <w:b/>
          <w:color w:val="000000"/>
          <w:sz w:val="22"/>
          <w:szCs w:val="22"/>
        </w:rPr>
        <w:t>Bài 3</w:t>
      </w:r>
      <w:r w:rsidRPr="00B31DA8">
        <w:rPr>
          <w:b/>
          <w:color w:val="000000"/>
          <w:sz w:val="22"/>
          <w:szCs w:val="22"/>
        </w:rPr>
        <w:t xml:space="preserve">: </w:t>
      </w:r>
      <w:r w:rsidRPr="00B31DA8">
        <w:rPr>
          <w:sz w:val="22"/>
          <w:szCs w:val="22"/>
        </w:rPr>
        <w:t>Cuộn dây tròn bán kính R = 5cm (gồm N = 100 vòng dây quấn nối tiếp cách điện với nhau) đặt trong không khí có dòng điện I qua mỗi vòng dây, từ trường ở tâm vòng dây là B = 5.10</w:t>
      </w:r>
      <w:r w:rsidRPr="00B31DA8">
        <w:rPr>
          <w:sz w:val="22"/>
          <w:szCs w:val="22"/>
          <w:vertAlign w:val="superscript"/>
        </w:rPr>
        <w:t>-4</w:t>
      </w:r>
      <w:r w:rsidRPr="00B31DA8">
        <w:rPr>
          <w:sz w:val="22"/>
          <w:szCs w:val="22"/>
        </w:rPr>
        <w:t>T. Tìm I?</w:t>
      </w:r>
    </w:p>
    <w:p w:rsidR="00CB7900" w:rsidRPr="00B31DA8" w:rsidRDefault="00CB7900" w:rsidP="00CB7900">
      <w:pPr>
        <w:ind w:left="2160" w:firstLine="720"/>
        <w:rPr>
          <w:sz w:val="22"/>
          <w:szCs w:val="22"/>
        </w:rPr>
      </w:pPr>
      <w:r w:rsidRPr="00B31DA8">
        <w:rPr>
          <w:b/>
          <w:sz w:val="22"/>
          <w:szCs w:val="22"/>
        </w:rPr>
        <w:t xml:space="preserve">                                                         ĐS</w:t>
      </w:r>
      <w:r w:rsidRPr="00B31DA8">
        <w:rPr>
          <w:sz w:val="22"/>
          <w:szCs w:val="22"/>
        </w:rPr>
        <w:t>: 0,4A</w:t>
      </w:r>
    </w:p>
    <w:p w:rsidR="00CB7900" w:rsidRPr="00B31DA8" w:rsidRDefault="00CB7900" w:rsidP="00CB7900">
      <w:pPr>
        <w:jc w:val="both"/>
        <w:rPr>
          <w:sz w:val="22"/>
          <w:szCs w:val="22"/>
        </w:rPr>
      </w:pPr>
      <w:r>
        <w:rPr>
          <w:b/>
          <w:color w:val="000000"/>
          <w:sz w:val="22"/>
          <w:szCs w:val="22"/>
        </w:rPr>
        <w:t>Bài 4</w:t>
      </w:r>
      <w:r w:rsidRPr="00B31DA8">
        <w:rPr>
          <w:b/>
          <w:color w:val="000000"/>
          <w:sz w:val="22"/>
          <w:szCs w:val="22"/>
        </w:rPr>
        <w:t xml:space="preserve">: </w:t>
      </w:r>
      <w:r w:rsidRPr="00B31DA8">
        <w:rPr>
          <w:sz w:val="22"/>
          <w:szCs w:val="22"/>
        </w:rPr>
        <w:t>Một dây thẳng chiều dài 18,84cm được bọc bằng một lớp cách điện mỏng và quấn thành một cuộn dây tròn. Cho dòng điện có cường độ I = 0,4A đi qua vòng dây. Tính cảm ứng từ trong vòng dây.</w:t>
      </w:r>
    </w:p>
    <w:p w:rsidR="00CB7900" w:rsidRPr="00B31DA8" w:rsidRDefault="00CB7900" w:rsidP="00CB7900">
      <w:pPr>
        <w:ind w:left="2880" w:firstLine="720"/>
        <w:rPr>
          <w:sz w:val="22"/>
          <w:szCs w:val="22"/>
        </w:rPr>
      </w:pPr>
      <w:r w:rsidRPr="00B31DA8">
        <w:rPr>
          <w:b/>
          <w:sz w:val="22"/>
          <w:szCs w:val="22"/>
        </w:rPr>
        <w:t xml:space="preserve">                                            ĐS:</w:t>
      </w:r>
      <w:r w:rsidRPr="00B31DA8">
        <w:rPr>
          <w:sz w:val="22"/>
          <w:szCs w:val="22"/>
        </w:rPr>
        <w:t xml:space="preserve"> 0,84.10</w:t>
      </w:r>
      <w:r w:rsidRPr="00B31DA8">
        <w:rPr>
          <w:sz w:val="22"/>
          <w:szCs w:val="22"/>
          <w:vertAlign w:val="superscript"/>
        </w:rPr>
        <w:t>-5</w:t>
      </w:r>
      <w:r w:rsidRPr="00B31DA8">
        <w:rPr>
          <w:sz w:val="22"/>
          <w:szCs w:val="22"/>
        </w:rPr>
        <w:t xml:space="preserve"> T</w:t>
      </w:r>
    </w:p>
    <w:p w:rsidR="00CB7900" w:rsidRPr="00B31DA8" w:rsidRDefault="00CB7900" w:rsidP="00CB7900">
      <w:pPr>
        <w:jc w:val="both"/>
        <w:rPr>
          <w:sz w:val="22"/>
          <w:szCs w:val="22"/>
        </w:rPr>
      </w:pPr>
      <w:r>
        <w:rPr>
          <w:b/>
          <w:color w:val="000000"/>
          <w:sz w:val="22"/>
          <w:szCs w:val="22"/>
        </w:rPr>
        <w:t>Bài 5</w:t>
      </w:r>
      <w:r w:rsidRPr="00B31DA8">
        <w:rPr>
          <w:b/>
          <w:color w:val="000000"/>
          <w:sz w:val="22"/>
          <w:szCs w:val="22"/>
        </w:rPr>
        <w:t xml:space="preserve">: </w:t>
      </w:r>
      <w:r w:rsidRPr="00B31DA8">
        <w:rPr>
          <w:sz w:val="22"/>
          <w:szCs w:val="22"/>
        </w:rPr>
        <w:t>Một ống dây thẳng chiều dài 20cm, đường kính 2cm. Một dây dẫn có vỏ bọc cách điện dài 300cm được quấn đều theo chiều dài ống. Ong dây không có lõi và đặt trong không khí. Cường độ dòng điện đi qua dây dẫn là 0,5A. Tìm cảm ứng từ trong ống dây.</w:t>
      </w:r>
    </w:p>
    <w:p w:rsidR="00CB7900" w:rsidRPr="00B31DA8" w:rsidRDefault="00CB7900" w:rsidP="00CB7900">
      <w:pPr>
        <w:ind w:left="2160" w:firstLine="720"/>
        <w:jc w:val="center"/>
        <w:rPr>
          <w:sz w:val="22"/>
          <w:szCs w:val="22"/>
        </w:rPr>
      </w:pPr>
      <w:r w:rsidRPr="00B31DA8">
        <w:rPr>
          <w:b/>
          <w:sz w:val="22"/>
          <w:szCs w:val="22"/>
        </w:rPr>
        <w:t>ĐS:</w:t>
      </w:r>
      <w:r w:rsidRPr="00B31DA8">
        <w:rPr>
          <w:sz w:val="22"/>
          <w:szCs w:val="22"/>
        </w:rPr>
        <w:t xml:space="preserve"> 0,015T</w:t>
      </w:r>
    </w:p>
    <w:p w:rsidR="00CB7900" w:rsidRPr="00B31DA8" w:rsidRDefault="00CB7900" w:rsidP="00CB7900">
      <w:pPr>
        <w:rPr>
          <w:sz w:val="22"/>
          <w:szCs w:val="22"/>
        </w:rPr>
      </w:pPr>
      <w:r>
        <w:rPr>
          <w:b/>
          <w:sz w:val="22"/>
          <w:szCs w:val="22"/>
        </w:rPr>
        <w:t>Bài 6</w:t>
      </w:r>
      <w:r w:rsidRPr="00B31DA8">
        <w:rPr>
          <w:b/>
          <w:sz w:val="22"/>
          <w:szCs w:val="22"/>
        </w:rPr>
        <w:t>:</w:t>
      </w:r>
      <w:r w:rsidRPr="00B31DA8">
        <w:rPr>
          <w:sz w:val="22"/>
          <w:szCs w:val="22"/>
        </w:rPr>
        <w:t xml:space="preserve"> Ống dây dẫn hình trụ dài 20cm,đường kính 2cm.Một dây dẫn có vỏ bọc cách điện dài 300m được quấn đều theo chiều dài ống dây.Cho dòng điện có I=0,5A chạy qua dây.Ống dây đặt trong không khí và không có lõi thép. Xác định cảm ứng từ tại một điểm P trên trục ống dây.</w:t>
      </w:r>
      <w:r w:rsidRPr="00B31DA8">
        <w:rPr>
          <w:sz w:val="22"/>
          <w:szCs w:val="22"/>
        </w:rPr>
        <w:tab/>
      </w:r>
      <w:r w:rsidRPr="00B31DA8">
        <w:rPr>
          <w:sz w:val="22"/>
          <w:szCs w:val="22"/>
        </w:rPr>
        <w:tab/>
      </w:r>
    </w:p>
    <w:p w:rsidR="00CB7900" w:rsidRPr="00B31DA8" w:rsidRDefault="00CB7900" w:rsidP="00CB7900">
      <w:pPr>
        <w:ind w:left="5760"/>
        <w:rPr>
          <w:sz w:val="22"/>
          <w:szCs w:val="22"/>
        </w:rPr>
      </w:pPr>
      <w:r w:rsidRPr="00B31DA8">
        <w:rPr>
          <w:sz w:val="22"/>
          <w:szCs w:val="22"/>
        </w:rPr>
        <w:t xml:space="preserve">    </w:t>
      </w:r>
      <w:r w:rsidRPr="00B31DA8">
        <w:rPr>
          <w:b/>
          <w:sz w:val="22"/>
          <w:szCs w:val="22"/>
        </w:rPr>
        <w:t>ĐS:</w:t>
      </w:r>
      <w:r w:rsidRPr="00B31DA8">
        <w:rPr>
          <w:sz w:val="22"/>
          <w:szCs w:val="22"/>
        </w:rPr>
        <w:t>B=0,015T</w:t>
      </w:r>
    </w:p>
    <w:p w:rsidR="00CB7900" w:rsidRPr="00B31DA8" w:rsidRDefault="00CB7900" w:rsidP="00CB7900">
      <w:pPr>
        <w:rPr>
          <w:sz w:val="22"/>
          <w:szCs w:val="22"/>
        </w:rPr>
      </w:pPr>
      <w:r>
        <w:rPr>
          <w:b/>
          <w:sz w:val="22"/>
          <w:szCs w:val="22"/>
        </w:rPr>
        <w:t>Bài 7</w:t>
      </w:r>
      <w:r w:rsidRPr="00B31DA8">
        <w:rPr>
          <w:b/>
          <w:sz w:val="22"/>
          <w:szCs w:val="22"/>
        </w:rPr>
        <w:t>:</w:t>
      </w:r>
      <w:r w:rsidRPr="00B31DA8">
        <w:rPr>
          <w:sz w:val="22"/>
          <w:szCs w:val="22"/>
        </w:rPr>
        <w:t xml:space="preserve"> Dùng một dây đồng đường kính d=0,5mm có một lớp sơn cách điện mỏng, quấn quanh một hình trụ để làm một ống dây(Xôlenoit), các vòng dây quấn sát nhau. Cho dòng điện có I=0,4A chạy qua ống dây.Xác định cảm ứng từ trong ống dây.</w:t>
      </w:r>
      <w:r w:rsidRPr="00B31DA8">
        <w:rPr>
          <w:sz w:val="22"/>
          <w:szCs w:val="22"/>
        </w:rPr>
        <w:tab/>
      </w:r>
      <w:r w:rsidRPr="00B31DA8">
        <w:rPr>
          <w:sz w:val="22"/>
          <w:szCs w:val="22"/>
        </w:rPr>
        <w:tab/>
      </w:r>
      <w:r w:rsidRPr="00B31DA8">
        <w:rPr>
          <w:sz w:val="22"/>
          <w:szCs w:val="22"/>
        </w:rPr>
        <w:tab/>
      </w:r>
      <w:r w:rsidRPr="00B31DA8">
        <w:rPr>
          <w:sz w:val="22"/>
          <w:szCs w:val="22"/>
        </w:rPr>
        <w:tab/>
      </w:r>
      <w:r w:rsidRPr="00B31DA8">
        <w:rPr>
          <w:sz w:val="22"/>
          <w:szCs w:val="22"/>
        </w:rPr>
        <w:tab/>
      </w:r>
      <w:r w:rsidRPr="00B31DA8">
        <w:rPr>
          <w:sz w:val="22"/>
          <w:szCs w:val="22"/>
        </w:rPr>
        <w:tab/>
      </w:r>
    </w:p>
    <w:p w:rsidR="00CB7900" w:rsidRPr="00B31DA8" w:rsidRDefault="00CB7900" w:rsidP="00CB7900">
      <w:pPr>
        <w:ind w:left="5040" w:firstLine="720"/>
        <w:rPr>
          <w:sz w:val="22"/>
          <w:szCs w:val="22"/>
        </w:rPr>
      </w:pPr>
      <w:r w:rsidRPr="00B31DA8">
        <w:rPr>
          <w:sz w:val="22"/>
          <w:szCs w:val="22"/>
        </w:rPr>
        <w:t xml:space="preserve">    </w:t>
      </w:r>
      <w:r w:rsidRPr="00B31DA8">
        <w:rPr>
          <w:b/>
          <w:sz w:val="22"/>
          <w:szCs w:val="22"/>
        </w:rPr>
        <w:t>ĐS</w:t>
      </w:r>
      <w:r w:rsidRPr="00B31DA8">
        <w:rPr>
          <w:sz w:val="22"/>
          <w:szCs w:val="22"/>
        </w:rPr>
        <w:t>:B=0,001T</w:t>
      </w:r>
    </w:p>
    <w:p w:rsidR="00CB7900" w:rsidRPr="00B31DA8" w:rsidRDefault="00CB7900" w:rsidP="00CB7900">
      <w:pPr>
        <w:rPr>
          <w:sz w:val="22"/>
          <w:szCs w:val="22"/>
        </w:rPr>
      </w:pPr>
      <w:r>
        <w:rPr>
          <w:b/>
          <w:sz w:val="22"/>
          <w:szCs w:val="22"/>
        </w:rPr>
        <w:t>Bài 8</w:t>
      </w:r>
      <w:r w:rsidRPr="00B31DA8">
        <w:rPr>
          <w:b/>
          <w:sz w:val="22"/>
          <w:szCs w:val="22"/>
        </w:rPr>
        <w:t>:</w:t>
      </w:r>
      <w:r w:rsidRPr="00B31DA8">
        <w:rPr>
          <w:sz w:val="22"/>
          <w:szCs w:val="22"/>
        </w:rPr>
        <w:t xml:space="preserve"> Dùng một dây đồng đường kính 0,8mm có một lớp sơn cách điện mỏng, quấn quanh một hình trụ có đường kính 2cm,chiều dài 40cm để làm một ống dây, các vòng dây quấn sát nhau.Muốn từ trường có  cảm ứng từ bên trong ống dây bằng 6,28.10</w:t>
      </w:r>
      <w:r w:rsidRPr="00B31DA8">
        <w:rPr>
          <w:sz w:val="22"/>
          <w:szCs w:val="22"/>
          <w:vertAlign w:val="superscript"/>
        </w:rPr>
        <w:t>-3</w:t>
      </w:r>
      <w:r w:rsidRPr="00B31DA8">
        <w:rPr>
          <w:sz w:val="22"/>
          <w:szCs w:val="22"/>
        </w:rPr>
        <w:t>T thì phải đặt vào ống dây một hiệu điện thế là bao nhiêu. Biết điện trở suất của đồng bằng 1,76.10</w:t>
      </w:r>
      <w:r w:rsidRPr="00B31DA8">
        <w:rPr>
          <w:sz w:val="22"/>
          <w:szCs w:val="22"/>
          <w:vertAlign w:val="superscript"/>
        </w:rPr>
        <w:t>-8</w:t>
      </w:r>
      <w:r w:rsidRPr="00B31DA8">
        <w:rPr>
          <w:sz w:val="22"/>
          <w:szCs w:val="22"/>
        </w:rPr>
        <w:sym w:font="Symbol" w:char="F057"/>
      </w:r>
      <w:r>
        <w:rPr>
          <w:sz w:val="22"/>
          <w:szCs w:val="22"/>
        </w:rPr>
        <w:t xml:space="preserve">m. </w:t>
      </w:r>
      <w:r>
        <w:rPr>
          <w:sz w:val="22"/>
          <w:szCs w:val="22"/>
        </w:rPr>
        <w:tab/>
      </w:r>
      <w:r>
        <w:rPr>
          <w:sz w:val="22"/>
          <w:szCs w:val="22"/>
        </w:rPr>
        <w:tab/>
      </w:r>
      <w:r>
        <w:rPr>
          <w:sz w:val="22"/>
          <w:szCs w:val="22"/>
        </w:rPr>
        <w:tab/>
      </w:r>
      <w:r w:rsidRPr="00B31DA8">
        <w:rPr>
          <w:sz w:val="22"/>
          <w:szCs w:val="22"/>
        </w:rPr>
        <w:t xml:space="preserve">     </w:t>
      </w:r>
      <w:r w:rsidRPr="00B31DA8">
        <w:rPr>
          <w:b/>
          <w:sz w:val="22"/>
          <w:szCs w:val="22"/>
        </w:rPr>
        <w:t>ĐS:</w:t>
      </w:r>
      <w:r w:rsidRPr="00B31DA8">
        <w:rPr>
          <w:position w:val="-24"/>
          <w:sz w:val="22"/>
          <w:szCs w:val="22"/>
        </w:rPr>
        <w:object w:dxaOrig="1980" w:dyaOrig="620">
          <v:shape id="_x0000_i1041" type="#_x0000_t75" style="width:99pt;height:30.75pt" o:ole="">
            <v:imagedata r:id="rId46" o:title=""/>
          </v:shape>
          <o:OLEObject Type="Embed" ProgID="Equation.DSMT4" ShapeID="_x0000_i1041" DrawAspect="Content" ObjectID="_1642859098" r:id="rId47"/>
        </w:object>
      </w:r>
      <w:r w:rsidRPr="00B31DA8">
        <w:rPr>
          <w:sz w:val="22"/>
          <w:szCs w:val="22"/>
        </w:rPr>
        <w:t>=4,4V.</w:t>
      </w:r>
    </w:p>
    <w:p w:rsidR="00CB7900" w:rsidRPr="00B31DA8" w:rsidRDefault="00CB7900" w:rsidP="00CB7900">
      <w:pPr>
        <w:spacing w:before="60" w:after="60"/>
        <w:jc w:val="both"/>
        <w:rPr>
          <w:color w:val="000000"/>
          <w:sz w:val="22"/>
          <w:szCs w:val="22"/>
        </w:rPr>
      </w:pPr>
      <w:r>
        <w:rPr>
          <w:b/>
          <w:color w:val="000000"/>
          <w:sz w:val="22"/>
          <w:szCs w:val="22"/>
        </w:rPr>
        <w:t>Bài 9</w:t>
      </w:r>
      <w:r w:rsidRPr="00B31DA8">
        <w:rPr>
          <w:b/>
          <w:color w:val="000000"/>
          <w:sz w:val="22"/>
          <w:szCs w:val="22"/>
        </w:rPr>
        <w:t>:</w:t>
      </w:r>
      <w:r w:rsidRPr="00B31DA8">
        <w:rPr>
          <w:color w:val="000000"/>
          <w:sz w:val="22"/>
          <w:szCs w:val="22"/>
        </w:rPr>
        <w:t xml:space="preserve"> Một ống dây dài 50 (cm), cường độ dòng điện chạy qua mỗi vòng dây là 2 (A). cảm ứng từ bên trong ống dây có độ lớn B = 25.10</w:t>
      </w:r>
      <w:r w:rsidRPr="00B31DA8">
        <w:rPr>
          <w:color w:val="000000"/>
          <w:sz w:val="22"/>
          <w:szCs w:val="22"/>
          <w:vertAlign w:val="superscript"/>
        </w:rPr>
        <w:t>-4</w:t>
      </w:r>
      <w:r w:rsidRPr="00B31DA8">
        <w:rPr>
          <w:color w:val="000000"/>
          <w:sz w:val="22"/>
          <w:szCs w:val="22"/>
        </w:rPr>
        <w:t xml:space="preserve"> (T).  Tính số vòng dây của ống dây.</w:t>
      </w:r>
    </w:p>
    <w:p w:rsidR="00CB7900" w:rsidRPr="00B31DA8" w:rsidRDefault="00CB7900" w:rsidP="00CB7900">
      <w:pPr>
        <w:spacing w:before="60" w:after="60"/>
        <w:ind w:left="1440" w:firstLine="720"/>
        <w:jc w:val="center"/>
        <w:rPr>
          <w:color w:val="000000"/>
          <w:sz w:val="22"/>
          <w:szCs w:val="22"/>
        </w:rPr>
      </w:pPr>
      <w:r w:rsidRPr="00B31DA8">
        <w:rPr>
          <w:b/>
          <w:color w:val="000000"/>
          <w:sz w:val="22"/>
          <w:szCs w:val="22"/>
        </w:rPr>
        <w:t>ĐS:</w:t>
      </w:r>
      <w:r w:rsidRPr="00B31DA8">
        <w:rPr>
          <w:color w:val="000000"/>
          <w:sz w:val="22"/>
          <w:szCs w:val="22"/>
        </w:rPr>
        <w:t xml:space="preserve"> 497</w:t>
      </w:r>
    </w:p>
    <w:p w:rsidR="00CB7900" w:rsidRPr="00B31DA8" w:rsidRDefault="00CB7900" w:rsidP="00CB7900">
      <w:pPr>
        <w:spacing w:before="60" w:after="60"/>
        <w:jc w:val="both"/>
        <w:rPr>
          <w:color w:val="000000"/>
          <w:sz w:val="22"/>
          <w:szCs w:val="22"/>
        </w:rPr>
      </w:pPr>
      <w:r>
        <w:rPr>
          <w:b/>
          <w:color w:val="000000"/>
          <w:sz w:val="22"/>
          <w:szCs w:val="22"/>
        </w:rPr>
        <w:t>Bài 10</w:t>
      </w:r>
      <w:r w:rsidRPr="00B31DA8">
        <w:rPr>
          <w:b/>
          <w:color w:val="000000"/>
          <w:sz w:val="22"/>
          <w:szCs w:val="22"/>
        </w:rPr>
        <w:t xml:space="preserve">: </w:t>
      </w:r>
      <w:r w:rsidRPr="00B31DA8">
        <w:rPr>
          <w:color w:val="000000"/>
          <w:sz w:val="22"/>
          <w:szCs w:val="22"/>
        </w:rPr>
        <w:t>Một sợi dây đồng có đường kính 0,8 (mm), lớp sơn cách điện bên ngoài rất mỏng. Dùng sợi dây này để quấn một ống dây có dài l = 40 (cm). Số vòng dây trên mỗi mét chiều dài của ống dây là bao nhiêu?</w:t>
      </w:r>
    </w:p>
    <w:p w:rsidR="00CB7900" w:rsidRPr="00B31DA8" w:rsidRDefault="00CB7900" w:rsidP="00CB7900">
      <w:pPr>
        <w:spacing w:before="60" w:after="60"/>
        <w:ind w:left="1440" w:firstLine="720"/>
        <w:jc w:val="center"/>
        <w:rPr>
          <w:color w:val="000000"/>
          <w:sz w:val="22"/>
          <w:szCs w:val="22"/>
        </w:rPr>
      </w:pPr>
      <w:r w:rsidRPr="00B31DA8">
        <w:rPr>
          <w:b/>
          <w:color w:val="000000"/>
          <w:sz w:val="22"/>
          <w:szCs w:val="22"/>
        </w:rPr>
        <w:t>ĐS:</w:t>
      </w:r>
      <w:r w:rsidRPr="00B31DA8">
        <w:rPr>
          <w:color w:val="000000"/>
          <w:sz w:val="22"/>
          <w:szCs w:val="22"/>
        </w:rPr>
        <w:t xml:space="preserve"> 1250</w:t>
      </w:r>
    </w:p>
    <w:p w:rsidR="00CB7900" w:rsidRDefault="00CB7900" w:rsidP="00CB7900">
      <w:pPr>
        <w:pStyle w:val="ListParagraph"/>
        <w:spacing w:line="240" w:lineRule="auto"/>
        <w:ind w:left="405"/>
        <w:jc w:val="center"/>
        <w:rPr>
          <w:rFonts w:ascii="Times New Roman" w:hAnsi="Times New Roman"/>
          <w:b/>
          <w:i/>
          <w:sz w:val="24"/>
          <w:szCs w:val="24"/>
          <w:u w:val="single"/>
        </w:rPr>
      </w:pPr>
    </w:p>
    <w:p w:rsidR="00CB7900" w:rsidRPr="0026676B" w:rsidRDefault="00CB7900" w:rsidP="00CB7900">
      <w:pPr>
        <w:pStyle w:val="ListParagraph"/>
        <w:spacing w:line="240" w:lineRule="auto"/>
        <w:ind w:left="405"/>
        <w:jc w:val="center"/>
        <w:rPr>
          <w:rFonts w:ascii="Times New Roman" w:hAnsi="Times New Roman"/>
          <w:b/>
          <w:sz w:val="24"/>
          <w:szCs w:val="24"/>
          <w:u w:val="single"/>
        </w:rPr>
      </w:pPr>
      <w:r>
        <w:rPr>
          <w:rFonts w:ascii="Times New Roman" w:hAnsi="Times New Roman"/>
          <w:b/>
          <w:i/>
          <w:sz w:val="24"/>
          <w:szCs w:val="24"/>
          <w:u w:val="single"/>
        </w:rPr>
        <w:t>Dạng 2:Nguyên lý chồng chất từ trường</w:t>
      </w:r>
    </w:p>
    <w:p w:rsidR="00CB7900" w:rsidRPr="0026676B" w:rsidRDefault="00CB7900" w:rsidP="00CB7900">
      <w:pPr>
        <w:pBdr>
          <w:top w:val="single" w:sz="4" w:space="1" w:color="auto"/>
          <w:left w:val="single" w:sz="4" w:space="4" w:color="auto"/>
          <w:bottom w:val="single" w:sz="4" w:space="1" w:color="auto"/>
          <w:right w:val="single" w:sz="4" w:space="4" w:color="auto"/>
        </w:pBdr>
        <w:ind w:left="360"/>
        <w:jc w:val="both"/>
        <w:rPr>
          <w:b/>
          <w:i/>
        </w:rPr>
      </w:pPr>
      <w:r w:rsidRPr="0026676B">
        <w:rPr>
          <w:b/>
          <w:i/>
        </w:rPr>
        <w:t>I/ Ph</w:t>
      </w:r>
      <w:r w:rsidRPr="0026676B">
        <w:rPr>
          <w:rFonts w:hint="cs"/>
          <w:b/>
          <w:i/>
        </w:rPr>
        <w:t>ươ</w:t>
      </w:r>
      <w:r w:rsidRPr="0026676B">
        <w:rPr>
          <w:b/>
          <w:i/>
        </w:rPr>
        <w:t>ng pháp .</w:t>
      </w:r>
    </w:p>
    <w:p w:rsidR="00CB7900" w:rsidRPr="0026676B" w:rsidRDefault="00CB7900" w:rsidP="00CB7900">
      <w:pPr>
        <w:pBdr>
          <w:top w:val="single" w:sz="4" w:space="1" w:color="auto"/>
          <w:left w:val="single" w:sz="4" w:space="4" w:color="auto"/>
          <w:bottom w:val="single" w:sz="4" w:space="1" w:color="auto"/>
          <w:right w:val="single" w:sz="4" w:space="4" w:color="auto"/>
        </w:pBdr>
        <w:ind w:left="360"/>
        <w:jc w:val="both"/>
        <w:rPr>
          <w:i/>
        </w:rPr>
      </w:pPr>
      <w:r w:rsidRPr="0026676B">
        <w:rPr>
          <w:i/>
        </w:rPr>
        <w:t>1 - Để đ</w:t>
      </w:r>
      <w:r w:rsidRPr="0026676B">
        <w:rPr>
          <w:rFonts w:hint="cs"/>
          <w:i/>
        </w:rPr>
        <w:t>ơ</w:t>
      </w:r>
      <w:r w:rsidRPr="0026676B">
        <w:rPr>
          <w:i/>
        </w:rPr>
        <w:t>n giản trong quá trình làm bài tập và biểu diễn từ tr</w:t>
      </w:r>
      <w:r w:rsidRPr="0026676B">
        <w:rPr>
          <w:rFonts w:hint="cs"/>
          <w:i/>
        </w:rPr>
        <w:t>ư</w:t>
      </w:r>
      <w:r w:rsidRPr="0026676B">
        <w:rPr>
          <w:i/>
        </w:rPr>
        <w:t>ờng ng</w:t>
      </w:r>
      <w:r w:rsidRPr="0026676B">
        <w:rPr>
          <w:rFonts w:hint="cs"/>
          <w:i/>
        </w:rPr>
        <w:t>ư</w:t>
      </w:r>
      <w:r w:rsidRPr="0026676B">
        <w:rPr>
          <w:i/>
        </w:rPr>
        <w:t xml:space="preserve">ời ta quy </w:t>
      </w:r>
      <w:r w:rsidRPr="0026676B">
        <w:rPr>
          <w:rFonts w:hint="cs"/>
          <w:i/>
        </w:rPr>
        <w:t>ư</w:t>
      </w:r>
      <w:r w:rsidRPr="0026676B">
        <w:rPr>
          <w:i/>
        </w:rPr>
        <w:t>ớc nh</w:t>
      </w:r>
      <w:r w:rsidRPr="0026676B">
        <w:rPr>
          <w:rFonts w:hint="cs"/>
          <w:i/>
        </w:rPr>
        <w:t>ư</w:t>
      </w:r>
      <w:r w:rsidRPr="0026676B">
        <w:rPr>
          <w:i/>
        </w:rPr>
        <w:t xml:space="preserve"> sau : </w:t>
      </w:r>
    </w:p>
    <w:p w:rsidR="00CB7900" w:rsidRPr="0026676B" w:rsidRDefault="00CB7900" w:rsidP="00F60528">
      <w:pPr>
        <w:pStyle w:val="ListParagraph"/>
        <w:numPr>
          <w:ilvl w:val="0"/>
          <w:numId w:val="10"/>
        </w:numPr>
        <w:pBdr>
          <w:top w:val="single" w:sz="4" w:space="1" w:color="auto"/>
          <w:left w:val="single" w:sz="4" w:space="4" w:color="auto"/>
          <w:bottom w:val="single" w:sz="4" w:space="1" w:color="auto"/>
          <w:right w:val="single" w:sz="4" w:space="4" w:color="auto"/>
        </w:pBdr>
        <w:spacing w:line="240" w:lineRule="auto"/>
        <w:jc w:val="both"/>
        <w:rPr>
          <w:rFonts w:ascii="Times New Roman" w:hAnsi="Times New Roman"/>
          <w:sz w:val="24"/>
          <w:szCs w:val="24"/>
        </w:rPr>
      </w:pPr>
      <w:r>
        <w:rPr>
          <w:rFonts w:ascii="Times New Roman" w:hAnsi="Times New Roman"/>
          <w:noProof/>
          <w:sz w:val="24"/>
          <w:szCs w:val="24"/>
        </w:rPr>
        <w:drawing>
          <wp:anchor distT="0" distB="0" distL="114300" distR="114300" simplePos="0" relativeHeight="251664384" behindDoc="1" locked="0" layoutInCell="1" allowOverlap="1">
            <wp:simplePos x="0" y="0"/>
            <wp:positionH relativeFrom="column">
              <wp:posOffset>245745</wp:posOffset>
            </wp:positionH>
            <wp:positionV relativeFrom="paragraph">
              <wp:posOffset>24765</wp:posOffset>
            </wp:positionV>
            <wp:extent cx="136525" cy="136525"/>
            <wp:effectExtent l="0" t="0" r="0" b="0"/>
            <wp:wrapNone/>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
                    <a:srcRect/>
                    <a:stretch>
                      <a:fillRect/>
                    </a:stretch>
                  </pic:blipFill>
                  <pic:spPr bwMode="auto">
                    <a:xfrm>
                      <a:off x="0" y="0"/>
                      <a:ext cx="136525" cy="136525"/>
                    </a:xfrm>
                    <a:prstGeom prst="rect">
                      <a:avLst/>
                    </a:prstGeom>
                    <a:noFill/>
                    <a:ln w="9525">
                      <a:noFill/>
                      <a:miter lim="800000"/>
                      <a:headEnd/>
                      <a:tailEnd/>
                    </a:ln>
                  </pic:spPr>
                </pic:pic>
              </a:graphicData>
            </a:graphic>
          </wp:anchor>
        </w:drawing>
      </w:r>
      <w:r w:rsidRPr="0026676B">
        <w:rPr>
          <w:rFonts w:ascii="Times New Roman" w:hAnsi="Times New Roman"/>
          <w:sz w:val="24"/>
          <w:szCs w:val="24"/>
        </w:rPr>
        <w:t xml:space="preserve">      : có ph</w:t>
      </w:r>
      <w:r w:rsidRPr="0026676B">
        <w:rPr>
          <w:rFonts w:ascii="Times New Roman" w:hAnsi="Times New Roman" w:hint="cs"/>
          <w:sz w:val="24"/>
          <w:szCs w:val="24"/>
        </w:rPr>
        <w:t>ươ</w:t>
      </w:r>
      <w:r w:rsidRPr="0026676B">
        <w:rPr>
          <w:rFonts w:ascii="Times New Roman" w:hAnsi="Times New Roman"/>
          <w:sz w:val="24"/>
          <w:szCs w:val="24"/>
        </w:rPr>
        <w:t>ng vuông góc với mặt phẳng biểu diễn , chiều đi vào .</w:t>
      </w:r>
    </w:p>
    <w:p w:rsidR="00CB7900" w:rsidRPr="0026676B" w:rsidRDefault="00CB7900" w:rsidP="00F60528">
      <w:pPr>
        <w:pStyle w:val="ListParagraph"/>
        <w:numPr>
          <w:ilvl w:val="0"/>
          <w:numId w:val="10"/>
        </w:numPr>
        <w:pBdr>
          <w:top w:val="single" w:sz="4" w:space="1" w:color="auto"/>
          <w:left w:val="single" w:sz="4" w:space="4" w:color="auto"/>
          <w:bottom w:val="single" w:sz="4" w:space="1" w:color="auto"/>
          <w:right w:val="single" w:sz="4" w:space="4" w:color="auto"/>
        </w:pBdr>
        <w:spacing w:line="240" w:lineRule="auto"/>
        <w:jc w:val="both"/>
        <w:rPr>
          <w:rFonts w:ascii="Times New Roman" w:hAnsi="Times New Roman"/>
          <w:sz w:val="24"/>
          <w:szCs w:val="24"/>
        </w:rPr>
      </w:pPr>
      <w:r>
        <w:rPr>
          <w:rFonts w:ascii="Times New Roman" w:hAnsi="Times New Roman"/>
          <w:noProof/>
          <w:sz w:val="24"/>
          <w:szCs w:val="24"/>
        </w:rPr>
        <w:drawing>
          <wp:anchor distT="0" distB="0" distL="114300" distR="114300" simplePos="0" relativeHeight="251665408" behindDoc="1" locked="0" layoutInCell="1" allowOverlap="1">
            <wp:simplePos x="0" y="0"/>
            <wp:positionH relativeFrom="column">
              <wp:posOffset>220980</wp:posOffset>
            </wp:positionH>
            <wp:positionV relativeFrom="paragraph">
              <wp:posOffset>42545</wp:posOffset>
            </wp:positionV>
            <wp:extent cx="160655" cy="163830"/>
            <wp:effectExtent l="0" t="0" r="0" b="0"/>
            <wp:wrapNone/>
            <wp:docPr id="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9"/>
                    <a:srcRect/>
                    <a:stretch>
                      <a:fillRect/>
                    </a:stretch>
                  </pic:blipFill>
                  <pic:spPr bwMode="auto">
                    <a:xfrm>
                      <a:off x="0" y="0"/>
                      <a:ext cx="160655" cy="163830"/>
                    </a:xfrm>
                    <a:prstGeom prst="rect">
                      <a:avLst/>
                    </a:prstGeom>
                    <a:noFill/>
                    <a:ln w="9525">
                      <a:noFill/>
                      <a:miter lim="800000"/>
                      <a:headEnd/>
                      <a:tailEnd/>
                    </a:ln>
                  </pic:spPr>
                </pic:pic>
              </a:graphicData>
            </a:graphic>
          </wp:anchor>
        </w:drawing>
      </w:r>
      <w:r w:rsidRPr="0026676B">
        <w:rPr>
          <w:rFonts w:ascii="Times New Roman" w:hAnsi="Times New Roman"/>
          <w:sz w:val="24"/>
          <w:szCs w:val="24"/>
        </w:rPr>
        <w:t xml:space="preserve">      : có ph</w:t>
      </w:r>
      <w:r w:rsidRPr="0026676B">
        <w:rPr>
          <w:rFonts w:ascii="Times New Roman" w:hAnsi="Times New Roman" w:hint="cs"/>
          <w:sz w:val="24"/>
          <w:szCs w:val="24"/>
        </w:rPr>
        <w:t>ươ</w:t>
      </w:r>
      <w:r w:rsidRPr="0026676B">
        <w:rPr>
          <w:rFonts w:ascii="Times New Roman" w:hAnsi="Times New Roman"/>
          <w:sz w:val="24"/>
          <w:szCs w:val="24"/>
        </w:rPr>
        <w:t>ng vuông góc với mặt phẳng biểu diễn , chiều đi ra .</w:t>
      </w:r>
    </w:p>
    <w:p w:rsidR="00CB7900" w:rsidRPr="0026676B" w:rsidRDefault="00CB7900" w:rsidP="00F60528">
      <w:pPr>
        <w:pStyle w:val="ListParagraph"/>
        <w:numPr>
          <w:ilvl w:val="0"/>
          <w:numId w:val="10"/>
        </w:numPr>
        <w:pBdr>
          <w:top w:val="single" w:sz="4" w:space="1" w:color="auto"/>
          <w:left w:val="single" w:sz="4" w:space="4" w:color="auto"/>
          <w:bottom w:val="single" w:sz="4" w:space="1" w:color="auto"/>
          <w:right w:val="single" w:sz="4" w:space="4" w:color="auto"/>
        </w:pBdr>
        <w:spacing w:line="240" w:lineRule="auto"/>
        <w:jc w:val="both"/>
        <w:rPr>
          <w:rFonts w:ascii="Times New Roman" w:hAnsi="Times New Roman"/>
          <w:sz w:val="24"/>
          <w:szCs w:val="24"/>
        </w:rPr>
      </w:pPr>
      <w:r>
        <w:rPr>
          <w:rFonts w:ascii="Times New Roman" w:hAnsi="Times New Roman"/>
          <w:noProof/>
          <w:sz w:val="24"/>
          <w:szCs w:val="24"/>
        </w:rPr>
        <w:drawing>
          <wp:anchor distT="0" distB="0" distL="114300" distR="114300" simplePos="0" relativeHeight="251660288" behindDoc="0" locked="0" layoutInCell="1" allowOverlap="1">
            <wp:simplePos x="0" y="0"/>
            <wp:positionH relativeFrom="column">
              <wp:posOffset>1031240</wp:posOffset>
            </wp:positionH>
            <wp:positionV relativeFrom="paragraph">
              <wp:posOffset>31750</wp:posOffset>
            </wp:positionV>
            <wp:extent cx="3016885" cy="629285"/>
            <wp:effectExtent l="19050" t="0" r="0" b="0"/>
            <wp:wrapSquare wrapText="bothSides"/>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
                    <a:srcRect/>
                    <a:stretch>
                      <a:fillRect/>
                    </a:stretch>
                  </pic:blipFill>
                  <pic:spPr bwMode="auto">
                    <a:xfrm>
                      <a:off x="0" y="0"/>
                      <a:ext cx="3016885" cy="629285"/>
                    </a:xfrm>
                    <a:prstGeom prst="rect">
                      <a:avLst/>
                    </a:prstGeom>
                    <a:noFill/>
                    <a:ln w="9525">
                      <a:noFill/>
                      <a:miter lim="800000"/>
                      <a:headEnd/>
                      <a:tailEnd/>
                    </a:ln>
                  </pic:spPr>
                </pic:pic>
              </a:graphicData>
            </a:graphic>
          </wp:anchor>
        </w:drawing>
      </w:r>
      <w:r w:rsidRPr="0026676B">
        <w:rPr>
          <w:rFonts w:ascii="Times New Roman" w:hAnsi="Times New Roman"/>
          <w:sz w:val="24"/>
          <w:szCs w:val="24"/>
        </w:rPr>
        <w:t xml:space="preserve">Ví dụ : </w:t>
      </w:r>
    </w:p>
    <w:p w:rsidR="00CB7900" w:rsidRPr="0026676B" w:rsidRDefault="00CB7900" w:rsidP="00CB7900">
      <w:pPr>
        <w:pStyle w:val="ListParagraph"/>
        <w:pBdr>
          <w:top w:val="single" w:sz="4" w:space="1" w:color="auto"/>
          <w:left w:val="single" w:sz="4" w:space="4" w:color="auto"/>
          <w:bottom w:val="single" w:sz="4" w:space="1" w:color="auto"/>
          <w:right w:val="single" w:sz="4" w:space="4" w:color="auto"/>
        </w:pBdr>
        <w:spacing w:line="240" w:lineRule="auto"/>
        <w:ind w:left="405"/>
        <w:jc w:val="both"/>
        <w:rPr>
          <w:rFonts w:ascii="Times New Roman" w:hAnsi="Times New Roman"/>
          <w:sz w:val="24"/>
          <w:szCs w:val="24"/>
        </w:rPr>
      </w:pPr>
    </w:p>
    <w:p w:rsidR="00CB7900" w:rsidRPr="0026676B" w:rsidRDefault="00CB7900" w:rsidP="00CB7900">
      <w:pPr>
        <w:pStyle w:val="ListParagraph"/>
        <w:pBdr>
          <w:top w:val="single" w:sz="4" w:space="1" w:color="auto"/>
          <w:left w:val="single" w:sz="4" w:space="4" w:color="auto"/>
          <w:bottom w:val="single" w:sz="4" w:space="1" w:color="auto"/>
          <w:right w:val="single" w:sz="4" w:space="4" w:color="auto"/>
        </w:pBdr>
        <w:spacing w:line="240" w:lineRule="auto"/>
        <w:ind w:left="405"/>
        <w:jc w:val="both"/>
        <w:rPr>
          <w:rFonts w:ascii="Times New Roman" w:hAnsi="Times New Roman"/>
          <w:sz w:val="24"/>
          <w:szCs w:val="24"/>
        </w:rPr>
      </w:pPr>
    </w:p>
    <w:p w:rsidR="00CB7900" w:rsidRPr="0026676B" w:rsidRDefault="00CB7900" w:rsidP="00CB7900">
      <w:pPr>
        <w:pStyle w:val="ListParagraph"/>
        <w:pBdr>
          <w:top w:val="single" w:sz="4" w:space="1" w:color="auto"/>
          <w:left w:val="single" w:sz="4" w:space="4" w:color="auto"/>
          <w:bottom w:val="single" w:sz="4" w:space="1" w:color="auto"/>
          <w:right w:val="single" w:sz="4" w:space="4" w:color="auto"/>
        </w:pBdr>
        <w:spacing w:line="240" w:lineRule="auto"/>
        <w:ind w:left="405"/>
        <w:jc w:val="both"/>
        <w:rPr>
          <w:rFonts w:ascii="Times New Roman" w:hAnsi="Times New Roman"/>
          <w:sz w:val="24"/>
          <w:szCs w:val="24"/>
        </w:rPr>
      </w:pPr>
    </w:p>
    <w:p w:rsidR="00CB7900" w:rsidRPr="0026676B" w:rsidRDefault="00CB7900" w:rsidP="00CB7900">
      <w:pPr>
        <w:pStyle w:val="ListParagraph"/>
        <w:pBdr>
          <w:top w:val="single" w:sz="4" w:space="1" w:color="auto"/>
          <w:left w:val="single" w:sz="4" w:space="4" w:color="auto"/>
          <w:bottom w:val="single" w:sz="4" w:space="1" w:color="auto"/>
          <w:right w:val="single" w:sz="4" w:space="4" w:color="auto"/>
        </w:pBdr>
        <w:spacing w:line="240" w:lineRule="auto"/>
        <w:ind w:left="405"/>
        <w:jc w:val="both"/>
        <w:rPr>
          <w:rFonts w:ascii="Times New Roman" w:hAnsi="Times New Roman"/>
          <w:i/>
          <w:sz w:val="24"/>
          <w:szCs w:val="24"/>
        </w:rPr>
      </w:pPr>
      <w:r w:rsidRPr="0026676B">
        <w:rPr>
          <w:rFonts w:ascii="Times New Roman" w:hAnsi="Times New Roman"/>
          <w:i/>
          <w:sz w:val="24"/>
          <w:szCs w:val="24"/>
        </w:rPr>
        <w:t>2 – Ph</w:t>
      </w:r>
      <w:r w:rsidRPr="0026676B">
        <w:rPr>
          <w:rFonts w:ascii="Times New Roman" w:hAnsi="Times New Roman" w:hint="cs"/>
          <w:i/>
          <w:sz w:val="24"/>
          <w:szCs w:val="24"/>
        </w:rPr>
        <w:t>ươ</w:t>
      </w:r>
      <w:r w:rsidRPr="0026676B">
        <w:rPr>
          <w:rFonts w:ascii="Times New Roman" w:hAnsi="Times New Roman"/>
          <w:i/>
          <w:sz w:val="24"/>
          <w:szCs w:val="24"/>
        </w:rPr>
        <w:t>ng pháp làm bài :</w:t>
      </w:r>
    </w:p>
    <w:p w:rsidR="00CB7900" w:rsidRPr="0026676B" w:rsidRDefault="00CB7900" w:rsidP="00CB7900">
      <w:pPr>
        <w:pBdr>
          <w:top w:val="single" w:sz="4" w:space="1" w:color="auto"/>
          <w:left w:val="single" w:sz="4" w:space="4" w:color="auto"/>
          <w:bottom w:val="single" w:sz="4" w:space="1" w:color="auto"/>
          <w:right w:val="single" w:sz="4" w:space="4" w:color="auto"/>
        </w:pBdr>
        <w:jc w:val="both"/>
      </w:pPr>
      <w:r w:rsidRPr="0026676B">
        <w:t>Giả sử bài toán yêu cầu xác định từ tr</w:t>
      </w:r>
      <w:r w:rsidRPr="0026676B">
        <w:rPr>
          <w:rFonts w:hint="cs"/>
        </w:rPr>
        <w:t>ư</w:t>
      </w:r>
      <w:r w:rsidRPr="0026676B">
        <w:t>ờng tổng hợp tại một điểm M do nhiều  cảm ứng từ ta làm nh</w:t>
      </w:r>
      <w:r w:rsidRPr="0026676B">
        <w:rPr>
          <w:rFonts w:hint="cs"/>
        </w:rPr>
        <w:t>ư</w:t>
      </w:r>
      <w:r w:rsidRPr="0026676B">
        <w:t xml:space="preserve"> sau : </w:t>
      </w:r>
    </w:p>
    <w:p w:rsidR="00CB7900" w:rsidRPr="0026676B" w:rsidRDefault="00CB7900" w:rsidP="00CB7900">
      <w:pPr>
        <w:pBdr>
          <w:top w:val="single" w:sz="4" w:space="1" w:color="auto"/>
          <w:left w:val="single" w:sz="4" w:space="4" w:color="auto"/>
          <w:bottom w:val="single" w:sz="4" w:space="1" w:color="auto"/>
          <w:right w:val="single" w:sz="4" w:space="4" w:color="auto"/>
        </w:pBdr>
        <w:jc w:val="both"/>
        <w:rPr>
          <w:b/>
        </w:rPr>
      </w:pPr>
      <w:r w:rsidRPr="0026676B">
        <w:t xml:space="preserve">B1 : xác định từ tại M do từng cảm ứng từ gây ra :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B</m:t>
                </m:r>
              </m:e>
              <m:sub>
                <m:r>
                  <w:rPr>
                    <w:rFonts w:ascii="Cambria Math" w:hAnsi="Cambria Math"/>
                  </w:rPr>
                  <m:t>1</m:t>
                </m:r>
              </m:sub>
            </m:sSub>
          </m:e>
        </m:acc>
      </m:oMath>
      <w:r w:rsidRPr="0026676B">
        <w:t xml:space="preserve"> ,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B</m:t>
                </m:r>
              </m:e>
              <m:sub>
                <m:r>
                  <w:rPr>
                    <w:rFonts w:ascii="Cambria Math" w:hAnsi="Cambria Math"/>
                  </w:rPr>
                  <m:t>2</m:t>
                </m:r>
              </m:sub>
            </m:sSub>
          </m:e>
        </m:acc>
      </m:oMath>
      <w:r w:rsidRPr="0026676B">
        <w:t xml:space="preserve"> , ………</w:t>
      </w:r>
    </w:p>
    <w:p w:rsidR="00CB7900" w:rsidRPr="0026676B" w:rsidRDefault="00CB7900" w:rsidP="00CB7900">
      <w:pPr>
        <w:pBdr>
          <w:top w:val="single" w:sz="4" w:space="1" w:color="auto"/>
          <w:left w:val="single" w:sz="4" w:space="4" w:color="auto"/>
          <w:bottom w:val="single" w:sz="4" w:space="1" w:color="auto"/>
          <w:right w:val="single" w:sz="4" w:space="4" w:color="auto"/>
        </w:pBdr>
        <w:jc w:val="both"/>
        <w:rPr>
          <w:b/>
        </w:rPr>
      </w:pPr>
      <w:r w:rsidRPr="0026676B">
        <w:t xml:space="preserve">B2 : Áp dụng nguyên lý chồng chất ta có :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B</m:t>
                </m:r>
              </m:e>
              <m:sub>
                <m:r>
                  <w:rPr>
                    <w:rFonts w:ascii="Cambria Math" w:hAnsi="Cambria Math"/>
                  </w:rPr>
                  <m:t>M</m:t>
                </m:r>
              </m:sub>
            </m:sSub>
          </m:e>
        </m:acc>
      </m:oMath>
      <w:r w:rsidRPr="0026676B">
        <w:t xml:space="preserve"> =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B</m:t>
                </m:r>
              </m:e>
              <m:sub>
                <m:r>
                  <w:rPr>
                    <w:rFonts w:ascii="Cambria Math" w:hAnsi="Cambria Math"/>
                  </w:rPr>
                  <m:t>1</m:t>
                </m:r>
              </m:sub>
            </m:sSub>
          </m:e>
        </m:acc>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B</m:t>
                </m:r>
              </m:e>
              <m:sub>
                <m:r>
                  <w:rPr>
                    <w:rFonts w:ascii="Cambria Math" w:hAnsi="Cambria Math"/>
                  </w:rPr>
                  <m:t>2</m:t>
                </m:r>
              </m:sub>
            </m:sSub>
          </m:e>
        </m:acc>
        <m:r>
          <w:rPr>
            <w:rFonts w:ascii="Cambria Math" w:hAnsi="Cambria Math"/>
          </w:rPr>
          <m:t xml:space="preserve">+ ….. </m:t>
        </m:r>
      </m:oMath>
      <w:r w:rsidRPr="0026676B">
        <w:t xml:space="preserve"> </w:t>
      </w:r>
    </w:p>
    <w:p w:rsidR="00CB7900" w:rsidRDefault="00CB7900" w:rsidP="00CB7900">
      <w:pPr>
        <w:ind w:left="360"/>
        <w:rPr>
          <w:b/>
          <w:i/>
        </w:rPr>
      </w:pPr>
      <w:r w:rsidRPr="0026676B">
        <w:rPr>
          <w:b/>
          <w:i/>
        </w:rPr>
        <w:t xml:space="preserve">II / Bài tập vận dụng </w:t>
      </w:r>
    </w:p>
    <w:p w:rsidR="00CB7900" w:rsidRDefault="00CB7900" w:rsidP="00CB7900">
      <w:pPr>
        <w:ind w:left="360"/>
        <w:jc w:val="center"/>
        <w:rPr>
          <w:b/>
          <w:i/>
        </w:rPr>
      </w:pPr>
      <w:r>
        <w:rPr>
          <w:b/>
          <w:i/>
        </w:rPr>
        <w:t>(Hai dây dẫn thẳng)</w:t>
      </w:r>
    </w:p>
    <w:p w:rsidR="00CB7900" w:rsidRDefault="00CB7900" w:rsidP="00CB7900">
      <w:pPr>
        <w:rPr>
          <w:rFonts w:ascii="VNI-Times" w:hAnsi="VNI-Times"/>
          <w:b/>
          <w:bCs/>
          <w:sz w:val="22"/>
          <w:szCs w:val="22"/>
          <w:lang w:val="pt-BR"/>
        </w:rPr>
      </w:pPr>
    </w:p>
    <w:p w:rsidR="00CB7900" w:rsidRPr="00B31DA8" w:rsidRDefault="00CB7900" w:rsidP="00CB7900">
      <w:pPr>
        <w:rPr>
          <w:sz w:val="22"/>
          <w:szCs w:val="22"/>
        </w:rPr>
      </w:pPr>
      <w:r w:rsidRPr="00B31DA8">
        <w:rPr>
          <w:b/>
          <w:sz w:val="22"/>
          <w:szCs w:val="22"/>
        </w:rPr>
        <w:t xml:space="preserve">Bài </w:t>
      </w:r>
      <w:r>
        <w:rPr>
          <w:b/>
          <w:sz w:val="22"/>
          <w:szCs w:val="22"/>
        </w:rPr>
        <w:t>1</w:t>
      </w:r>
      <w:r w:rsidRPr="00B31DA8">
        <w:rPr>
          <w:b/>
          <w:sz w:val="22"/>
          <w:szCs w:val="22"/>
        </w:rPr>
        <w:t>:</w:t>
      </w:r>
      <w:r w:rsidRPr="00B31DA8">
        <w:rPr>
          <w:sz w:val="22"/>
          <w:szCs w:val="22"/>
        </w:rPr>
        <w:t xml:space="preserve"> Hai dòng điện thẳng dài vô hạn đặt song song trong không khí và cách nhau một khoảng d=100cm.Dòng điện chạy trong hai dây dẫn chạy cùng chiều và cùng cường độ I=2A.Xác định cảm ứng từ </w:t>
      </w:r>
      <w:r w:rsidRPr="00B31DA8">
        <w:rPr>
          <w:position w:val="-4"/>
          <w:sz w:val="22"/>
          <w:szCs w:val="22"/>
        </w:rPr>
        <w:object w:dxaOrig="240" w:dyaOrig="320">
          <v:shape id="_x0000_i1042" type="#_x0000_t75" style="width:12pt;height:15.75pt" o:ole="">
            <v:imagedata r:id="rId51" o:title=""/>
          </v:shape>
          <o:OLEObject Type="Embed" ProgID="Equation.DSMT4" ShapeID="_x0000_i1042" DrawAspect="Content" ObjectID="_1642859099" r:id="rId52"/>
        </w:object>
      </w:r>
      <w:r w:rsidRPr="00B31DA8">
        <w:rPr>
          <w:sz w:val="22"/>
          <w:szCs w:val="22"/>
        </w:rPr>
        <w:t xml:space="preserve"> tại điểm M trong hai trường hợp sau:</w:t>
      </w:r>
    </w:p>
    <w:p w:rsidR="00CB7900" w:rsidRPr="00B31DA8" w:rsidRDefault="00CB7900" w:rsidP="00CB7900">
      <w:pPr>
        <w:rPr>
          <w:sz w:val="22"/>
          <w:szCs w:val="22"/>
        </w:rPr>
      </w:pPr>
      <w:r w:rsidRPr="00B31DA8">
        <w:rPr>
          <w:sz w:val="22"/>
          <w:szCs w:val="22"/>
        </w:rPr>
        <w:t>a)M nằm trong mặt phẳng chứa hai dây dẫn và cách hai dây dẫn lần lượt d</w:t>
      </w:r>
      <w:r w:rsidRPr="00B31DA8">
        <w:rPr>
          <w:sz w:val="22"/>
          <w:szCs w:val="22"/>
          <w:vertAlign w:val="subscript"/>
        </w:rPr>
        <w:t>1</w:t>
      </w:r>
      <w:r w:rsidRPr="00B31DA8">
        <w:rPr>
          <w:sz w:val="22"/>
          <w:szCs w:val="22"/>
        </w:rPr>
        <w:t>=60cm, d</w:t>
      </w:r>
      <w:r w:rsidRPr="00B31DA8">
        <w:rPr>
          <w:sz w:val="22"/>
          <w:szCs w:val="22"/>
          <w:vertAlign w:val="subscript"/>
        </w:rPr>
        <w:t>2</w:t>
      </w:r>
      <w:r w:rsidRPr="00B31DA8">
        <w:rPr>
          <w:sz w:val="22"/>
          <w:szCs w:val="22"/>
        </w:rPr>
        <w:t>=40cm</w:t>
      </w:r>
    </w:p>
    <w:p w:rsidR="00CB7900" w:rsidRPr="00B31DA8" w:rsidRDefault="00CB7900" w:rsidP="00CB7900">
      <w:pPr>
        <w:rPr>
          <w:sz w:val="22"/>
          <w:szCs w:val="22"/>
        </w:rPr>
      </w:pPr>
      <w:r w:rsidRPr="00B31DA8">
        <w:rPr>
          <w:sz w:val="22"/>
          <w:szCs w:val="22"/>
        </w:rPr>
        <w:t>b)M  cách hai dây dẫn lần lượt d</w:t>
      </w:r>
      <w:r w:rsidRPr="00B31DA8">
        <w:rPr>
          <w:sz w:val="22"/>
          <w:szCs w:val="22"/>
          <w:vertAlign w:val="subscript"/>
        </w:rPr>
        <w:t>1</w:t>
      </w:r>
      <w:r w:rsidRPr="00B31DA8">
        <w:rPr>
          <w:sz w:val="22"/>
          <w:szCs w:val="22"/>
        </w:rPr>
        <w:t>=60cm, d</w:t>
      </w:r>
      <w:r w:rsidRPr="00B31DA8">
        <w:rPr>
          <w:sz w:val="22"/>
          <w:szCs w:val="22"/>
          <w:vertAlign w:val="subscript"/>
        </w:rPr>
        <w:t>2</w:t>
      </w:r>
      <w:r w:rsidRPr="00B31DA8">
        <w:rPr>
          <w:sz w:val="22"/>
          <w:szCs w:val="22"/>
        </w:rPr>
        <w:t>=80cm</w:t>
      </w:r>
      <w:r w:rsidRPr="00B31DA8">
        <w:rPr>
          <w:sz w:val="22"/>
          <w:szCs w:val="22"/>
        </w:rPr>
        <w:tab/>
      </w:r>
      <w:r w:rsidRPr="00B31DA8">
        <w:rPr>
          <w:sz w:val="22"/>
          <w:szCs w:val="22"/>
        </w:rPr>
        <w:tab/>
      </w:r>
    </w:p>
    <w:p w:rsidR="00CB7900" w:rsidRPr="00B31DA8" w:rsidRDefault="00CB7900" w:rsidP="00CB7900">
      <w:pPr>
        <w:ind w:left="5040" w:firstLine="720"/>
        <w:rPr>
          <w:sz w:val="22"/>
          <w:szCs w:val="22"/>
        </w:rPr>
      </w:pPr>
      <w:r w:rsidRPr="00B31DA8">
        <w:rPr>
          <w:b/>
          <w:sz w:val="22"/>
          <w:szCs w:val="22"/>
        </w:rPr>
        <w:t>ĐS:</w:t>
      </w:r>
      <w:r w:rsidRPr="00B31DA8">
        <w:rPr>
          <w:sz w:val="22"/>
          <w:szCs w:val="22"/>
        </w:rPr>
        <w:t>B==3,3.10</w:t>
      </w:r>
      <w:r w:rsidRPr="00B31DA8">
        <w:rPr>
          <w:sz w:val="22"/>
          <w:szCs w:val="22"/>
          <w:vertAlign w:val="superscript"/>
        </w:rPr>
        <w:t>-7</w:t>
      </w:r>
      <w:r w:rsidRPr="00B31DA8">
        <w:rPr>
          <w:sz w:val="22"/>
          <w:szCs w:val="22"/>
        </w:rPr>
        <w:t>T; B==8,3.10</w:t>
      </w:r>
      <w:r w:rsidRPr="00B31DA8">
        <w:rPr>
          <w:sz w:val="22"/>
          <w:szCs w:val="22"/>
          <w:vertAlign w:val="superscript"/>
        </w:rPr>
        <w:t>-7</w:t>
      </w:r>
      <w:r w:rsidRPr="00B31DA8">
        <w:rPr>
          <w:sz w:val="22"/>
          <w:szCs w:val="22"/>
        </w:rPr>
        <w:t>T</w:t>
      </w:r>
    </w:p>
    <w:p w:rsidR="00CB7900" w:rsidRPr="00B31DA8" w:rsidRDefault="00CB7900" w:rsidP="00CB7900">
      <w:pPr>
        <w:spacing w:before="60" w:after="60"/>
        <w:jc w:val="both"/>
        <w:rPr>
          <w:color w:val="000000"/>
          <w:sz w:val="22"/>
          <w:szCs w:val="22"/>
        </w:rPr>
      </w:pPr>
      <w:r w:rsidRPr="00B31DA8">
        <w:rPr>
          <w:b/>
          <w:color w:val="000000"/>
          <w:sz w:val="22"/>
          <w:szCs w:val="22"/>
        </w:rPr>
        <w:t xml:space="preserve">Bài </w:t>
      </w:r>
      <w:r>
        <w:rPr>
          <w:b/>
          <w:color w:val="000000"/>
          <w:sz w:val="22"/>
          <w:szCs w:val="22"/>
        </w:rPr>
        <w:t>2</w:t>
      </w:r>
      <w:r w:rsidRPr="00B31DA8">
        <w:rPr>
          <w:b/>
          <w:color w:val="000000"/>
          <w:sz w:val="22"/>
          <w:szCs w:val="22"/>
        </w:rPr>
        <w:t>:</w:t>
      </w:r>
      <w:r w:rsidRPr="00B31DA8">
        <w:rPr>
          <w:color w:val="000000"/>
          <w:sz w:val="22"/>
          <w:szCs w:val="22"/>
        </w:rPr>
        <w:t xml:space="preserve"> Hai dây dẫn thẳng, dài song song cách nhau 32 (cm) trong không khí, dòng điện chạy trên dây 1 là I</w:t>
      </w:r>
      <w:r w:rsidRPr="00B31DA8">
        <w:rPr>
          <w:color w:val="000000"/>
          <w:sz w:val="22"/>
          <w:szCs w:val="22"/>
          <w:vertAlign w:val="subscript"/>
        </w:rPr>
        <w:t>1</w:t>
      </w:r>
      <w:r w:rsidRPr="00B31DA8">
        <w:rPr>
          <w:color w:val="000000"/>
          <w:sz w:val="22"/>
          <w:szCs w:val="22"/>
        </w:rPr>
        <w:t xml:space="preserve"> = 5 (A), dòng điện chạy trên dây 2 là I</w:t>
      </w:r>
      <w:r w:rsidRPr="00B31DA8">
        <w:rPr>
          <w:color w:val="000000"/>
          <w:sz w:val="22"/>
          <w:szCs w:val="22"/>
          <w:vertAlign w:val="subscript"/>
        </w:rPr>
        <w:t>2</w:t>
      </w:r>
      <w:r w:rsidRPr="00B31DA8">
        <w:rPr>
          <w:color w:val="000000"/>
          <w:sz w:val="22"/>
          <w:szCs w:val="22"/>
        </w:rPr>
        <w:t xml:space="preserve"> = 1 (A) ngược chiều với I</w:t>
      </w:r>
      <w:r w:rsidRPr="00B31DA8">
        <w:rPr>
          <w:color w:val="000000"/>
          <w:sz w:val="22"/>
          <w:szCs w:val="22"/>
          <w:vertAlign w:val="subscript"/>
        </w:rPr>
        <w:t>1</w:t>
      </w:r>
      <w:r w:rsidRPr="00B31DA8">
        <w:rPr>
          <w:color w:val="000000"/>
          <w:sz w:val="22"/>
          <w:szCs w:val="22"/>
        </w:rPr>
        <w:t>. Điểm M nằm trong mặt phẳng của hai dây và cách đều hai dây. Tính cảm ứng từ tại M.</w:t>
      </w:r>
    </w:p>
    <w:p w:rsidR="00CB7900" w:rsidRPr="00B31DA8" w:rsidRDefault="00CB7900" w:rsidP="00CB7900">
      <w:pPr>
        <w:spacing w:before="60" w:after="60"/>
        <w:ind w:left="2160" w:firstLine="720"/>
        <w:jc w:val="center"/>
        <w:rPr>
          <w:color w:val="000000"/>
          <w:sz w:val="22"/>
          <w:szCs w:val="22"/>
        </w:rPr>
      </w:pPr>
      <w:r w:rsidRPr="00B31DA8">
        <w:rPr>
          <w:b/>
          <w:color w:val="000000"/>
          <w:sz w:val="22"/>
          <w:szCs w:val="22"/>
        </w:rPr>
        <w:t>ĐS:</w:t>
      </w:r>
      <w:r w:rsidRPr="00B31DA8">
        <w:rPr>
          <w:color w:val="000000"/>
          <w:sz w:val="22"/>
          <w:szCs w:val="22"/>
        </w:rPr>
        <w:t xml:space="preserve"> 7,5.10</w:t>
      </w:r>
      <w:r w:rsidRPr="00B31DA8">
        <w:rPr>
          <w:color w:val="000000"/>
          <w:sz w:val="22"/>
          <w:szCs w:val="22"/>
          <w:vertAlign w:val="superscript"/>
        </w:rPr>
        <w:t>-6</w:t>
      </w:r>
      <w:r w:rsidRPr="00B31DA8">
        <w:rPr>
          <w:color w:val="000000"/>
          <w:sz w:val="22"/>
          <w:szCs w:val="22"/>
        </w:rPr>
        <w:t xml:space="preserve"> (T)</w:t>
      </w:r>
    </w:p>
    <w:p w:rsidR="00CB7900" w:rsidRPr="00B31DA8" w:rsidRDefault="00CB7900" w:rsidP="00CB7900">
      <w:pPr>
        <w:spacing w:before="60" w:after="60"/>
        <w:jc w:val="both"/>
        <w:rPr>
          <w:color w:val="000000"/>
          <w:sz w:val="22"/>
          <w:szCs w:val="22"/>
        </w:rPr>
      </w:pPr>
      <w:r w:rsidRPr="00B31DA8">
        <w:rPr>
          <w:b/>
          <w:color w:val="000000"/>
          <w:sz w:val="22"/>
          <w:szCs w:val="22"/>
        </w:rPr>
        <w:t xml:space="preserve">Bài </w:t>
      </w:r>
      <w:r>
        <w:rPr>
          <w:b/>
          <w:color w:val="000000"/>
          <w:sz w:val="22"/>
          <w:szCs w:val="22"/>
        </w:rPr>
        <w:t>3</w:t>
      </w:r>
      <w:r w:rsidRPr="00B31DA8">
        <w:rPr>
          <w:b/>
          <w:color w:val="000000"/>
          <w:sz w:val="22"/>
          <w:szCs w:val="22"/>
        </w:rPr>
        <w:t>:</w:t>
      </w:r>
      <w:r w:rsidRPr="00B31DA8">
        <w:rPr>
          <w:color w:val="000000"/>
          <w:sz w:val="22"/>
          <w:szCs w:val="22"/>
        </w:rPr>
        <w:t xml:space="preserve"> Hai dây dẫn thẳng, dài song song cách nhau 32 (cm) trong không khí, dòng điện chạy trên dây 1 là I</w:t>
      </w:r>
      <w:r w:rsidRPr="00B31DA8">
        <w:rPr>
          <w:color w:val="000000"/>
          <w:sz w:val="22"/>
          <w:szCs w:val="22"/>
          <w:vertAlign w:val="subscript"/>
        </w:rPr>
        <w:t>1</w:t>
      </w:r>
      <w:r w:rsidRPr="00B31DA8">
        <w:rPr>
          <w:color w:val="000000"/>
          <w:sz w:val="22"/>
          <w:szCs w:val="22"/>
        </w:rPr>
        <w:t xml:space="preserve"> = 5 (A), dòng điện chạy trên dây 2 là I</w:t>
      </w:r>
      <w:r w:rsidRPr="00B31DA8">
        <w:rPr>
          <w:color w:val="000000"/>
          <w:sz w:val="22"/>
          <w:szCs w:val="22"/>
          <w:vertAlign w:val="subscript"/>
        </w:rPr>
        <w:t>2</w:t>
      </w:r>
      <w:r w:rsidRPr="00B31DA8">
        <w:rPr>
          <w:color w:val="000000"/>
          <w:sz w:val="22"/>
          <w:szCs w:val="22"/>
        </w:rPr>
        <w:t xml:space="preserve"> = 1 (A) ngược chiều với I</w:t>
      </w:r>
      <w:r w:rsidRPr="00B31DA8">
        <w:rPr>
          <w:color w:val="000000"/>
          <w:sz w:val="22"/>
          <w:szCs w:val="22"/>
          <w:vertAlign w:val="subscript"/>
        </w:rPr>
        <w:t>1</w:t>
      </w:r>
      <w:r w:rsidRPr="00B31DA8">
        <w:rPr>
          <w:color w:val="000000"/>
          <w:sz w:val="22"/>
          <w:szCs w:val="22"/>
        </w:rPr>
        <w:t>. Điểm M nằm trong mặt phẳng của 2 dòng điện ngoài khoảng hai dòng điện và cách dòng điện I</w:t>
      </w:r>
      <w:r w:rsidRPr="00B31DA8">
        <w:rPr>
          <w:color w:val="000000"/>
          <w:sz w:val="22"/>
          <w:szCs w:val="22"/>
          <w:vertAlign w:val="subscript"/>
        </w:rPr>
        <w:t>1</w:t>
      </w:r>
      <w:r w:rsidRPr="00B31DA8">
        <w:rPr>
          <w:color w:val="000000"/>
          <w:sz w:val="22"/>
          <w:szCs w:val="22"/>
        </w:rPr>
        <w:t xml:space="preserve"> 8(cm). Tính cảm ứng từ tại M.</w:t>
      </w:r>
    </w:p>
    <w:p w:rsidR="00CB7900" w:rsidRPr="00B31DA8" w:rsidRDefault="00CB7900" w:rsidP="00CB7900">
      <w:pPr>
        <w:spacing w:before="60" w:after="60"/>
        <w:ind w:left="2160" w:firstLine="720"/>
        <w:jc w:val="center"/>
        <w:rPr>
          <w:color w:val="000000"/>
          <w:sz w:val="22"/>
          <w:szCs w:val="22"/>
        </w:rPr>
      </w:pPr>
      <w:r w:rsidRPr="00B31DA8">
        <w:rPr>
          <w:b/>
          <w:color w:val="000000"/>
          <w:sz w:val="22"/>
          <w:szCs w:val="22"/>
        </w:rPr>
        <w:t>ĐS:</w:t>
      </w:r>
      <w:r w:rsidRPr="00B31DA8">
        <w:rPr>
          <w:color w:val="000000"/>
          <w:sz w:val="22"/>
          <w:szCs w:val="22"/>
        </w:rPr>
        <w:t xml:space="preserve"> 1,2.10</w:t>
      </w:r>
      <w:r w:rsidRPr="00B31DA8">
        <w:rPr>
          <w:color w:val="000000"/>
          <w:sz w:val="22"/>
          <w:szCs w:val="22"/>
          <w:vertAlign w:val="superscript"/>
        </w:rPr>
        <w:t>-5</w:t>
      </w:r>
      <w:r w:rsidRPr="00B31DA8">
        <w:rPr>
          <w:color w:val="000000"/>
          <w:sz w:val="22"/>
          <w:szCs w:val="22"/>
        </w:rPr>
        <w:t xml:space="preserve"> (T)</w:t>
      </w:r>
    </w:p>
    <w:p w:rsidR="00CB7900" w:rsidRPr="00B31DA8" w:rsidRDefault="00CB7900" w:rsidP="00CB7900">
      <w:pPr>
        <w:jc w:val="both"/>
        <w:rPr>
          <w:sz w:val="22"/>
          <w:szCs w:val="22"/>
        </w:rPr>
      </w:pPr>
      <w:r>
        <w:rPr>
          <w:b/>
          <w:color w:val="000000"/>
          <w:sz w:val="22"/>
          <w:szCs w:val="22"/>
        </w:rPr>
        <w:t>Bài 4</w:t>
      </w:r>
      <w:r w:rsidRPr="00B31DA8">
        <w:rPr>
          <w:b/>
          <w:color w:val="000000"/>
          <w:sz w:val="22"/>
          <w:szCs w:val="22"/>
        </w:rPr>
        <w:t xml:space="preserve">: </w:t>
      </w:r>
      <w:r w:rsidRPr="00B31DA8">
        <w:rPr>
          <w:sz w:val="22"/>
          <w:szCs w:val="22"/>
        </w:rPr>
        <w:t>Hai dây dẫn thẳng song song dài vô hạn đặt cách nhau d = 14cm trong không khí. Dòng điện chạy trong hai dây là I</w:t>
      </w:r>
      <w:r w:rsidRPr="00B31DA8">
        <w:rPr>
          <w:sz w:val="22"/>
          <w:szCs w:val="22"/>
          <w:vertAlign w:val="subscript"/>
        </w:rPr>
        <w:t>1</w:t>
      </w:r>
      <w:r w:rsidRPr="00B31DA8">
        <w:rPr>
          <w:sz w:val="22"/>
          <w:szCs w:val="22"/>
        </w:rPr>
        <w:t xml:space="preserve"> =  I</w:t>
      </w:r>
      <w:r w:rsidRPr="00B31DA8">
        <w:rPr>
          <w:sz w:val="22"/>
          <w:szCs w:val="22"/>
          <w:vertAlign w:val="subscript"/>
        </w:rPr>
        <w:t>2</w:t>
      </w:r>
      <w:r w:rsidRPr="00B31DA8">
        <w:rPr>
          <w:sz w:val="22"/>
          <w:szCs w:val="22"/>
        </w:rPr>
        <w:t xml:space="preserve"> = 1,25A.Xác định vecto cảm ứng từ tại M cách mỗi dây r = 25cm trong trường hợp hai dòng điện:</w:t>
      </w:r>
    </w:p>
    <w:p w:rsidR="00CB7900" w:rsidRPr="00B31DA8" w:rsidRDefault="00CB7900" w:rsidP="00CB7900">
      <w:pPr>
        <w:ind w:firstLine="360"/>
        <w:jc w:val="both"/>
        <w:rPr>
          <w:sz w:val="22"/>
          <w:szCs w:val="22"/>
        </w:rPr>
      </w:pPr>
      <w:r w:rsidRPr="00B31DA8">
        <w:rPr>
          <w:sz w:val="22"/>
          <w:szCs w:val="22"/>
        </w:rPr>
        <w:t>a. Cùng chiều</w:t>
      </w:r>
      <w:r w:rsidRPr="00B31DA8">
        <w:rPr>
          <w:sz w:val="22"/>
          <w:szCs w:val="22"/>
        </w:rPr>
        <w:tab/>
      </w:r>
      <w:r w:rsidRPr="00B31DA8">
        <w:rPr>
          <w:sz w:val="22"/>
          <w:szCs w:val="22"/>
        </w:rPr>
        <w:tab/>
        <w:t>b.Ngược chiều</w:t>
      </w:r>
    </w:p>
    <w:p w:rsidR="00CB7900" w:rsidRPr="00B31DA8" w:rsidRDefault="00CB7900" w:rsidP="00CB7900">
      <w:pPr>
        <w:ind w:left="3600" w:firstLine="720"/>
        <w:jc w:val="center"/>
        <w:rPr>
          <w:sz w:val="22"/>
          <w:szCs w:val="22"/>
          <w:lang w:val="pt-BR"/>
        </w:rPr>
      </w:pPr>
      <w:r w:rsidRPr="00B31DA8">
        <w:rPr>
          <w:b/>
          <w:sz w:val="22"/>
          <w:szCs w:val="22"/>
          <w:lang w:val="pt-BR"/>
        </w:rPr>
        <w:t>ĐS:</w:t>
      </w:r>
      <w:r w:rsidRPr="00B31DA8">
        <w:rPr>
          <w:sz w:val="22"/>
          <w:szCs w:val="22"/>
          <w:lang w:val="pt-BR"/>
        </w:rPr>
        <w:t xml:space="preserve"> a.</w:t>
      </w:r>
      <w:r w:rsidRPr="00B31DA8">
        <w:rPr>
          <w:position w:val="-4"/>
          <w:sz w:val="22"/>
          <w:szCs w:val="22"/>
        </w:rPr>
        <w:object w:dxaOrig="240" w:dyaOrig="340">
          <v:shape id="_x0000_i1043" type="#_x0000_t75" style="width:12pt;height:17.25pt" o:ole="">
            <v:imagedata r:id="rId53" o:title=""/>
          </v:shape>
          <o:OLEObject Type="Embed" ProgID="Equation.DSMT4" ShapeID="_x0000_i1043" DrawAspect="Content" ObjectID="_1642859100" r:id="rId54"/>
        </w:object>
      </w:r>
      <w:r w:rsidRPr="00B31DA8">
        <w:rPr>
          <w:sz w:val="22"/>
          <w:szCs w:val="22"/>
          <w:lang w:val="pt-BR"/>
        </w:rPr>
        <w:t>// O</w:t>
      </w:r>
      <w:r w:rsidRPr="00B31DA8">
        <w:rPr>
          <w:sz w:val="22"/>
          <w:szCs w:val="22"/>
          <w:vertAlign w:val="subscript"/>
          <w:lang w:val="pt-BR"/>
        </w:rPr>
        <w:t>1</w:t>
      </w:r>
      <w:r w:rsidRPr="00B31DA8">
        <w:rPr>
          <w:sz w:val="22"/>
          <w:szCs w:val="22"/>
          <w:lang w:val="pt-BR"/>
        </w:rPr>
        <w:t>O</w:t>
      </w:r>
      <w:r w:rsidRPr="00B31DA8">
        <w:rPr>
          <w:sz w:val="22"/>
          <w:szCs w:val="22"/>
          <w:vertAlign w:val="subscript"/>
          <w:lang w:val="pt-BR"/>
        </w:rPr>
        <w:t>2</w:t>
      </w:r>
      <w:r w:rsidRPr="00B31DA8">
        <w:rPr>
          <w:sz w:val="22"/>
          <w:szCs w:val="22"/>
          <w:lang w:val="pt-BR"/>
        </w:rPr>
        <w:t>, B = 1,92.10</w:t>
      </w:r>
      <w:r w:rsidRPr="00B31DA8">
        <w:rPr>
          <w:sz w:val="22"/>
          <w:szCs w:val="22"/>
          <w:vertAlign w:val="superscript"/>
          <w:lang w:val="pt-BR"/>
        </w:rPr>
        <w:t>-6</w:t>
      </w:r>
      <w:r w:rsidRPr="00B31DA8">
        <w:rPr>
          <w:sz w:val="22"/>
          <w:szCs w:val="22"/>
          <w:lang w:val="pt-BR"/>
        </w:rPr>
        <w:t xml:space="preserve">T; b. </w:t>
      </w:r>
      <w:r w:rsidRPr="00B31DA8">
        <w:rPr>
          <w:position w:val="-4"/>
          <w:sz w:val="22"/>
          <w:szCs w:val="22"/>
        </w:rPr>
        <w:object w:dxaOrig="460" w:dyaOrig="340">
          <v:shape id="_x0000_i1044" type="#_x0000_t75" style="width:23.25pt;height:17.25pt" o:ole="">
            <v:imagedata r:id="rId55" o:title=""/>
          </v:shape>
          <o:OLEObject Type="Embed" ProgID="Equation.DSMT4" ShapeID="_x0000_i1044" DrawAspect="Content" ObjectID="_1642859101" r:id="rId56"/>
        </w:object>
      </w:r>
      <w:r w:rsidRPr="00B31DA8">
        <w:rPr>
          <w:sz w:val="22"/>
          <w:szCs w:val="22"/>
          <w:lang w:val="pt-BR"/>
        </w:rPr>
        <w:t xml:space="preserve"> O</w:t>
      </w:r>
      <w:r w:rsidRPr="00B31DA8">
        <w:rPr>
          <w:sz w:val="22"/>
          <w:szCs w:val="22"/>
          <w:vertAlign w:val="subscript"/>
          <w:lang w:val="pt-BR"/>
        </w:rPr>
        <w:t>1</w:t>
      </w:r>
      <w:r w:rsidRPr="00B31DA8">
        <w:rPr>
          <w:sz w:val="22"/>
          <w:szCs w:val="22"/>
          <w:lang w:val="pt-BR"/>
        </w:rPr>
        <w:t>O</w:t>
      </w:r>
      <w:r w:rsidRPr="00B31DA8">
        <w:rPr>
          <w:sz w:val="22"/>
          <w:szCs w:val="22"/>
          <w:vertAlign w:val="subscript"/>
          <w:lang w:val="pt-BR"/>
        </w:rPr>
        <w:t>2</w:t>
      </w:r>
      <w:r w:rsidRPr="00B31DA8">
        <w:rPr>
          <w:sz w:val="22"/>
          <w:szCs w:val="22"/>
          <w:lang w:val="pt-BR"/>
        </w:rPr>
        <w:t>, B = 0,56.10</w:t>
      </w:r>
      <w:r w:rsidRPr="00B31DA8">
        <w:rPr>
          <w:sz w:val="22"/>
          <w:szCs w:val="22"/>
          <w:vertAlign w:val="superscript"/>
          <w:lang w:val="pt-BR"/>
        </w:rPr>
        <w:t>-6</w:t>
      </w:r>
      <w:r w:rsidRPr="00B31DA8">
        <w:rPr>
          <w:sz w:val="22"/>
          <w:szCs w:val="22"/>
          <w:lang w:val="pt-BR"/>
        </w:rPr>
        <w:t>T</w:t>
      </w:r>
    </w:p>
    <w:p w:rsidR="00CB7900" w:rsidRPr="00B31DA8" w:rsidRDefault="00CB7900" w:rsidP="00CB7900">
      <w:pPr>
        <w:jc w:val="both"/>
        <w:rPr>
          <w:sz w:val="22"/>
          <w:szCs w:val="22"/>
        </w:rPr>
      </w:pPr>
      <w:r>
        <w:rPr>
          <w:b/>
          <w:sz w:val="22"/>
          <w:szCs w:val="22"/>
        </w:rPr>
        <w:t>Bài 5</w:t>
      </w:r>
      <w:r w:rsidRPr="00B31DA8">
        <w:rPr>
          <w:b/>
          <w:sz w:val="22"/>
          <w:szCs w:val="22"/>
        </w:rPr>
        <w:t>:</w:t>
      </w:r>
      <w:r w:rsidRPr="00B31DA8">
        <w:rPr>
          <w:sz w:val="22"/>
          <w:szCs w:val="22"/>
        </w:rPr>
        <w:t xml:space="preserve"> Hai dây dẫn thẳng dài vô hạn d1 ; d2 đặt song song trong không khí cách nhau khoảng 10 cm, có dòng điện cùng chiều I</w:t>
      </w:r>
      <w:r w:rsidRPr="00B31DA8">
        <w:rPr>
          <w:sz w:val="22"/>
          <w:szCs w:val="22"/>
          <w:vertAlign w:val="subscript"/>
        </w:rPr>
        <w:t>1</w:t>
      </w:r>
      <w:r w:rsidRPr="00B31DA8">
        <w:rPr>
          <w:sz w:val="22"/>
          <w:szCs w:val="22"/>
        </w:rPr>
        <w:t xml:space="preserve"> = I</w:t>
      </w:r>
      <w:r w:rsidRPr="00B31DA8">
        <w:rPr>
          <w:sz w:val="22"/>
          <w:szCs w:val="22"/>
          <w:vertAlign w:val="subscript"/>
        </w:rPr>
        <w:t>2</w:t>
      </w:r>
      <w:r w:rsidRPr="00B31DA8">
        <w:rPr>
          <w:sz w:val="22"/>
          <w:szCs w:val="22"/>
        </w:rPr>
        <w:t xml:space="preserve"> = I = 2,4A đi qua. Tính cảm ứng từ tại:</w:t>
      </w:r>
    </w:p>
    <w:p w:rsidR="00CB7900" w:rsidRPr="00B31DA8" w:rsidRDefault="00CB7900" w:rsidP="00CB7900">
      <w:pPr>
        <w:ind w:firstLine="720"/>
        <w:jc w:val="both"/>
        <w:rPr>
          <w:sz w:val="22"/>
          <w:szCs w:val="22"/>
        </w:rPr>
      </w:pPr>
      <w:r w:rsidRPr="00B31DA8">
        <w:rPr>
          <w:sz w:val="22"/>
          <w:szCs w:val="22"/>
        </w:rPr>
        <w:t>a. M cách d</w:t>
      </w:r>
      <w:r w:rsidRPr="00B31DA8">
        <w:rPr>
          <w:sz w:val="22"/>
          <w:szCs w:val="22"/>
          <w:vertAlign w:val="subscript"/>
        </w:rPr>
        <w:t>1</w:t>
      </w:r>
      <w:r w:rsidRPr="00B31DA8">
        <w:rPr>
          <w:sz w:val="22"/>
          <w:szCs w:val="22"/>
        </w:rPr>
        <w:t xml:space="preserve"> và d</w:t>
      </w:r>
      <w:r w:rsidRPr="00B31DA8">
        <w:rPr>
          <w:sz w:val="22"/>
          <w:szCs w:val="22"/>
          <w:vertAlign w:val="subscript"/>
        </w:rPr>
        <w:t>2</w:t>
      </w:r>
      <w:r w:rsidRPr="00B31DA8">
        <w:rPr>
          <w:sz w:val="22"/>
          <w:szCs w:val="22"/>
        </w:rPr>
        <w:t xml:space="preserve"> khoảng r = 5cm.</w:t>
      </w:r>
      <w:r w:rsidRPr="00B31DA8">
        <w:rPr>
          <w:sz w:val="22"/>
          <w:szCs w:val="22"/>
        </w:rPr>
        <w:tab/>
      </w:r>
      <w:r w:rsidRPr="00EB5EF6">
        <w:rPr>
          <w:sz w:val="22"/>
          <w:szCs w:val="22"/>
        </w:rPr>
        <w:t>b. N cách d</w:t>
      </w:r>
      <w:r w:rsidRPr="00EB5EF6">
        <w:rPr>
          <w:sz w:val="22"/>
          <w:szCs w:val="22"/>
          <w:vertAlign w:val="subscript"/>
        </w:rPr>
        <w:t xml:space="preserve">1 </w:t>
      </w:r>
      <w:r w:rsidRPr="00EB5EF6">
        <w:rPr>
          <w:sz w:val="22"/>
          <w:szCs w:val="22"/>
        </w:rPr>
        <w:t>20cm và cách d</w:t>
      </w:r>
      <w:r w:rsidRPr="00EB5EF6">
        <w:rPr>
          <w:sz w:val="22"/>
          <w:szCs w:val="22"/>
        </w:rPr>
        <w:softHyphen/>
      </w:r>
      <w:r w:rsidRPr="00EB5EF6">
        <w:rPr>
          <w:sz w:val="22"/>
          <w:szCs w:val="22"/>
          <w:vertAlign w:val="subscript"/>
        </w:rPr>
        <w:t>2</w:t>
      </w:r>
      <w:r w:rsidRPr="00EB5EF6">
        <w:rPr>
          <w:sz w:val="22"/>
          <w:szCs w:val="22"/>
        </w:rPr>
        <w:t xml:space="preserve"> 10cm.</w:t>
      </w:r>
    </w:p>
    <w:p w:rsidR="00CB7900" w:rsidRPr="00EB5EF6" w:rsidRDefault="00CB7900" w:rsidP="00CB7900">
      <w:pPr>
        <w:ind w:firstLine="720"/>
        <w:jc w:val="both"/>
        <w:rPr>
          <w:sz w:val="22"/>
          <w:szCs w:val="22"/>
        </w:rPr>
      </w:pPr>
      <w:r w:rsidRPr="00EB5EF6">
        <w:rPr>
          <w:sz w:val="22"/>
          <w:szCs w:val="22"/>
        </w:rPr>
        <w:t>c. P cách d</w:t>
      </w:r>
      <w:r w:rsidRPr="00EB5EF6">
        <w:rPr>
          <w:sz w:val="22"/>
          <w:szCs w:val="22"/>
          <w:vertAlign w:val="subscript"/>
        </w:rPr>
        <w:t>1</w:t>
      </w:r>
      <w:r w:rsidRPr="00EB5EF6">
        <w:rPr>
          <w:sz w:val="22"/>
          <w:szCs w:val="22"/>
        </w:rPr>
        <w:t xml:space="preserve"> 8cm và cách d</w:t>
      </w:r>
      <w:r w:rsidRPr="00EB5EF6">
        <w:rPr>
          <w:sz w:val="22"/>
          <w:szCs w:val="22"/>
          <w:vertAlign w:val="subscript"/>
        </w:rPr>
        <w:t xml:space="preserve">2 </w:t>
      </w:r>
      <w:r w:rsidRPr="00EB5EF6">
        <w:rPr>
          <w:sz w:val="22"/>
          <w:szCs w:val="22"/>
        </w:rPr>
        <w:t xml:space="preserve">6cm. </w:t>
      </w:r>
      <w:r w:rsidRPr="00EB5EF6">
        <w:rPr>
          <w:sz w:val="22"/>
          <w:szCs w:val="22"/>
        </w:rPr>
        <w:tab/>
        <w:t>d. Q cách  d</w:t>
      </w:r>
      <w:r w:rsidRPr="00EB5EF6">
        <w:rPr>
          <w:sz w:val="22"/>
          <w:szCs w:val="22"/>
          <w:vertAlign w:val="subscript"/>
        </w:rPr>
        <w:t>1</w:t>
      </w:r>
      <w:r w:rsidRPr="00EB5EF6">
        <w:rPr>
          <w:sz w:val="22"/>
          <w:szCs w:val="22"/>
        </w:rPr>
        <w:t xml:space="preserve"> 10cm và cách d</w:t>
      </w:r>
      <w:r w:rsidRPr="00EB5EF6">
        <w:rPr>
          <w:sz w:val="22"/>
          <w:szCs w:val="22"/>
          <w:vertAlign w:val="subscript"/>
        </w:rPr>
        <w:t>2</w:t>
      </w:r>
      <w:r w:rsidRPr="00EB5EF6">
        <w:rPr>
          <w:sz w:val="22"/>
          <w:szCs w:val="22"/>
        </w:rPr>
        <w:t xml:space="preserve"> 10cm. </w:t>
      </w:r>
    </w:p>
    <w:p w:rsidR="00CB7900" w:rsidRPr="00EB5EF6" w:rsidRDefault="00CB7900" w:rsidP="00CB7900">
      <w:pPr>
        <w:rPr>
          <w:sz w:val="22"/>
          <w:szCs w:val="22"/>
        </w:rPr>
      </w:pPr>
      <w:r w:rsidRPr="00EB5EF6">
        <w:rPr>
          <w:b/>
          <w:sz w:val="22"/>
          <w:szCs w:val="22"/>
        </w:rPr>
        <w:t>ĐS :</w:t>
      </w:r>
      <w:r w:rsidRPr="00EB5EF6">
        <w:rPr>
          <w:sz w:val="22"/>
          <w:szCs w:val="22"/>
        </w:rPr>
        <w:t xml:space="preserve"> a. B</w:t>
      </w:r>
      <w:r w:rsidRPr="00EB5EF6">
        <w:rPr>
          <w:sz w:val="22"/>
          <w:szCs w:val="22"/>
          <w:vertAlign w:val="subscript"/>
        </w:rPr>
        <w:t>M</w:t>
      </w:r>
      <w:r w:rsidRPr="00EB5EF6">
        <w:rPr>
          <w:sz w:val="22"/>
          <w:szCs w:val="22"/>
        </w:rPr>
        <w:t xml:space="preserve"> = 0 ; b. B</w:t>
      </w:r>
      <w:r w:rsidRPr="00EB5EF6">
        <w:rPr>
          <w:sz w:val="22"/>
          <w:szCs w:val="22"/>
          <w:vertAlign w:val="subscript"/>
        </w:rPr>
        <w:t>N</w:t>
      </w:r>
      <w:r w:rsidRPr="00EB5EF6">
        <w:rPr>
          <w:sz w:val="22"/>
          <w:szCs w:val="22"/>
        </w:rPr>
        <w:t xml:space="preserve"> = 0,72.10 </w:t>
      </w:r>
      <w:r w:rsidRPr="00EB5EF6">
        <w:rPr>
          <w:sz w:val="22"/>
          <w:szCs w:val="22"/>
          <w:vertAlign w:val="superscript"/>
        </w:rPr>
        <w:t>– 5</w:t>
      </w:r>
      <w:r w:rsidRPr="00EB5EF6">
        <w:rPr>
          <w:sz w:val="22"/>
          <w:szCs w:val="22"/>
        </w:rPr>
        <w:t xml:space="preserve"> T ; </w:t>
      </w:r>
    </w:p>
    <w:p w:rsidR="00CB7900" w:rsidRPr="00EB5EF6" w:rsidRDefault="00CB7900" w:rsidP="00CB7900">
      <w:pPr>
        <w:rPr>
          <w:sz w:val="22"/>
          <w:szCs w:val="22"/>
        </w:rPr>
      </w:pPr>
      <w:r w:rsidRPr="00EB5EF6">
        <w:rPr>
          <w:sz w:val="22"/>
          <w:szCs w:val="22"/>
        </w:rPr>
        <w:t xml:space="preserve">    c. B</w:t>
      </w:r>
      <w:r w:rsidRPr="00EB5EF6">
        <w:rPr>
          <w:sz w:val="22"/>
          <w:szCs w:val="22"/>
          <w:vertAlign w:val="subscript"/>
        </w:rPr>
        <w:t xml:space="preserve">P </w:t>
      </w:r>
      <w:r w:rsidRPr="00EB5EF6">
        <w:rPr>
          <w:sz w:val="22"/>
          <w:szCs w:val="22"/>
        </w:rPr>
        <w:t xml:space="preserve">= 10 </w:t>
      </w:r>
      <w:r w:rsidRPr="00EB5EF6">
        <w:rPr>
          <w:sz w:val="22"/>
          <w:szCs w:val="22"/>
          <w:vertAlign w:val="superscript"/>
        </w:rPr>
        <w:t>– 5</w:t>
      </w:r>
      <w:r w:rsidRPr="00EB5EF6">
        <w:rPr>
          <w:sz w:val="22"/>
          <w:szCs w:val="22"/>
        </w:rPr>
        <w:t xml:space="preserve"> T ; d. B</w:t>
      </w:r>
      <w:r w:rsidRPr="00EB5EF6">
        <w:rPr>
          <w:sz w:val="22"/>
          <w:szCs w:val="22"/>
          <w:vertAlign w:val="subscript"/>
        </w:rPr>
        <w:t>Q</w:t>
      </w:r>
      <w:r w:rsidRPr="00EB5EF6">
        <w:rPr>
          <w:sz w:val="22"/>
          <w:szCs w:val="22"/>
        </w:rPr>
        <w:t xml:space="preserve"> = 0,48.10 </w:t>
      </w:r>
      <w:r w:rsidRPr="00EB5EF6">
        <w:rPr>
          <w:sz w:val="22"/>
          <w:szCs w:val="22"/>
          <w:vertAlign w:val="superscript"/>
        </w:rPr>
        <w:t>– 5</w:t>
      </w:r>
      <w:r w:rsidRPr="00EB5EF6">
        <w:rPr>
          <w:sz w:val="22"/>
          <w:szCs w:val="22"/>
        </w:rPr>
        <w:t xml:space="preserve"> T</w:t>
      </w:r>
    </w:p>
    <w:p w:rsidR="00CB7900" w:rsidRPr="00EB5EF6" w:rsidRDefault="00CB7900" w:rsidP="00CB7900">
      <w:pPr>
        <w:ind w:left="4320"/>
        <w:jc w:val="both"/>
        <w:rPr>
          <w:sz w:val="22"/>
          <w:szCs w:val="22"/>
        </w:rPr>
      </w:pPr>
    </w:p>
    <w:p w:rsidR="00CB7900" w:rsidRDefault="00DC3B87" w:rsidP="00CB7900">
      <w:pPr>
        <w:jc w:val="both"/>
        <w:rPr>
          <w:b/>
          <w:sz w:val="22"/>
          <w:szCs w:val="22"/>
        </w:rPr>
      </w:pPr>
      <w:r>
        <w:rPr>
          <w:b/>
          <w:sz w:val="22"/>
          <w:szCs w:val="22"/>
        </w:rPr>
        <w:pict>
          <v:group id="_x0000_s1038" style="position:absolute;left:0;text-align:left;margin-left:251.55pt;margin-top:10.9pt;width:81pt;height:1in;z-index:251672576" coordorigin="8591,4707" coordsize="2520,1800" o:allowincell="f">
            <v:line id="_x0000_s1039" style="position:absolute;flip:y" from="9671,4707" to="9671,6507">
              <v:stroke endarrow="block"/>
            </v:line>
            <v:line id="_x0000_s1040" style="position:absolute" from="8771,6147" to="10931,6147">
              <v:stroke dashstyle="dash"/>
            </v:line>
            <v:group id="_x0000_s1041" style="position:absolute;left:10751;top:5967;width:360;height:360" coordorigin="10751,5967" coordsize="360,360">
              <v:oval id="_x0000_s1042" style="position:absolute;left:10751;top:5967;width:360;height:360">
                <v:fill color2="aqua" rotate="t"/>
              </v:oval>
              <v:line id="_x0000_s1043" style="position:absolute" from="10931,5967" to="10931,6327"/>
              <v:line id="_x0000_s1044" style="position:absolute;flip:x" from="10751,6147" to="11111,6147"/>
            </v:group>
            <v:oval id="_x0000_s1045" style="position:absolute;left:8709;top:6102;width:62;height:74" fillcolor="black" stroked="f">
              <v:fill color2="aqua" rotate="t"/>
            </v:oval>
            <v:shape id="_x0000_s1046" type="#_x0000_t202" style="position:absolute;left:8591;top:5787;width:360;height:360" filled="f" fillcolor="blue" stroked="f">
              <v:fill color2="aqua" rotate="t"/>
              <v:textbox style="mso-next-textbox:#_x0000_s1046" inset="0,0,0,0">
                <w:txbxContent>
                  <w:p w:rsidR="00CB7900" w:rsidRPr="00E241C5" w:rsidRDefault="00CB7900" w:rsidP="00CB7900">
                    <w:r w:rsidRPr="00E241C5">
                      <w:t>M</w:t>
                    </w:r>
                  </w:p>
                </w:txbxContent>
              </v:textbox>
            </v:shape>
            <v:shape id="_x0000_s1047" type="#_x0000_t202" style="position:absolute;left:10751;top:5607;width:360;height:360" filled="f" fillcolor="blue" stroked="f">
              <v:fill color2="aqua" rotate="t"/>
              <v:textbox style="mso-next-textbox:#_x0000_s1047" inset="0,0,0,0">
                <w:txbxContent>
                  <w:p w:rsidR="00CB7900" w:rsidRPr="00E241C5" w:rsidRDefault="00CB7900" w:rsidP="00CB7900">
                    <w:pPr>
                      <w:rPr>
                        <w:vertAlign w:val="subscript"/>
                      </w:rPr>
                    </w:pPr>
                    <w:r>
                      <w:t>I</w:t>
                    </w:r>
                    <w:r>
                      <w:rPr>
                        <w:vertAlign w:val="subscript"/>
                      </w:rPr>
                      <w:t>2</w:t>
                    </w:r>
                  </w:p>
                </w:txbxContent>
              </v:textbox>
            </v:shape>
            <v:shape id="_x0000_s1048" type="#_x0000_t202" style="position:absolute;left:9851;top:4887;width:360;height:360" filled="f" fillcolor="blue" stroked="f">
              <v:fill color2="aqua" rotate="t"/>
              <v:textbox style="mso-next-textbox:#_x0000_s1048" inset="0,0,0,0">
                <w:txbxContent>
                  <w:p w:rsidR="00CB7900" w:rsidRPr="00E241C5" w:rsidRDefault="00CB7900" w:rsidP="00CB7900">
                    <w:pPr>
                      <w:rPr>
                        <w:vertAlign w:val="subscript"/>
                      </w:rPr>
                    </w:pPr>
                    <w:r>
                      <w:t>I</w:t>
                    </w:r>
                    <w:r>
                      <w:rPr>
                        <w:vertAlign w:val="subscript"/>
                      </w:rPr>
                      <w:t>1</w:t>
                    </w:r>
                  </w:p>
                </w:txbxContent>
              </v:textbox>
            </v:shape>
            <v:shape id="_x0000_s1049" type="#_x0000_t202" style="position:absolute;left:10031;top:5787;width:360;height:360" filled="f" fillcolor="blue" stroked="f">
              <v:fill color2="aqua" rotate="t"/>
              <v:textbox style="mso-next-textbox:#_x0000_s1049" inset="0,0,0,0">
                <w:txbxContent>
                  <w:p w:rsidR="00CB7900" w:rsidRPr="00E241C5" w:rsidRDefault="00CB7900" w:rsidP="00CB7900">
                    <w:pPr>
                      <w:rPr>
                        <w:vertAlign w:val="subscript"/>
                      </w:rPr>
                    </w:pPr>
                    <w:r>
                      <w:t>a</w:t>
                    </w:r>
                  </w:p>
                </w:txbxContent>
              </v:textbox>
            </v:shape>
            <v:shape id="_x0000_s1050" type="#_x0000_t202" style="position:absolute;left:9131;top:5787;width:360;height:360" filled="f" fillcolor="blue" stroked="f">
              <v:fill color2="aqua" rotate="t"/>
              <v:textbox style="mso-next-textbox:#_x0000_s1050" inset="0,0,0,0">
                <w:txbxContent>
                  <w:p w:rsidR="00CB7900" w:rsidRPr="00E241C5" w:rsidRDefault="00CB7900" w:rsidP="00CB7900">
                    <w:pPr>
                      <w:rPr>
                        <w:vertAlign w:val="subscript"/>
                      </w:rPr>
                    </w:pPr>
                    <w:r>
                      <w:t>b</w:t>
                    </w:r>
                  </w:p>
                </w:txbxContent>
              </v:textbox>
            </v:shape>
            <w10:wrap type="square"/>
          </v:group>
        </w:pict>
      </w:r>
    </w:p>
    <w:p w:rsidR="00CB7900" w:rsidRDefault="00CB7900" w:rsidP="00CB7900">
      <w:pPr>
        <w:jc w:val="both"/>
        <w:rPr>
          <w:b/>
          <w:sz w:val="22"/>
          <w:szCs w:val="22"/>
        </w:rPr>
      </w:pPr>
    </w:p>
    <w:p w:rsidR="00CB7900" w:rsidRDefault="00CB7900" w:rsidP="00CB7900">
      <w:pPr>
        <w:jc w:val="both"/>
        <w:rPr>
          <w:b/>
          <w:sz w:val="22"/>
          <w:szCs w:val="22"/>
        </w:rPr>
      </w:pPr>
    </w:p>
    <w:p w:rsidR="00CB7900" w:rsidRDefault="00CB7900" w:rsidP="00CB7900">
      <w:pPr>
        <w:jc w:val="center"/>
        <w:outlineLvl w:val="0"/>
        <w:rPr>
          <w:b/>
          <w:sz w:val="22"/>
          <w:szCs w:val="22"/>
        </w:rPr>
      </w:pPr>
      <w:bookmarkStart w:id="2" w:name="_Toc352282602"/>
    </w:p>
    <w:p w:rsidR="00CB7900" w:rsidRDefault="00CB7900" w:rsidP="00CB7900">
      <w:pPr>
        <w:jc w:val="center"/>
        <w:outlineLvl w:val="0"/>
        <w:rPr>
          <w:b/>
          <w:sz w:val="22"/>
          <w:szCs w:val="22"/>
        </w:rPr>
      </w:pPr>
    </w:p>
    <w:p w:rsidR="00CB7900" w:rsidRDefault="00CB7900" w:rsidP="00CB7900">
      <w:pPr>
        <w:jc w:val="center"/>
        <w:outlineLvl w:val="0"/>
        <w:rPr>
          <w:b/>
          <w:sz w:val="22"/>
          <w:szCs w:val="22"/>
        </w:rPr>
      </w:pPr>
    </w:p>
    <w:p w:rsidR="00CB7900" w:rsidRDefault="00CB7900" w:rsidP="00CB7900">
      <w:pPr>
        <w:jc w:val="center"/>
        <w:outlineLvl w:val="0"/>
        <w:rPr>
          <w:b/>
          <w:sz w:val="22"/>
          <w:szCs w:val="22"/>
        </w:rPr>
      </w:pPr>
    </w:p>
    <w:p w:rsidR="00CB7900" w:rsidRDefault="00CB7900" w:rsidP="00CB7900">
      <w:pPr>
        <w:jc w:val="center"/>
        <w:outlineLvl w:val="0"/>
        <w:rPr>
          <w:b/>
          <w:sz w:val="22"/>
          <w:szCs w:val="22"/>
        </w:rPr>
      </w:pPr>
    </w:p>
    <w:p w:rsidR="00CB7900" w:rsidRDefault="00CB7900" w:rsidP="00CB7900">
      <w:pPr>
        <w:jc w:val="center"/>
        <w:outlineLvl w:val="0"/>
        <w:rPr>
          <w:b/>
          <w:sz w:val="22"/>
          <w:szCs w:val="22"/>
        </w:rPr>
      </w:pPr>
    </w:p>
    <w:p w:rsidR="00CB7900" w:rsidRDefault="00CB7900" w:rsidP="00CB7900">
      <w:pPr>
        <w:jc w:val="center"/>
        <w:outlineLvl w:val="0"/>
        <w:rPr>
          <w:b/>
          <w:sz w:val="22"/>
          <w:szCs w:val="22"/>
        </w:rPr>
      </w:pPr>
    </w:p>
    <w:p w:rsidR="00CB7900" w:rsidRDefault="00CB7900" w:rsidP="00CB7900">
      <w:pPr>
        <w:jc w:val="center"/>
        <w:outlineLvl w:val="0"/>
        <w:rPr>
          <w:b/>
          <w:sz w:val="22"/>
          <w:szCs w:val="22"/>
        </w:rPr>
      </w:pPr>
    </w:p>
    <w:p w:rsidR="00CB7900" w:rsidRDefault="00CB7900" w:rsidP="00CB7900">
      <w:pPr>
        <w:jc w:val="center"/>
        <w:outlineLvl w:val="0"/>
        <w:rPr>
          <w:b/>
          <w:sz w:val="22"/>
          <w:szCs w:val="22"/>
        </w:rPr>
      </w:pPr>
    </w:p>
    <w:p w:rsidR="00CB7900" w:rsidRDefault="00CB7900" w:rsidP="00CB7900">
      <w:pPr>
        <w:jc w:val="center"/>
        <w:outlineLvl w:val="0"/>
        <w:rPr>
          <w:b/>
          <w:sz w:val="22"/>
          <w:szCs w:val="22"/>
        </w:rPr>
      </w:pPr>
    </w:p>
    <w:p w:rsidR="00CB7900" w:rsidRDefault="00CB7900" w:rsidP="00CB7900">
      <w:pPr>
        <w:jc w:val="center"/>
        <w:outlineLvl w:val="0"/>
        <w:rPr>
          <w:b/>
          <w:sz w:val="22"/>
          <w:szCs w:val="22"/>
        </w:rPr>
      </w:pPr>
    </w:p>
    <w:p w:rsidR="00CB7900" w:rsidRDefault="00CB7900" w:rsidP="00CB7900">
      <w:pPr>
        <w:jc w:val="center"/>
        <w:outlineLvl w:val="0"/>
        <w:rPr>
          <w:b/>
          <w:sz w:val="22"/>
          <w:szCs w:val="22"/>
        </w:rPr>
      </w:pPr>
    </w:p>
    <w:p w:rsidR="00CB7900" w:rsidRDefault="00CB7900" w:rsidP="00CB7900">
      <w:pPr>
        <w:jc w:val="center"/>
        <w:outlineLvl w:val="0"/>
        <w:rPr>
          <w:b/>
          <w:sz w:val="22"/>
          <w:szCs w:val="22"/>
        </w:rPr>
      </w:pPr>
    </w:p>
    <w:p w:rsidR="00CB7900" w:rsidRDefault="00CB7900" w:rsidP="00CB7900">
      <w:pPr>
        <w:jc w:val="center"/>
        <w:outlineLvl w:val="0"/>
        <w:rPr>
          <w:b/>
          <w:sz w:val="22"/>
          <w:szCs w:val="22"/>
        </w:rPr>
      </w:pPr>
    </w:p>
    <w:p w:rsidR="00CB7900" w:rsidRPr="00A454A0" w:rsidRDefault="00CB7900" w:rsidP="00CB7900">
      <w:pPr>
        <w:jc w:val="center"/>
        <w:outlineLvl w:val="0"/>
        <w:rPr>
          <w:b/>
          <w:sz w:val="28"/>
          <w:szCs w:val="28"/>
        </w:rPr>
      </w:pPr>
      <w:r w:rsidRPr="00A454A0">
        <w:rPr>
          <w:b/>
          <w:sz w:val="28"/>
          <w:szCs w:val="28"/>
        </w:rPr>
        <w:t>CHỦ ĐỂ 2:LỰC TỪ</w:t>
      </w:r>
      <w:bookmarkEnd w:id="2"/>
    </w:p>
    <w:p w:rsidR="00CB7900" w:rsidRDefault="00CB7900" w:rsidP="00CB7900">
      <w:pPr>
        <w:tabs>
          <w:tab w:val="left" w:pos="3960"/>
        </w:tabs>
        <w:outlineLvl w:val="1"/>
        <w:rPr>
          <w:rFonts w:ascii="VNI-Times" w:hAnsi="VNI-Times"/>
          <w:b/>
          <w:sz w:val="26"/>
          <w:szCs w:val="26"/>
        </w:rPr>
      </w:pPr>
    </w:p>
    <w:p w:rsidR="00CB7900" w:rsidRDefault="00CB7900" w:rsidP="00CB7900">
      <w:pPr>
        <w:tabs>
          <w:tab w:val="left" w:pos="3960"/>
        </w:tabs>
        <w:outlineLvl w:val="1"/>
        <w:rPr>
          <w:rFonts w:ascii="VNI-Times" w:hAnsi="VNI-Times"/>
          <w:b/>
          <w:sz w:val="26"/>
          <w:szCs w:val="26"/>
        </w:rPr>
      </w:pPr>
    </w:p>
    <w:p w:rsidR="00CB7900" w:rsidRPr="00211DA5" w:rsidRDefault="00CB7900" w:rsidP="00CB7900">
      <w:pPr>
        <w:tabs>
          <w:tab w:val="left" w:pos="3960"/>
        </w:tabs>
        <w:outlineLvl w:val="1"/>
        <w:rPr>
          <w:rFonts w:ascii="VNI-Times" w:hAnsi="VNI-Times"/>
          <w:b/>
          <w:sz w:val="26"/>
          <w:szCs w:val="26"/>
        </w:rPr>
      </w:pPr>
      <w:bookmarkStart w:id="3" w:name="_Toc352282603"/>
      <w:r w:rsidRPr="00651836">
        <w:rPr>
          <w:rFonts w:ascii="VNI-Times" w:hAnsi="VNI-Times"/>
          <w:b/>
          <w:sz w:val="26"/>
          <w:szCs w:val="26"/>
        </w:rPr>
        <w:t>D</w:t>
      </w:r>
      <w:r>
        <w:rPr>
          <w:b/>
          <w:sz w:val="26"/>
          <w:szCs w:val="26"/>
        </w:rPr>
        <w:t>ẠNG 1</w:t>
      </w:r>
      <w:r w:rsidRPr="00651836">
        <w:rPr>
          <w:b/>
          <w:sz w:val="26"/>
          <w:szCs w:val="26"/>
        </w:rPr>
        <w:t>:LỰC TỪ TÁC DỤNG LÊN ĐOẠN DÂY DẪN MANG DÒNG ĐIỆN</w:t>
      </w:r>
      <w:bookmarkEnd w:id="3"/>
    </w:p>
    <w:p w:rsidR="00CB7900" w:rsidRDefault="00CB7900" w:rsidP="00CB7900">
      <w:pPr>
        <w:outlineLvl w:val="0"/>
        <w:rPr>
          <w:rFonts w:ascii="VNI-Times" w:hAnsi="VNI-Times"/>
          <w:b/>
          <w:bCs/>
          <w:sz w:val="26"/>
          <w:szCs w:val="26"/>
          <w:u w:val="single"/>
        </w:rPr>
      </w:pPr>
    </w:p>
    <w:p w:rsidR="00CB7900" w:rsidRDefault="00CB7900" w:rsidP="00CB7900">
      <w:pPr>
        <w:outlineLvl w:val="0"/>
        <w:rPr>
          <w:rFonts w:ascii="VNI-Times" w:hAnsi="VNI-Times"/>
          <w:b/>
          <w:bCs/>
          <w:sz w:val="26"/>
          <w:szCs w:val="26"/>
          <w:u w:val="single"/>
        </w:rPr>
      </w:pPr>
    </w:p>
    <w:p w:rsidR="00CB7900" w:rsidRPr="00651836" w:rsidRDefault="00CB7900" w:rsidP="00CB7900">
      <w:pPr>
        <w:pBdr>
          <w:top w:val="single" w:sz="4" w:space="1" w:color="auto"/>
          <w:left w:val="single" w:sz="4" w:space="4" w:color="auto"/>
          <w:bottom w:val="single" w:sz="4" w:space="1" w:color="auto"/>
          <w:right w:val="single" w:sz="4" w:space="4" w:color="auto"/>
        </w:pBdr>
        <w:rPr>
          <w:rFonts w:ascii="VNI-Times" w:hAnsi="VNI-Times"/>
          <w:b/>
          <w:sz w:val="26"/>
          <w:szCs w:val="26"/>
          <w:u w:val="single"/>
        </w:rPr>
      </w:pPr>
      <w:r w:rsidRPr="00651836">
        <w:rPr>
          <w:rFonts w:ascii="VNI-Times" w:hAnsi="VNI-Times"/>
          <w:b/>
          <w:sz w:val="26"/>
          <w:szCs w:val="26"/>
        </w:rPr>
        <w:t>I.</w:t>
      </w:r>
      <w:r w:rsidRPr="00651836">
        <w:rPr>
          <w:rFonts w:ascii="VNI-Times" w:hAnsi="VNI-Times"/>
          <w:b/>
          <w:sz w:val="26"/>
          <w:szCs w:val="26"/>
          <w:u w:val="single"/>
        </w:rPr>
        <w:t>Löïc töø taùc duïng leân moät ñoaïn daây daãn thaúng mang doøng ñieän ñaët trong töø tröôøng:</w:t>
      </w:r>
    </w:p>
    <w:p w:rsidR="00CB7900" w:rsidRPr="00651836" w:rsidRDefault="00CB7900" w:rsidP="00CB7900">
      <w:pPr>
        <w:pBdr>
          <w:top w:val="single" w:sz="4" w:space="1" w:color="auto"/>
          <w:left w:val="single" w:sz="4" w:space="4" w:color="auto"/>
          <w:bottom w:val="single" w:sz="4" w:space="1" w:color="auto"/>
          <w:right w:val="single" w:sz="4" w:space="4" w:color="auto"/>
        </w:pBdr>
        <w:rPr>
          <w:rFonts w:ascii="VNI-Times" w:hAnsi="VNI-Times"/>
          <w:b/>
          <w:sz w:val="26"/>
          <w:szCs w:val="26"/>
        </w:rPr>
      </w:pPr>
      <w:r>
        <w:rPr>
          <w:noProof/>
          <w:sz w:val="26"/>
          <w:szCs w:val="26"/>
        </w:rPr>
        <w:drawing>
          <wp:anchor distT="0" distB="0" distL="114300" distR="114300" simplePos="0" relativeHeight="251784192" behindDoc="1" locked="0" layoutInCell="1" allowOverlap="1">
            <wp:simplePos x="0" y="0"/>
            <wp:positionH relativeFrom="column">
              <wp:posOffset>4229100</wp:posOffset>
            </wp:positionH>
            <wp:positionV relativeFrom="paragraph">
              <wp:posOffset>15875</wp:posOffset>
            </wp:positionV>
            <wp:extent cx="1200150" cy="1685925"/>
            <wp:effectExtent l="19050" t="0" r="0" b="0"/>
            <wp:wrapNone/>
            <wp:docPr id="6786" name="Picture 6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86"/>
                    <pic:cNvPicPr>
                      <a:picLocks noChangeAspect="1" noChangeArrowheads="1"/>
                    </pic:cNvPicPr>
                  </pic:nvPicPr>
                  <pic:blipFill>
                    <a:blip r:embed="rId57"/>
                    <a:srcRect/>
                    <a:stretch>
                      <a:fillRect/>
                    </a:stretch>
                  </pic:blipFill>
                  <pic:spPr bwMode="auto">
                    <a:xfrm>
                      <a:off x="0" y="0"/>
                      <a:ext cx="1200150" cy="1685925"/>
                    </a:xfrm>
                    <a:prstGeom prst="rect">
                      <a:avLst/>
                    </a:prstGeom>
                    <a:noFill/>
                    <a:ln w="9525">
                      <a:noFill/>
                      <a:miter lim="800000"/>
                      <a:headEnd/>
                      <a:tailEnd/>
                    </a:ln>
                  </pic:spPr>
                </pic:pic>
              </a:graphicData>
            </a:graphic>
          </wp:anchor>
        </w:drawing>
      </w:r>
      <w:r w:rsidRPr="00651836">
        <w:rPr>
          <w:rFonts w:ascii="VNI-Times" w:hAnsi="VNI-Times"/>
          <w:b/>
          <w:sz w:val="26"/>
          <w:szCs w:val="26"/>
        </w:rPr>
        <w:t xml:space="preserve">Löïc töø </w:t>
      </w:r>
      <w:r w:rsidRPr="00651836">
        <w:rPr>
          <w:rFonts w:ascii="VNI-Times" w:hAnsi="VNI-Times"/>
          <w:b/>
          <w:position w:val="-4"/>
          <w:sz w:val="26"/>
          <w:szCs w:val="26"/>
        </w:rPr>
        <w:object w:dxaOrig="260" w:dyaOrig="320">
          <v:shape id="_x0000_i1045" type="#_x0000_t75" style="width:12.75pt;height:15.75pt" o:ole="">
            <v:imagedata r:id="rId58" o:title=""/>
          </v:shape>
          <o:OLEObject Type="Embed" ProgID="Equation.DSMT4" ShapeID="_x0000_i1045" DrawAspect="Content" ObjectID="_1642859102" r:id="rId59"/>
        </w:object>
      </w:r>
      <w:r w:rsidRPr="00651836">
        <w:rPr>
          <w:rFonts w:ascii="VNI-Times" w:hAnsi="VNI-Times"/>
          <w:b/>
          <w:sz w:val="26"/>
          <w:szCs w:val="26"/>
        </w:rPr>
        <w:t xml:space="preserve">do töø tröôøng ñeàu taùc duïng leân ñoaïn daây thaúng </w:t>
      </w:r>
      <w:r w:rsidRPr="00651836">
        <w:rPr>
          <w:rFonts w:ascii="VNI-Times" w:hAnsi="VNI-Times"/>
          <w:b/>
          <w:position w:val="-6"/>
          <w:sz w:val="26"/>
          <w:szCs w:val="26"/>
        </w:rPr>
        <w:object w:dxaOrig="139" w:dyaOrig="279">
          <v:shape id="_x0000_i1046" type="#_x0000_t75" style="width:6.75pt;height:14.25pt" o:ole="">
            <v:imagedata r:id="rId60" o:title=""/>
          </v:shape>
          <o:OLEObject Type="Embed" ProgID="Equation.DSMT4" ShapeID="_x0000_i1046" DrawAspect="Content" ObjectID="_1642859103" r:id="rId61"/>
        </w:object>
      </w:r>
      <w:r w:rsidRPr="00651836">
        <w:rPr>
          <w:rFonts w:ascii="VNI-Times" w:hAnsi="VNI-Times"/>
          <w:b/>
          <w:sz w:val="26"/>
          <w:szCs w:val="26"/>
        </w:rPr>
        <w:t xml:space="preserve"> coù doøng ñieän I coù ñaët ñieåm:</w:t>
      </w:r>
    </w:p>
    <w:p w:rsidR="00CB7900" w:rsidRPr="00651836" w:rsidRDefault="00CB7900" w:rsidP="00CB7900">
      <w:pPr>
        <w:pBdr>
          <w:top w:val="single" w:sz="4" w:space="1" w:color="auto"/>
          <w:left w:val="single" w:sz="4" w:space="4" w:color="auto"/>
          <w:bottom w:val="single" w:sz="4" w:space="1" w:color="auto"/>
          <w:right w:val="single" w:sz="4" w:space="4" w:color="auto"/>
        </w:pBdr>
        <w:rPr>
          <w:rFonts w:ascii="VNI-Times" w:hAnsi="VNI-Times"/>
          <w:b/>
          <w:sz w:val="26"/>
          <w:szCs w:val="26"/>
        </w:rPr>
      </w:pPr>
      <w:r w:rsidRPr="00651836">
        <w:rPr>
          <w:rFonts w:ascii="VNI-Times" w:hAnsi="VNI-Times"/>
          <w:b/>
          <w:sz w:val="26"/>
          <w:szCs w:val="26"/>
        </w:rPr>
        <w:t>-Ñieåm ñaët: trung ñieåm ñoaïn daây.</w:t>
      </w:r>
    </w:p>
    <w:p w:rsidR="00CB7900" w:rsidRPr="00651836" w:rsidRDefault="00CB7900" w:rsidP="00CB7900">
      <w:pPr>
        <w:pBdr>
          <w:top w:val="single" w:sz="4" w:space="1" w:color="auto"/>
          <w:left w:val="single" w:sz="4" w:space="4" w:color="auto"/>
          <w:bottom w:val="single" w:sz="4" w:space="1" w:color="auto"/>
          <w:right w:val="single" w:sz="4" w:space="4" w:color="auto"/>
        </w:pBdr>
        <w:rPr>
          <w:rFonts w:ascii="VNI-Times" w:hAnsi="VNI-Times"/>
          <w:b/>
          <w:sz w:val="26"/>
          <w:szCs w:val="26"/>
        </w:rPr>
      </w:pPr>
      <w:r w:rsidRPr="00651836">
        <w:rPr>
          <w:rFonts w:ascii="VNI-Times" w:hAnsi="VNI-Times"/>
          <w:b/>
          <w:sz w:val="26"/>
          <w:szCs w:val="26"/>
        </w:rPr>
        <w:t xml:space="preserve">-Phöông   : vuoâng goùc vôùi maët phaúng </w:t>
      </w:r>
      <w:r w:rsidRPr="00651836">
        <w:rPr>
          <w:rFonts w:ascii="VNI-Times" w:hAnsi="VNI-Times"/>
          <w:b/>
          <w:position w:val="-18"/>
          <w:sz w:val="26"/>
          <w:szCs w:val="26"/>
        </w:rPr>
        <w:object w:dxaOrig="580" w:dyaOrig="480">
          <v:shape id="_x0000_i1047" type="#_x0000_t75" style="width:29.25pt;height:24pt" o:ole="">
            <v:imagedata r:id="rId62" o:title=""/>
          </v:shape>
          <o:OLEObject Type="Embed" ProgID="Equation.DSMT4" ShapeID="_x0000_i1047" DrawAspect="Content" ObjectID="_1642859104" r:id="rId63"/>
        </w:object>
      </w:r>
    </w:p>
    <w:p w:rsidR="00CB7900" w:rsidRPr="00651836" w:rsidRDefault="00CB7900" w:rsidP="00CB7900">
      <w:pPr>
        <w:pBdr>
          <w:top w:val="single" w:sz="4" w:space="1" w:color="auto"/>
          <w:left w:val="single" w:sz="4" w:space="4" w:color="auto"/>
          <w:bottom w:val="single" w:sz="4" w:space="1" w:color="auto"/>
          <w:right w:val="single" w:sz="4" w:space="4" w:color="auto"/>
        </w:pBdr>
        <w:rPr>
          <w:rFonts w:ascii="VNI-Times" w:hAnsi="VNI-Times"/>
          <w:b/>
          <w:sz w:val="26"/>
          <w:szCs w:val="26"/>
        </w:rPr>
      </w:pPr>
      <w:r w:rsidRPr="00651836">
        <w:rPr>
          <w:rFonts w:ascii="VNI-Times" w:hAnsi="VNI-Times"/>
          <w:b/>
          <w:sz w:val="26"/>
          <w:szCs w:val="26"/>
        </w:rPr>
        <w:t>-Chieàu     : xaùc ñònh theo quy taéc baøn tay traùi.</w:t>
      </w:r>
    </w:p>
    <w:p w:rsidR="00CB7900" w:rsidRPr="00651836" w:rsidRDefault="00CB7900" w:rsidP="00CB7900">
      <w:pPr>
        <w:pBdr>
          <w:top w:val="single" w:sz="4" w:space="1" w:color="auto"/>
          <w:left w:val="single" w:sz="4" w:space="4" w:color="auto"/>
          <w:bottom w:val="single" w:sz="4" w:space="1" w:color="auto"/>
          <w:right w:val="single" w:sz="4" w:space="4" w:color="auto"/>
        </w:pBdr>
        <w:rPr>
          <w:rFonts w:ascii="VNI-Times" w:hAnsi="VNI-Times"/>
          <w:b/>
          <w:sz w:val="26"/>
          <w:szCs w:val="26"/>
        </w:rPr>
      </w:pPr>
      <w:r w:rsidRPr="00651836">
        <w:rPr>
          <w:rFonts w:ascii="VNI-Times" w:hAnsi="VNI-Times"/>
          <w:b/>
          <w:sz w:val="26"/>
          <w:szCs w:val="26"/>
        </w:rPr>
        <w:t>-Ñoä lôùn    : xaùc ñònh theo coâng thöùc Ampeøre:</w:t>
      </w:r>
    </w:p>
    <w:p w:rsidR="00CB7900" w:rsidRPr="00651836" w:rsidRDefault="00CB7900" w:rsidP="00CB7900">
      <w:pPr>
        <w:pBdr>
          <w:top w:val="single" w:sz="4" w:space="1" w:color="auto"/>
          <w:left w:val="single" w:sz="4" w:space="4" w:color="auto"/>
          <w:bottom w:val="single" w:sz="4" w:space="1" w:color="auto"/>
          <w:right w:val="single" w:sz="4" w:space="4" w:color="auto"/>
        </w:pBdr>
        <w:rPr>
          <w:rFonts w:ascii="VNI-Times" w:hAnsi="VNI-Times"/>
          <w:b/>
          <w:sz w:val="26"/>
          <w:szCs w:val="26"/>
        </w:rPr>
      </w:pPr>
      <w:r w:rsidRPr="00651836">
        <w:rPr>
          <w:rFonts w:ascii="VNI-Times" w:hAnsi="VNI-Times"/>
          <w:b/>
          <w:sz w:val="26"/>
          <w:szCs w:val="26"/>
        </w:rPr>
        <w:t xml:space="preserve">                              </w:t>
      </w:r>
      <w:r w:rsidRPr="00651836">
        <w:rPr>
          <w:rFonts w:ascii="VNI-Times" w:hAnsi="VNI-Times"/>
          <w:b/>
          <w:position w:val="-18"/>
          <w:sz w:val="26"/>
          <w:szCs w:val="26"/>
        </w:rPr>
        <w:object w:dxaOrig="1860" w:dyaOrig="480">
          <v:shape id="_x0000_i1048" type="#_x0000_t75" style="width:93pt;height:24pt" o:ole="" o:bordertopcolor="this" o:borderleftcolor="this" o:borderbottomcolor="this" o:borderrightcolor="this">
            <v:imagedata r:id="rId64" o:title=""/>
            <w10:bordertop type="single" width="4"/>
            <w10:borderleft type="single" width="4"/>
            <w10:borderbottom type="single" width="4"/>
            <w10:borderright type="single" width="4"/>
          </v:shape>
          <o:OLEObject Type="Embed" ProgID="Equation.DSMT4" ShapeID="_x0000_i1048" DrawAspect="Content" ObjectID="_1642859105" r:id="rId65"/>
        </w:object>
      </w:r>
      <w:r w:rsidRPr="00651836">
        <w:rPr>
          <w:rFonts w:ascii="VNI-Times" w:hAnsi="VNI-Times"/>
          <w:b/>
          <w:sz w:val="26"/>
          <w:szCs w:val="26"/>
        </w:rPr>
        <w:t>(1)</w:t>
      </w:r>
    </w:p>
    <w:p w:rsidR="00CB7900" w:rsidRPr="00651836" w:rsidRDefault="00CB7900" w:rsidP="00CB7900">
      <w:pPr>
        <w:pBdr>
          <w:top w:val="single" w:sz="4" w:space="1" w:color="auto"/>
          <w:left w:val="single" w:sz="4" w:space="4" w:color="auto"/>
          <w:bottom w:val="single" w:sz="4" w:space="1" w:color="auto"/>
          <w:right w:val="single" w:sz="4" w:space="4" w:color="auto"/>
        </w:pBdr>
        <w:tabs>
          <w:tab w:val="left" w:pos="3960"/>
        </w:tabs>
        <w:rPr>
          <w:rFonts w:ascii="VNI-Times" w:hAnsi="VNI-Times"/>
          <w:b/>
          <w:sz w:val="26"/>
          <w:szCs w:val="26"/>
          <w:u w:val="single"/>
        </w:rPr>
      </w:pPr>
      <w:r w:rsidRPr="00651836">
        <w:rPr>
          <w:rFonts w:ascii="VNI-Times" w:hAnsi="VNI-Times"/>
          <w:b/>
          <w:sz w:val="26"/>
          <w:szCs w:val="26"/>
          <w:u w:val="single"/>
        </w:rPr>
        <w:t>Nhaän xeùt:</w:t>
      </w:r>
    </w:p>
    <w:p w:rsidR="00CB7900" w:rsidRPr="00651836" w:rsidRDefault="00CB7900" w:rsidP="00CB7900">
      <w:pPr>
        <w:pBdr>
          <w:top w:val="single" w:sz="4" w:space="1" w:color="auto"/>
          <w:left w:val="single" w:sz="4" w:space="4" w:color="auto"/>
          <w:bottom w:val="single" w:sz="4" w:space="1" w:color="auto"/>
          <w:right w:val="single" w:sz="4" w:space="4" w:color="auto"/>
        </w:pBdr>
        <w:tabs>
          <w:tab w:val="left" w:pos="3960"/>
        </w:tabs>
        <w:rPr>
          <w:rFonts w:ascii="VNI-Times" w:hAnsi="VNI-Times"/>
          <w:b/>
          <w:sz w:val="26"/>
          <w:szCs w:val="26"/>
        </w:rPr>
      </w:pPr>
      <w:r w:rsidRPr="00651836">
        <w:rPr>
          <w:rFonts w:ascii="VNI-Times" w:hAnsi="VNI-Times"/>
          <w:b/>
          <w:sz w:val="26"/>
          <w:szCs w:val="26"/>
        </w:rPr>
        <w:t xml:space="preserve"> _Tröôøng hôïp ñöôøng söùc vaø doøng ñieän cuøng phöông(töùc laø </w:t>
      </w:r>
      <w:r w:rsidRPr="00651836">
        <w:rPr>
          <w:rFonts w:ascii="VNI-Times" w:hAnsi="VNI-Times"/>
          <w:b/>
          <w:position w:val="-6"/>
          <w:sz w:val="26"/>
          <w:szCs w:val="26"/>
        </w:rPr>
        <w:object w:dxaOrig="1719" w:dyaOrig="320">
          <v:shape id="_x0000_i1049" type="#_x0000_t75" style="width:86.25pt;height:15.75pt" o:ole="">
            <v:imagedata r:id="rId66" o:title=""/>
          </v:shape>
          <o:OLEObject Type="Embed" ProgID="Equation.DSMT4" ShapeID="_x0000_i1049" DrawAspect="Content" ObjectID="_1642859106" r:id="rId67"/>
        </w:object>
      </w:r>
      <w:r w:rsidRPr="00651836">
        <w:rPr>
          <w:rFonts w:ascii="VNI-Times" w:hAnsi="VNI-Times"/>
          <w:b/>
          <w:sz w:val="26"/>
          <w:szCs w:val="26"/>
        </w:rPr>
        <w:t>)thì F=0</w:t>
      </w:r>
    </w:p>
    <w:p w:rsidR="00CB7900" w:rsidRPr="00651836" w:rsidRDefault="00CB7900" w:rsidP="00CB7900">
      <w:pPr>
        <w:pBdr>
          <w:top w:val="single" w:sz="4" w:space="1" w:color="auto"/>
          <w:left w:val="single" w:sz="4" w:space="4" w:color="auto"/>
          <w:bottom w:val="single" w:sz="4" w:space="1" w:color="auto"/>
          <w:right w:val="single" w:sz="4" w:space="4" w:color="auto"/>
        </w:pBdr>
        <w:tabs>
          <w:tab w:val="left" w:pos="3960"/>
        </w:tabs>
        <w:rPr>
          <w:rFonts w:ascii="VNI-Times" w:hAnsi="VNI-Times"/>
          <w:b/>
          <w:sz w:val="26"/>
          <w:szCs w:val="26"/>
        </w:rPr>
      </w:pPr>
      <w:r w:rsidRPr="00651836">
        <w:rPr>
          <w:rFonts w:ascii="VNI-Times" w:hAnsi="VNI-Times"/>
          <w:b/>
          <w:sz w:val="26"/>
          <w:szCs w:val="26"/>
        </w:rPr>
        <w:t xml:space="preserve">_Tröôøng hôïp ñöôøng söùc vaø doøng ñieän vuoâng goùc nhau(töùc laø </w:t>
      </w:r>
      <w:r w:rsidRPr="00651836">
        <w:rPr>
          <w:rFonts w:ascii="VNI-Times" w:hAnsi="VNI-Times"/>
          <w:b/>
          <w:position w:val="-6"/>
          <w:sz w:val="26"/>
          <w:szCs w:val="26"/>
        </w:rPr>
        <w:object w:dxaOrig="780" w:dyaOrig="320">
          <v:shape id="_x0000_i1050" type="#_x0000_t75" style="width:39pt;height:15.75pt" o:ole="">
            <v:imagedata r:id="rId68" o:title=""/>
          </v:shape>
          <o:OLEObject Type="Embed" ProgID="Equation.DSMT4" ShapeID="_x0000_i1050" DrawAspect="Content" ObjectID="_1642859107" r:id="rId69"/>
        </w:object>
      </w:r>
      <w:r w:rsidRPr="00651836">
        <w:rPr>
          <w:rFonts w:ascii="VNI-Times" w:hAnsi="VNI-Times"/>
          <w:b/>
          <w:sz w:val="26"/>
          <w:szCs w:val="26"/>
        </w:rPr>
        <w:t>)thì F=</w:t>
      </w:r>
      <w:r w:rsidRPr="00651836">
        <w:rPr>
          <w:rFonts w:ascii="VNI-Times" w:hAnsi="VNI-Times"/>
          <w:b/>
          <w:position w:val="-12"/>
          <w:sz w:val="26"/>
          <w:szCs w:val="26"/>
        </w:rPr>
        <w:object w:dxaOrig="1140" w:dyaOrig="360">
          <v:shape id="_x0000_i1051" type="#_x0000_t75" style="width:57pt;height:18pt" o:ole="">
            <v:imagedata r:id="rId70" o:title=""/>
          </v:shape>
          <o:OLEObject Type="Embed" ProgID="Equation.DSMT4" ShapeID="_x0000_i1051" DrawAspect="Content" ObjectID="_1642859108" r:id="rId71"/>
        </w:object>
      </w:r>
    </w:p>
    <w:p w:rsidR="00CB7900" w:rsidRDefault="00CB7900" w:rsidP="00CB7900">
      <w:pPr>
        <w:pBdr>
          <w:top w:val="single" w:sz="4" w:space="1" w:color="auto"/>
          <w:left w:val="single" w:sz="4" w:space="4" w:color="auto"/>
          <w:bottom w:val="single" w:sz="4" w:space="1" w:color="auto"/>
          <w:right w:val="single" w:sz="4" w:space="4" w:color="auto"/>
        </w:pBdr>
        <w:outlineLvl w:val="0"/>
        <w:rPr>
          <w:rFonts w:ascii="VNI-Times" w:hAnsi="VNI-Times"/>
          <w:b/>
          <w:bCs/>
          <w:sz w:val="26"/>
          <w:szCs w:val="26"/>
          <w:u w:val="single"/>
        </w:rPr>
      </w:pPr>
    </w:p>
    <w:p w:rsidR="00CB7900" w:rsidRDefault="00CB7900" w:rsidP="00CB7900">
      <w:pPr>
        <w:outlineLvl w:val="0"/>
        <w:rPr>
          <w:rFonts w:ascii="VNI-Times" w:hAnsi="VNI-Times"/>
          <w:b/>
          <w:bCs/>
          <w:sz w:val="26"/>
          <w:szCs w:val="26"/>
          <w:u w:val="single"/>
        </w:rPr>
      </w:pPr>
    </w:p>
    <w:p w:rsidR="00CB7900" w:rsidRDefault="00CB7900" w:rsidP="00CB7900">
      <w:pPr>
        <w:outlineLvl w:val="0"/>
        <w:rPr>
          <w:rFonts w:ascii="VNI-Times" w:hAnsi="VNI-Times"/>
          <w:b/>
          <w:bCs/>
          <w:sz w:val="26"/>
          <w:szCs w:val="26"/>
          <w:u w:val="single"/>
        </w:rPr>
      </w:pPr>
    </w:p>
    <w:p w:rsidR="00CB7900" w:rsidRPr="00651836" w:rsidRDefault="00CB7900" w:rsidP="00CB7900">
      <w:pPr>
        <w:outlineLvl w:val="0"/>
        <w:rPr>
          <w:rFonts w:ascii="VNI-Times" w:hAnsi="VNI-Times"/>
          <w:sz w:val="26"/>
          <w:szCs w:val="26"/>
        </w:rPr>
      </w:pPr>
      <w:bookmarkStart w:id="4" w:name="_Toc352282604"/>
      <w:r w:rsidRPr="00651836">
        <w:rPr>
          <w:rFonts w:ascii="VNI-Times" w:hAnsi="VNI-Times"/>
          <w:b/>
          <w:bCs/>
          <w:sz w:val="26"/>
          <w:szCs w:val="26"/>
          <w:u w:val="single"/>
        </w:rPr>
        <w:t>Baøi 1</w:t>
      </w:r>
      <w:r w:rsidRPr="00651836">
        <w:rPr>
          <w:rFonts w:ascii="VNI-Times" w:hAnsi="VNI-Times"/>
          <w:sz w:val="26"/>
          <w:szCs w:val="26"/>
        </w:rPr>
        <w:t xml:space="preserve"> : Haõy xaùc ñònh caùc ñaïi löôïng ñöôïc yeâu caàu bieát:</w:t>
      </w:r>
      <w:bookmarkEnd w:id="4"/>
    </w:p>
    <w:p w:rsidR="00CB7900" w:rsidRPr="00651836" w:rsidRDefault="00CB7900" w:rsidP="00CB7900">
      <w:pPr>
        <w:outlineLvl w:val="0"/>
        <w:rPr>
          <w:rFonts w:ascii="VNI-Times" w:hAnsi="VNI-Times"/>
          <w:sz w:val="26"/>
          <w:szCs w:val="26"/>
        </w:rPr>
      </w:pPr>
      <w:bookmarkStart w:id="5" w:name="_Toc352282605"/>
      <w:r w:rsidRPr="00651836">
        <w:rPr>
          <w:rFonts w:ascii="VNI-Times" w:hAnsi="VNI-Times"/>
          <w:b/>
          <w:sz w:val="26"/>
          <w:szCs w:val="26"/>
        </w:rPr>
        <w:t>a.</w:t>
      </w:r>
      <w:r w:rsidRPr="00651836">
        <w:rPr>
          <w:rFonts w:ascii="VNI-Times" w:hAnsi="VNI-Times"/>
          <w:sz w:val="26"/>
          <w:szCs w:val="26"/>
        </w:rPr>
        <w:t xml:space="preserve">B=0,02T,I=2A,l=5cm, </w:t>
      </w:r>
      <w:r w:rsidRPr="00651836">
        <w:rPr>
          <w:rFonts w:ascii="VNI-Times" w:hAnsi="VNI-Times"/>
          <w:position w:val="-4"/>
          <w:sz w:val="26"/>
          <w:szCs w:val="26"/>
        </w:rPr>
        <w:object w:dxaOrig="220" w:dyaOrig="200">
          <v:shape id="_x0000_i1052" type="#_x0000_t75" style="width:11.25pt;height:9.75pt" o:ole="">
            <v:imagedata r:id="rId72" o:title=""/>
          </v:shape>
          <o:OLEObject Type="Embed" ProgID="Equation.DSMT4" ShapeID="_x0000_i1052" DrawAspect="Content" ObjectID="_1642859109" r:id="rId73"/>
        </w:object>
      </w:r>
      <w:r w:rsidRPr="00651836">
        <w:rPr>
          <w:rFonts w:ascii="VNI-Times" w:hAnsi="VNI-Times"/>
          <w:sz w:val="26"/>
          <w:szCs w:val="26"/>
        </w:rPr>
        <w:t>=30</w:t>
      </w:r>
      <w:r w:rsidRPr="00651836">
        <w:rPr>
          <w:rFonts w:ascii="VNI-Times" w:hAnsi="VNI-Times"/>
          <w:sz w:val="26"/>
          <w:szCs w:val="26"/>
          <w:vertAlign w:val="superscript"/>
        </w:rPr>
        <w:t>0</w:t>
      </w:r>
      <w:r w:rsidRPr="00651836">
        <w:rPr>
          <w:rFonts w:ascii="VNI-Times" w:hAnsi="VNI-Times"/>
          <w:sz w:val="26"/>
          <w:szCs w:val="26"/>
        </w:rPr>
        <w:t>.  F=?</w:t>
      </w:r>
      <w:bookmarkEnd w:id="5"/>
    </w:p>
    <w:p w:rsidR="00CB7900" w:rsidRPr="00651836" w:rsidRDefault="00CB7900" w:rsidP="00CB7900">
      <w:pPr>
        <w:outlineLvl w:val="0"/>
        <w:rPr>
          <w:rFonts w:ascii="VNI-Times" w:hAnsi="VNI-Times"/>
          <w:sz w:val="26"/>
          <w:szCs w:val="26"/>
        </w:rPr>
      </w:pPr>
      <w:bookmarkStart w:id="6" w:name="_Toc352282606"/>
      <w:r w:rsidRPr="00651836">
        <w:rPr>
          <w:rFonts w:ascii="VNI-Times" w:hAnsi="VNI-Times"/>
          <w:b/>
          <w:sz w:val="26"/>
          <w:szCs w:val="26"/>
        </w:rPr>
        <w:t>b.</w:t>
      </w:r>
      <w:r w:rsidRPr="00651836">
        <w:rPr>
          <w:rFonts w:ascii="VNI-Times" w:hAnsi="VNI-Times"/>
          <w:sz w:val="26"/>
          <w:szCs w:val="26"/>
        </w:rPr>
        <w:t xml:space="preserve">B=0,03T,l=10cm,F=0,06N, </w:t>
      </w:r>
      <w:r w:rsidRPr="00651836">
        <w:rPr>
          <w:rFonts w:ascii="VNI-Times" w:hAnsi="VNI-Times"/>
          <w:position w:val="-4"/>
          <w:sz w:val="26"/>
          <w:szCs w:val="26"/>
        </w:rPr>
        <w:object w:dxaOrig="220" w:dyaOrig="200">
          <v:shape id="_x0000_i1053" type="#_x0000_t75" style="width:11.25pt;height:9.75pt" o:ole="">
            <v:imagedata r:id="rId72" o:title=""/>
          </v:shape>
          <o:OLEObject Type="Embed" ProgID="Equation.DSMT4" ShapeID="_x0000_i1053" DrawAspect="Content" ObjectID="_1642859110" r:id="rId74"/>
        </w:object>
      </w:r>
      <w:r w:rsidRPr="00651836">
        <w:rPr>
          <w:rFonts w:ascii="VNI-Times" w:hAnsi="VNI-Times"/>
          <w:sz w:val="26"/>
          <w:szCs w:val="26"/>
        </w:rPr>
        <w:t>=45</w:t>
      </w:r>
      <w:r w:rsidRPr="00651836">
        <w:rPr>
          <w:rFonts w:ascii="VNI-Times" w:hAnsi="VNI-Times"/>
          <w:sz w:val="26"/>
          <w:szCs w:val="26"/>
          <w:vertAlign w:val="superscript"/>
        </w:rPr>
        <w:t>0</w:t>
      </w:r>
      <w:r>
        <w:rPr>
          <w:rFonts w:ascii="VNI-Times" w:hAnsi="VNI-Times"/>
          <w:sz w:val="26"/>
          <w:szCs w:val="26"/>
        </w:rPr>
        <w:t>. I</w:t>
      </w:r>
      <w:r w:rsidRPr="00651836">
        <w:rPr>
          <w:rFonts w:ascii="VNI-Times" w:hAnsi="VNI-Times"/>
          <w:sz w:val="26"/>
          <w:szCs w:val="26"/>
        </w:rPr>
        <w:t>=?</w:t>
      </w:r>
      <w:bookmarkEnd w:id="6"/>
    </w:p>
    <w:p w:rsidR="00CB7900" w:rsidRPr="00651836" w:rsidRDefault="00CB7900" w:rsidP="00CB7900">
      <w:pPr>
        <w:outlineLvl w:val="0"/>
        <w:rPr>
          <w:rFonts w:ascii="VNI-Times" w:hAnsi="VNI-Times"/>
          <w:sz w:val="26"/>
          <w:szCs w:val="26"/>
        </w:rPr>
      </w:pPr>
      <w:bookmarkStart w:id="7" w:name="_Toc352282607"/>
      <w:r w:rsidRPr="00651836">
        <w:rPr>
          <w:rFonts w:ascii="VNI-Times" w:hAnsi="VNI-Times"/>
          <w:b/>
          <w:sz w:val="26"/>
          <w:szCs w:val="26"/>
        </w:rPr>
        <w:t>c.</w:t>
      </w:r>
      <w:r w:rsidRPr="00651836">
        <w:rPr>
          <w:rFonts w:ascii="VNI-Times" w:hAnsi="VNI-Times"/>
          <w:sz w:val="26"/>
          <w:szCs w:val="26"/>
        </w:rPr>
        <w:t xml:space="preserve">I=5A,l=10cm,F=0,01N. </w:t>
      </w:r>
      <w:r w:rsidRPr="00651836">
        <w:rPr>
          <w:rFonts w:ascii="VNI-Times" w:hAnsi="VNI-Times"/>
          <w:position w:val="-4"/>
          <w:sz w:val="26"/>
          <w:szCs w:val="26"/>
        </w:rPr>
        <w:object w:dxaOrig="220" w:dyaOrig="200">
          <v:shape id="_x0000_i1054" type="#_x0000_t75" style="width:11.25pt;height:9.75pt" o:ole="">
            <v:imagedata r:id="rId72" o:title=""/>
          </v:shape>
          <o:OLEObject Type="Embed" ProgID="Equation.DSMT4" ShapeID="_x0000_i1054" DrawAspect="Content" ObjectID="_1642859111" r:id="rId75"/>
        </w:object>
      </w:r>
      <w:r w:rsidRPr="00651836">
        <w:rPr>
          <w:rFonts w:ascii="VNI-Times" w:hAnsi="VNI-Times"/>
          <w:sz w:val="26"/>
          <w:szCs w:val="26"/>
        </w:rPr>
        <w:t>=90</w:t>
      </w:r>
      <w:r w:rsidRPr="00651836">
        <w:rPr>
          <w:rFonts w:ascii="VNI-Times" w:hAnsi="VNI-Times"/>
          <w:sz w:val="26"/>
          <w:szCs w:val="26"/>
          <w:vertAlign w:val="superscript"/>
        </w:rPr>
        <w:t>0</w:t>
      </w:r>
      <w:r w:rsidRPr="00651836">
        <w:rPr>
          <w:rFonts w:ascii="VNI-Times" w:hAnsi="VNI-Times"/>
          <w:sz w:val="26"/>
          <w:szCs w:val="26"/>
        </w:rPr>
        <w:t>. B=?</w:t>
      </w:r>
      <w:bookmarkEnd w:id="7"/>
    </w:p>
    <w:p w:rsidR="00CB7900" w:rsidRPr="00651836" w:rsidRDefault="00CB7900" w:rsidP="00CB7900">
      <w:pPr>
        <w:outlineLvl w:val="0"/>
        <w:rPr>
          <w:rFonts w:ascii="VNI-Times" w:hAnsi="VNI-Times"/>
          <w:sz w:val="26"/>
          <w:szCs w:val="26"/>
          <w:lang w:val="fr-FR"/>
        </w:rPr>
      </w:pPr>
      <w:bookmarkStart w:id="8" w:name="_Toc352282608"/>
      <w:r>
        <w:rPr>
          <w:noProof/>
          <w:sz w:val="26"/>
          <w:szCs w:val="26"/>
        </w:rPr>
        <w:drawing>
          <wp:anchor distT="0" distB="0" distL="114300" distR="114300" simplePos="0" relativeHeight="251699200" behindDoc="1" locked="0" layoutInCell="1" allowOverlap="1">
            <wp:simplePos x="0" y="0"/>
            <wp:positionH relativeFrom="column">
              <wp:posOffset>4572000</wp:posOffset>
            </wp:positionH>
            <wp:positionV relativeFrom="paragraph">
              <wp:posOffset>685800</wp:posOffset>
            </wp:positionV>
            <wp:extent cx="1098550" cy="1132205"/>
            <wp:effectExtent l="19050" t="0" r="6350" b="0"/>
            <wp:wrapNone/>
            <wp:docPr id="378"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76"/>
                    <a:srcRect/>
                    <a:stretch>
                      <a:fillRect/>
                    </a:stretch>
                  </pic:blipFill>
                  <pic:spPr bwMode="auto">
                    <a:xfrm>
                      <a:off x="0" y="0"/>
                      <a:ext cx="1098550" cy="1132205"/>
                    </a:xfrm>
                    <a:prstGeom prst="rect">
                      <a:avLst/>
                    </a:prstGeom>
                    <a:noFill/>
                    <a:ln w="9525">
                      <a:noFill/>
                      <a:miter lim="800000"/>
                      <a:headEnd/>
                      <a:tailEnd/>
                    </a:ln>
                  </pic:spPr>
                </pic:pic>
              </a:graphicData>
            </a:graphic>
          </wp:anchor>
        </w:drawing>
      </w:r>
      <w:r>
        <w:rPr>
          <w:noProof/>
          <w:sz w:val="26"/>
          <w:szCs w:val="26"/>
        </w:rPr>
        <w:drawing>
          <wp:anchor distT="0" distB="0" distL="114300" distR="114300" simplePos="0" relativeHeight="251698176" behindDoc="1" locked="0" layoutInCell="1" allowOverlap="1">
            <wp:simplePos x="0" y="0"/>
            <wp:positionH relativeFrom="column">
              <wp:posOffset>342900</wp:posOffset>
            </wp:positionH>
            <wp:positionV relativeFrom="paragraph">
              <wp:posOffset>685800</wp:posOffset>
            </wp:positionV>
            <wp:extent cx="1143000" cy="1044575"/>
            <wp:effectExtent l="19050" t="0" r="0" b="0"/>
            <wp:wrapNone/>
            <wp:docPr id="37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77"/>
                    <a:srcRect/>
                    <a:stretch>
                      <a:fillRect/>
                    </a:stretch>
                  </pic:blipFill>
                  <pic:spPr bwMode="auto">
                    <a:xfrm>
                      <a:off x="0" y="0"/>
                      <a:ext cx="1143000" cy="1044575"/>
                    </a:xfrm>
                    <a:prstGeom prst="rect">
                      <a:avLst/>
                    </a:prstGeom>
                    <a:noFill/>
                    <a:ln w="9525">
                      <a:noFill/>
                      <a:miter lim="800000"/>
                      <a:headEnd/>
                      <a:tailEnd/>
                    </a:ln>
                  </pic:spPr>
                </pic:pic>
              </a:graphicData>
            </a:graphic>
          </wp:anchor>
        </w:drawing>
      </w:r>
      <w:r w:rsidRPr="00651836">
        <w:rPr>
          <w:rFonts w:ascii="VNI-Times" w:hAnsi="VNI-Times"/>
          <w:b/>
          <w:bCs/>
          <w:sz w:val="26"/>
          <w:szCs w:val="26"/>
          <w:u w:val="single"/>
          <w:lang w:val="fr-FR"/>
        </w:rPr>
        <w:t xml:space="preserve">Baøi </w:t>
      </w:r>
      <w:r>
        <w:rPr>
          <w:rFonts w:ascii="VNI-Times" w:hAnsi="VNI-Times"/>
          <w:b/>
          <w:bCs/>
          <w:sz w:val="26"/>
          <w:szCs w:val="26"/>
          <w:u w:val="single"/>
          <w:lang w:val="fr-FR"/>
        </w:rPr>
        <w:t>2</w:t>
      </w:r>
      <w:r w:rsidRPr="00651836">
        <w:rPr>
          <w:rFonts w:ascii="VNI-Times" w:hAnsi="VNI-Times"/>
          <w:sz w:val="26"/>
          <w:szCs w:val="26"/>
          <w:lang w:val="fr-FR"/>
        </w:rPr>
        <w:t>:Moät ñoaïn daây ñöôïc uoán gaäp thaønh khung daây coù daïng tam giaùc AMN vuoâng goùc taïi A  nhö hình veõ.Ñaët khung daây vaøo moät töø tröôøng ñeàu,vecto caûm öùng töø song song vôùi caïnh AN vaø höôùng töø traùi sang phaûi.Coi khung daây naèm coù ñònh trong maët phaúng hình veõ vaø AM=8cm ,AN=6cm , B=3.10</w:t>
      </w:r>
      <w:r w:rsidRPr="00651836">
        <w:rPr>
          <w:rFonts w:ascii="VNI-Times" w:hAnsi="VNI-Times"/>
          <w:sz w:val="26"/>
          <w:szCs w:val="26"/>
          <w:vertAlign w:val="superscript"/>
          <w:lang w:val="fr-FR"/>
        </w:rPr>
        <w:t>-3</w:t>
      </w:r>
      <w:r w:rsidRPr="00651836">
        <w:rPr>
          <w:rFonts w:ascii="VNI-Times" w:hAnsi="VNI-Times"/>
          <w:sz w:val="26"/>
          <w:szCs w:val="26"/>
          <w:lang w:val="fr-FR"/>
        </w:rPr>
        <w:t>T, I=5A.Xaùc ñònh löïc  töø</w:t>
      </w:r>
      <w:r w:rsidRPr="00651836">
        <w:rPr>
          <w:rFonts w:ascii="VNI-Times" w:hAnsi="VNI-Times"/>
          <w:position w:val="-4"/>
          <w:sz w:val="26"/>
          <w:szCs w:val="26"/>
          <w:lang w:val="fr-FR"/>
        </w:rPr>
        <w:object w:dxaOrig="260" w:dyaOrig="320">
          <v:shape id="_x0000_i1055" type="#_x0000_t75" style="width:12.75pt;height:15.75pt" o:ole="">
            <v:imagedata r:id="rId78" o:title=""/>
          </v:shape>
          <o:OLEObject Type="Embed" ProgID="Equation.DSMT4" ShapeID="_x0000_i1055" DrawAspect="Content" ObjectID="_1642859112" r:id="rId79"/>
        </w:object>
      </w:r>
      <w:r w:rsidRPr="00651836">
        <w:rPr>
          <w:rFonts w:ascii="VNI-Times" w:hAnsi="VNI-Times"/>
          <w:sz w:val="26"/>
          <w:szCs w:val="26"/>
          <w:lang w:val="fr-FR"/>
        </w:rPr>
        <w:t xml:space="preserve"> taùc duïng leân ñoaïn cuûa daây daãn trong caùc tröôøng hôïp ôû caùc hình veõ sau.</w:t>
      </w:r>
      <w:bookmarkEnd w:id="8"/>
    </w:p>
    <w:p w:rsidR="00CB7900" w:rsidRPr="00651836" w:rsidRDefault="00CB7900" w:rsidP="00CB7900">
      <w:pPr>
        <w:outlineLvl w:val="0"/>
        <w:rPr>
          <w:rFonts w:ascii="VNI-Times" w:hAnsi="VNI-Times"/>
          <w:sz w:val="26"/>
          <w:szCs w:val="26"/>
          <w:lang w:val="fr-FR"/>
        </w:rPr>
      </w:pPr>
      <w:bookmarkStart w:id="9" w:name="_Toc352281965"/>
      <w:bookmarkStart w:id="10" w:name="_Toc352282292"/>
      <w:bookmarkStart w:id="11" w:name="_Toc352282609"/>
      <w:r>
        <w:rPr>
          <w:noProof/>
          <w:sz w:val="26"/>
          <w:szCs w:val="26"/>
        </w:rPr>
        <w:drawing>
          <wp:anchor distT="0" distB="0" distL="114300" distR="114300" simplePos="0" relativeHeight="251697152" behindDoc="1" locked="0" layoutInCell="1" allowOverlap="1">
            <wp:simplePos x="0" y="0"/>
            <wp:positionH relativeFrom="column">
              <wp:posOffset>2286000</wp:posOffset>
            </wp:positionH>
            <wp:positionV relativeFrom="paragraph">
              <wp:posOffset>88265</wp:posOffset>
            </wp:positionV>
            <wp:extent cx="1143000" cy="944245"/>
            <wp:effectExtent l="19050" t="0" r="0" b="0"/>
            <wp:wrapNone/>
            <wp:docPr id="376" name="Picture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80"/>
                    <a:srcRect/>
                    <a:stretch>
                      <a:fillRect/>
                    </a:stretch>
                  </pic:blipFill>
                  <pic:spPr bwMode="auto">
                    <a:xfrm>
                      <a:off x="0" y="0"/>
                      <a:ext cx="1143000" cy="944245"/>
                    </a:xfrm>
                    <a:prstGeom prst="rect">
                      <a:avLst/>
                    </a:prstGeom>
                    <a:noFill/>
                    <a:ln w="9525">
                      <a:noFill/>
                      <a:miter lim="800000"/>
                      <a:headEnd/>
                      <a:tailEnd/>
                    </a:ln>
                  </pic:spPr>
                </pic:pic>
              </a:graphicData>
            </a:graphic>
          </wp:anchor>
        </w:drawing>
      </w:r>
      <w:bookmarkEnd w:id="9"/>
      <w:bookmarkEnd w:id="10"/>
      <w:bookmarkEnd w:id="11"/>
    </w:p>
    <w:p w:rsidR="00CB7900" w:rsidRPr="00651836" w:rsidRDefault="00CB7900" w:rsidP="00CB7900">
      <w:pPr>
        <w:rPr>
          <w:rFonts w:ascii="VNI-Times" w:hAnsi="VNI-Times"/>
          <w:b/>
          <w:bCs/>
          <w:sz w:val="26"/>
          <w:szCs w:val="26"/>
          <w:u w:val="single"/>
          <w:lang w:val="fr-FR"/>
        </w:rPr>
      </w:pPr>
    </w:p>
    <w:p w:rsidR="00CB7900" w:rsidRPr="00651836" w:rsidRDefault="00CB7900" w:rsidP="00CB7900">
      <w:pPr>
        <w:rPr>
          <w:rFonts w:ascii="VNI-Times" w:hAnsi="VNI-Times"/>
          <w:b/>
          <w:bCs/>
          <w:sz w:val="26"/>
          <w:szCs w:val="26"/>
          <w:u w:val="single"/>
          <w:lang w:val="fr-FR"/>
        </w:rPr>
      </w:pPr>
    </w:p>
    <w:p w:rsidR="00CB7900" w:rsidRPr="00651836" w:rsidRDefault="00CB7900" w:rsidP="00CB7900">
      <w:pPr>
        <w:spacing w:before="60" w:after="60"/>
        <w:jc w:val="both"/>
        <w:rPr>
          <w:b/>
          <w:color w:val="000000"/>
          <w:sz w:val="26"/>
          <w:szCs w:val="26"/>
          <w:lang w:val="fr-FR"/>
        </w:rPr>
      </w:pPr>
    </w:p>
    <w:p w:rsidR="00CB7900" w:rsidRPr="00651836" w:rsidRDefault="00CB7900" w:rsidP="00CB7900">
      <w:pPr>
        <w:spacing w:before="60" w:after="60"/>
        <w:jc w:val="both"/>
        <w:rPr>
          <w:b/>
          <w:color w:val="000000"/>
          <w:sz w:val="26"/>
          <w:szCs w:val="26"/>
          <w:lang w:val="fr-FR"/>
        </w:rPr>
      </w:pPr>
    </w:p>
    <w:p w:rsidR="00CB7900" w:rsidRPr="00651836" w:rsidRDefault="00CB7900" w:rsidP="00CB7900">
      <w:pPr>
        <w:ind w:firstLine="720"/>
        <w:outlineLvl w:val="0"/>
        <w:rPr>
          <w:rFonts w:ascii="VNI-Times" w:hAnsi="VNI-Times"/>
          <w:sz w:val="26"/>
          <w:szCs w:val="26"/>
          <w:lang w:val="fr-FR"/>
        </w:rPr>
      </w:pPr>
    </w:p>
    <w:p w:rsidR="00CB7900" w:rsidRPr="00651836" w:rsidRDefault="00CB7900" w:rsidP="00CB7900">
      <w:pPr>
        <w:outlineLvl w:val="0"/>
        <w:rPr>
          <w:rFonts w:ascii="VNI-Times" w:hAnsi="VNI-Times"/>
          <w:sz w:val="26"/>
          <w:szCs w:val="26"/>
          <w:lang w:val="fr-FR"/>
        </w:rPr>
      </w:pPr>
      <w:bookmarkStart w:id="12" w:name="_Toc352282610"/>
      <w:r w:rsidRPr="00651836">
        <w:rPr>
          <w:rFonts w:ascii="VNI-Times" w:hAnsi="VNI-Times"/>
          <w:b/>
          <w:bCs/>
          <w:sz w:val="26"/>
          <w:szCs w:val="26"/>
          <w:u w:val="single"/>
          <w:lang w:val="fr-FR"/>
        </w:rPr>
        <w:t xml:space="preserve">Baøi </w:t>
      </w:r>
      <w:r>
        <w:rPr>
          <w:rFonts w:ascii="VNI-Times" w:hAnsi="VNI-Times"/>
          <w:b/>
          <w:bCs/>
          <w:sz w:val="26"/>
          <w:szCs w:val="26"/>
          <w:u w:val="single"/>
          <w:lang w:val="fr-FR"/>
        </w:rPr>
        <w:t>3</w:t>
      </w:r>
      <w:r w:rsidRPr="00651836">
        <w:rPr>
          <w:rFonts w:ascii="VNI-Times" w:hAnsi="VNI-Times"/>
          <w:sz w:val="26"/>
          <w:szCs w:val="26"/>
          <w:lang w:val="fr-FR"/>
        </w:rPr>
        <w:t xml:space="preserve"> : Treo moät thanh ñoàng coù chieàu daøi l=5cm vaø coù khoái löôïng 5g vaøo hai sôïi daây thaúng ñöùng cuøng chieàu daøi trong moät töø tröôïng ñeàu coù B=0,5T vaø coù chieàu thaúng ñöùng töø döôùi leân treân .Cho doøng ñieän moät chieàu coù cöôøng ñoä doøng ñieän I =2A chaïy qua thanh ñoàng thì thaáy daây treo bò leäch so vôùi phöông thaúng ñöùng moät goùc </w:t>
      </w:r>
      <w:r w:rsidRPr="00651836">
        <w:rPr>
          <w:rFonts w:ascii="VNI-Times" w:hAnsi="VNI-Times"/>
          <w:position w:val="-4"/>
          <w:sz w:val="26"/>
          <w:szCs w:val="26"/>
        </w:rPr>
        <w:object w:dxaOrig="220" w:dyaOrig="200">
          <v:shape id="_x0000_i1056" type="#_x0000_t75" style="width:11.25pt;height:9.75pt" o:ole="">
            <v:imagedata r:id="rId72" o:title=""/>
          </v:shape>
          <o:OLEObject Type="Embed" ProgID="Equation.DSMT4" ShapeID="_x0000_i1056" DrawAspect="Content" ObjectID="_1642859113" r:id="rId81"/>
        </w:object>
      </w:r>
      <w:r w:rsidRPr="00651836">
        <w:rPr>
          <w:rFonts w:ascii="VNI-Times" w:hAnsi="VNI-Times"/>
          <w:sz w:val="26"/>
          <w:szCs w:val="26"/>
          <w:vertAlign w:val="superscript"/>
          <w:lang w:val="fr-FR"/>
        </w:rPr>
        <w:t xml:space="preserve"> </w:t>
      </w:r>
      <w:r w:rsidRPr="00651836">
        <w:rPr>
          <w:rFonts w:ascii="VNI-Times" w:hAnsi="VNI-Times"/>
          <w:sz w:val="26"/>
          <w:szCs w:val="26"/>
          <w:lang w:val="fr-FR"/>
        </w:rPr>
        <w:t xml:space="preserve">.Xaùc ñònh goùc leäch </w:t>
      </w:r>
      <w:r w:rsidRPr="00651836">
        <w:rPr>
          <w:rFonts w:ascii="VNI-Times" w:hAnsi="VNI-Times"/>
          <w:position w:val="-4"/>
          <w:sz w:val="26"/>
          <w:szCs w:val="26"/>
        </w:rPr>
        <w:object w:dxaOrig="220" w:dyaOrig="200">
          <v:shape id="_x0000_i1057" type="#_x0000_t75" style="width:11.25pt;height:9.75pt" o:ole="">
            <v:imagedata r:id="rId72" o:title=""/>
          </v:shape>
          <o:OLEObject Type="Embed" ProgID="Equation.DSMT4" ShapeID="_x0000_i1057" DrawAspect="Content" ObjectID="_1642859114" r:id="rId82"/>
        </w:object>
      </w:r>
      <w:r w:rsidRPr="00651836">
        <w:rPr>
          <w:rFonts w:ascii="VNI-Times" w:hAnsi="VNI-Times"/>
          <w:sz w:val="26"/>
          <w:szCs w:val="26"/>
          <w:lang w:val="fr-FR"/>
        </w:rPr>
        <w:t xml:space="preserve"> cuûa thanh  ñoàng   so vôùi phöông thaúng ñöùng?</w:t>
      </w:r>
      <w:bookmarkEnd w:id="12"/>
    </w:p>
    <w:p w:rsidR="00CB7900" w:rsidRPr="00651836" w:rsidRDefault="00CB7900" w:rsidP="00CB7900">
      <w:pPr>
        <w:ind w:firstLine="720"/>
        <w:outlineLvl w:val="0"/>
        <w:rPr>
          <w:rFonts w:ascii="VNI-Times" w:hAnsi="VNI-Times"/>
          <w:sz w:val="26"/>
          <w:szCs w:val="26"/>
          <w:lang w:val="fr-FR"/>
        </w:rPr>
      </w:pPr>
      <w:bookmarkStart w:id="13" w:name="_Toc352282611"/>
      <w:r w:rsidRPr="00651836">
        <w:rPr>
          <w:rFonts w:ascii="VNI-Times" w:hAnsi="VNI-Times"/>
          <w:b/>
          <w:sz w:val="26"/>
          <w:szCs w:val="26"/>
          <w:lang w:val="fr-FR"/>
        </w:rPr>
        <w:lastRenderedPageBreak/>
        <w:t>ÑS:</w:t>
      </w:r>
      <w:r w:rsidRPr="00651836">
        <w:rPr>
          <w:rFonts w:ascii="VNI-Times" w:hAnsi="VNI-Times"/>
          <w:sz w:val="26"/>
          <w:szCs w:val="26"/>
          <w:lang w:val="fr-FR"/>
        </w:rPr>
        <w:t xml:space="preserve"> </w:t>
      </w:r>
      <w:r w:rsidRPr="00651836">
        <w:rPr>
          <w:rFonts w:ascii="VNI-Times" w:hAnsi="VNI-Times"/>
          <w:position w:val="-4"/>
          <w:sz w:val="26"/>
          <w:szCs w:val="26"/>
        </w:rPr>
        <w:object w:dxaOrig="220" w:dyaOrig="200">
          <v:shape id="_x0000_i1058" type="#_x0000_t75" style="width:11.25pt;height:9.75pt" o:ole="">
            <v:imagedata r:id="rId72" o:title=""/>
          </v:shape>
          <o:OLEObject Type="Embed" ProgID="Equation.DSMT4" ShapeID="_x0000_i1058" DrawAspect="Content" ObjectID="_1642859115" r:id="rId83"/>
        </w:object>
      </w:r>
      <w:r w:rsidRPr="00651836">
        <w:rPr>
          <w:rFonts w:ascii="VNI-Times" w:hAnsi="VNI-Times"/>
          <w:sz w:val="26"/>
          <w:szCs w:val="26"/>
          <w:lang w:val="fr-FR"/>
        </w:rPr>
        <w:t>=45</w:t>
      </w:r>
      <w:r w:rsidRPr="00651836">
        <w:rPr>
          <w:rFonts w:ascii="VNI-Times" w:hAnsi="VNI-Times"/>
          <w:sz w:val="26"/>
          <w:szCs w:val="26"/>
          <w:vertAlign w:val="superscript"/>
          <w:lang w:val="fr-FR"/>
        </w:rPr>
        <w:t>0</w:t>
      </w:r>
      <w:bookmarkEnd w:id="13"/>
    </w:p>
    <w:p w:rsidR="00CB7900" w:rsidRPr="00651836" w:rsidRDefault="00CB7900" w:rsidP="00CB7900">
      <w:pPr>
        <w:outlineLvl w:val="0"/>
        <w:rPr>
          <w:rFonts w:ascii="VNI-Times" w:hAnsi="VNI-Times"/>
          <w:sz w:val="26"/>
          <w:szCs w:val="26"/>
          <w:lang w:val="fr-FR"/>
        </w:rPr>
      </w:pPr>
      <w:bookmarkStart w:id="14" w:name="_Toc352282612"/>
      <w:r w:rsidRPr="00651836">
        <w:rPr>
          <w:rFonts w:ascii="VNI-Times" w:hAnsi="VNI-Times"/>
          <w:b/>
          <w:bCs/>
          <w:sz w:val="26"/>
          <w:szCs w:val="26"/>
          <w:u w:val="single"/>
        </w:rPr>
        <w:t xml:space="preserve">Baøi </w:t>
      </w:r>
      <w:r>
        <w:rPr>
          <w:rFonts w:ascii="VNI-Times" w:hAnsi="VNI-Times"/>
          <w:b/>
          <w:bCs/>
          <w:sz w:val="26"/>
          <w:szCs w:val="26"/>
          <w:u w:val="single"/>
        </w:rPr>
        <w:t>4</w:t>
      </w:r>
      <w:r w:rsidRPr="00651836">
        <w:rPr>
          <w:rFonts w:ascii="VNI-Times" w:hAnsi="VNI-Times"/>
          <w:sz w:val="26"/>
          <w:szCs w:val="26"/>
        </w:rPr>
        <w:t xml:space="preserve"> : </w:t>
      </w:r>
      <w:r w:rsidRPr="00651836">
        <w:rPr>
          <w:rFonts w:ascii="VNI-Times" w:hAnsi="VNI-Times"/>
          <w:sz w:val="26"/>
          <w:szCs w:val="26"/>
          <w:lang w:val="fr-FR"/>
        </w:rPr>
        <w:t xml:space="preserve">Treo moät thanh ñoàng coù chieàu daøi l=1m vaø coù khoái löôïng 200g vaøo hai sôïi daây thaúng ñöùng cuøng chieàu daøi trong moät töø tröôïng ñeàu coù B=0,2T vaø coù chieàu thaúng ñöùng töø döôùi leân treân .Cho doøng ñieän moät chieàu qua thanh ñoàng thì thaáy daây treo bò leäch so vôùi phöông thaúng ñöùng moät goùc </w:t>
      </w:r>
      <w:r w:rsidRPr="00651836">
        <w:rPr>
          <w:rFonts w:ascii="VNI-Times" w:hAnsi="VNI-Times"/>
          <w:position w:val="-4"/>
          <w:sz w:val="26"/>
          <w:szCs w:val="26"/>
        </w:rPr>
        <w:object w:dxaOrig="220" w:dyaOrig="200">
          <v:shape id="_x0000_i1059" type="#_x0000_t75" style="width:11.25pt;height:9.75pt" o:ole="">
            <v:imagedata r:id="rId72" o:title=""/>
          </v:shape>
          <o:OLEObject Type="Embed" ProgID="Equation.DSMT4" ShapeID="_x0000_i1059" DrawAspect="Content" ObjectID="_1642859116" r:id="rId84"/>
        </w:object>
      </w:r>
      <w:r w:rsidRPr="00651836">
        <w:rPr>
          <w:rFonts w:ascii="VNI-Times" w:hAnsi="VNI-Times"/>
          <w:sz w:val="26"/>
          <w:szCs w:val="26"/>
          <w:lang w:val="fr-FR"/>
        </w:rPr>
        <w:t>=60</w:t>
      </w:r>
      <w:r w:rsidRPr="00651836">
        <w:rPr>
          <w:rFonts w:ascii="VNI-Times" w:hAnsi="VNI-Times"/>
          <w:sz w:val="26"/>
          <w:szCs w:val="26"/>
          <w:vertAlign w:val="superscript"/>
          <w:lang w:val="fr-FR"/>
        </w:rPr>
        <w:t xml:space="preserve">0 </w:t>
      </w:r>
      <w:r w:rsidRPr="00651836">
        <w:rPr>
          <w:rFonts w:ascii="VNI-Times" w:hAnsi="VNI-Times"/>
          <w:sz w:val="26"/>
          <w:szCs w:val="26"/>
          <w:lang w:val="fr-FR"/>
        </w:rPr>
        <w:t>.</w:t>
      </w:r>
      <w:bookmarkEnd w:id="14"/>
    </w:p>
    <w:p w:rsidR="00CB7900" w:rsidRPr="00651836" w:rsidRDefault="00CB7900" w:rsidP="00CB7900">
      <w:pPr>
        <w:outlineLvl w:val="0"/>
        <w:rPr>
          <w:rFonts w:ascii="VNI-Times" w:hAnsi="VNI-Times"/>
          <w:sz w:val="26"/>
          <w:szCs w:val="26"/>
          <w:lang w:val="fr-FR"/>
        </w:rPr>
      </w:pPr>
      <w:bookmarkStart w:id="15" w:name="_Toc352282613"/>
      <w:r w:rsidRPr="00651836">
        <w:rPr>
          <w:rFonts w:ascii="VNI-Times" w:hAnsi="VNI-Times"/>
          <w:b/>
          <w:sz w:val="26"/>
          <w:szCs w:val="26"/>
          <w:lang w:val="fr-FR"/>
        </w:rPr>
        <w:t>a.</w:t>
      </w:r>
      <w:r w:rsidRPr="00651836">
        <w:rPr>
          <w:rFonts w:ascii="VNI-Times" w:hAnsi="VNI-Times"/>
          <w:sz w:val="26"/>
          <w:szCs w:val="26"/>
          <w:lang w:val="fr-FR"/>
        </w:rPr>
        <w:t>Xaùc ñònh cöôøng ñoä doøng ñieän I chaïy trong thanh  ñoàng vaø löïc caêng cuûa daây?</w:t>
      </w:r>
      <w:bookmarkEnd w:id="15"/>
    </w:p>
    <w:p w:rsidR="00CB7900" w:rsidRPr="00651836" w:rsidRDefault="00CB7900" w:rsidP="00CB7900">
      <w:pPr>
        <w:outlineLvl w:val="0"/>
        <w:rPr>
          <w:rFonts w:ascii="VNI-Times" w:hAnsi="VNI-Times"/>
          <w:sz w:val="26"/>
          <w:szCs w:val="26"/>
          <w:vertAlign w:val="superscript"/>
          <w:lang w:val="fr-FR"/>
        </w:rPr>
      </w:pPr>
      <w:bookmarkStart w:id="16" w:name="_Toc352282614"/>
      <w:r w:rsidRPr="00651836">
        <w:rPr>
          <w:rFonts w:ascii="VNI-Times" w:hAnsi="VNI-Times"/>
          <w:b/>
          <w:sz w:val="26"/>
          <w:szCs w:val="26"/>
          <w:lang w:val="fr-FR"/>
        </w:rPr>
        <w:t>b</w:t>
      </w:r>
      <w:r w:rsidRPr="00651836">
        <w:rPr>
          <w:rFonts w:ascii="VNI-Times" w:hAnsi="VNI-Times"/>
          <w:sz w:val="26"/>
          <w:szCs w:val="26"/>
          <w:lang w:val="fr-FR"/>
        </w:rPr>
        <w:t>.Ñoät nhieân töø tröôøng bò maát.Tính vaän toác cuûa thanh ñoàng khi noù ñi qua vò trí caân baèng.Bieát chieàu daøi cuûa caùc daây treo laø 40cm.Boû qua moïi ma saùt vaø söùc caûn cuûa khoâng khí.Laáy g=10m/s</w:t>
      </w:r>
      <w:r w:rsidRPr="00651836">
        <w:rPr>
          <w:rFonts w:ascii="VNI-Times" w:hAnsi="VNI-Times"/>
          <w:sz w:val="26"/>
          <w:szCs w:val="26"/>
          <w:vertAlign w:val="superscript"/>
          <w:lang w:val="fr-FR"/>
        </w:rPr>
        <w:t>2</w:t>
      </w:r>
      <w:bookmarkEnd w:id="16"/>
    </w:p>
    <w:p w:rsidR="00CB7900" w:rsidRDefault="00CB7900" w:rsidP="00CB7900">
      <w:pPr>
        <w:outlineLvl w:val="0"/>
        <w:rPr>
          <w:rFonts w:ascii="VNI-Times" w:hAnsi="VNI-Times"/>
          <w:sz w:val="26"/>
          <w:szCs w:val="26"/>
        </w:rPr>
      </w:pPr>
      <w:bookmarkStart w:id="17" w:name="_Toc352282615"/>
      <w:r w:rsidRPr="00651836">
        <w:rPr>
          <w:rFonts w:ascii="VNI-Times" w:hAnsi="VNI-Times"/>
          <w:b/>
          <w:sz w:val="26"/>
          <w:szCs w:val="26"/>
          <w:lang w:val="fr-FR"/>
        </w:rPr>
        <w:t>ÑS:</w:t>
      </w:r>
      <w:r w:rsidRPr="00651836">
        <w:rPr>
          <w:rFonts w:ascii="VNI-Times" w:hAnsi="VNI-Times"/>
          <w:sz w:val="26"/>
          <w:szCs w:val="26"/>
          <w:lang w:val="fr-FR"/>
        </w:rPr>
        <w:t>I=</w:t>
      </w:r>
      <w:r w:rsidRPr="00651836">
        <w:rPr>
          <w:rFonts w:ascii="VNI-Times" w:hAnsi="VNI-Times"/>
          <w:position w:val="-24"/>
          <w:sz w:val="26"/>
          <w:szCs w:val="26"/>
        </w:rPr>
        <w:object w:dxaOrig="480" w:dyaOrig="620">
          <v:shape id="_x0000_i1060" type="#_x0000_t75" style="width:24pt;height:30.75pt" o:ole="">
            <v:imagedata r:id="rId85" o:title=""/>
          </v:shape>
          <o:OLEObject Type="Embed" ProgID="Equation.DSMT4" ShapeID="_x0000_i1060" DrawAspect="Content" ObjectID="_1642859117" r:id="rId86"/>
        </w:object>
      </w:r>
      <w:r w:rsidRPr="00651836">
        <w:rPr>
          <w:rFonts w:ascii="VNI-Times" w:hAnsi="VNI-Times"/>
          <w:sz w:val="26"/>
          <w:szCs w:val="26"/>
          <w:lang w:val="fr-FR"/>
        </w:rPr>
        <w:t>.tg</w:t>
      </w:r>
      <w:r w:rsidRPr="00651836">
        <w:rPr>
          <w:rFonts w:ascii="VNI-Times" w:hAnsi="VNI-Times"/>
          <w:position w:val="-4"/>
          <w:sz w:val="26"/>
          <w:szCs w:val="26"/>
        </w:rPr>
        <w:object w:dxaOrig="220" w:dyaOrig="200">
          <v:shape id="_x0000_i1061" type="#_x0000_t75" style="width:11.25pt;height:9.75pt" o:ole="">
            <v:imagedata r:id="rId72" o:title=""/>
          </v:shape>
          <o:OLEObject Type="Embed" ProgID="Equation.DSMT4" ShapeID="_x0000_i1061" DrawAspect="Content" ObjectID="_1642859118" r:id="rId87"/>
        </w:object>
      </w:r>
      <w:r w:rsidRPr="00651836">
        <w:rPr>
          <w:rFonts w:ascii="VNI-Times" w:hAnsi="VNI-Times"/>
          <w:sz w:val="26"/>
          <w:szCs w:val="26"/>
          <w:lang w:val="fr-FR"/>
        </w:rPr>
        <w:t>,  T=</w:t>
      </w:r>
      <w:r w:rsidRPr="00651836">
        <w:rPr>
          <w:rFonts w:ascii="VNI-Times" w:hAnsi="VNI-Times"/>
          <w:position w:val="-24"/>
          <w:sz w:val="26"/>
          <w:szCs w:val="26"/>
        </w:rPr>
        <w:object w:dxaOrig="820" w:dyaOrig="620">
          <v:shape id="_x0000_i1062" type="#_x0000_t75" style="width:41.25pt;height:30.75pt" o:ole="">
            <v:imagedata r:id="rId88" o:title=""/>
          </v:shape>
          <o:OLEObject Type="Embed" ProgID="Equation.DSMT4" ShapeID="_x0000_i1062" DrawAspect="Content" ObjectID="_1642859119" r:id="rId89"/>
        </w:object>
      </w:r>
      <w:r w:rsidRPr="00651836">
        <w:rPr>
          <w:rFonts w:ascii="VNI-Times" w:hAnsi="VNI-Times"/>
          <w:sz w:val="26"/>
          <w:szCs w:val="26"/>
          <w:lang w:val="fr-FR"/>
        </w:rPr>
        <w:t>;</w:t>
      </w:r>
      <w:bookmarkEnd w:id="17"/>
      <w:r w:rsidRPr="00651836">
        <w:rPr>
          <w:rFonts w:ascii="VNI-Times" w:hAnsi="VNI-Times"/>
          <w:position w:val="-16"/>
          <w:sz w:val="26"/>
          <w:szCs w:val="26"/>
        </w:rPr>
        <w:object w:dxaOrig="2200" w:dyaOrig="460">
          <v:shape id="_x0000_i1063" type="#_x0000_t75" style="width:110.25pt;height:23.25pt" o:ole="">
            <v:imagedata r:id="rId90" o:title=""/>
          </v:shape>
          <o:OLEObject Type="Embed" ProgID="Equation.DSMT4" ShapeID="_x0000_i1063" DrawAspect="Content" ObjectID="_1642859120" r:id="rId91"/>
        </w:object>
      </w:r>
    </w:p>
    <w:p w:rsidR="00CB7900" w:rsidRPr="00651836" w:rsidRDefault="00CB7900" w:rsidP="00CB7900">
      <w:pPr>
        <w:outlineLvl w:val="0"/>
        <w:rPr>
          <w:rFonts w:ascii="VNI-Times" w:hAnsi="VNI-Times"/>
          <w:sz w:val="26"/>
          <w:szCs w:val="26"/>
          <w:lang w:val="fr-FR"/>
        </w:rPr>
      </w:pPr>
      <w:bookmarkStart w:id="18" w:name="_Toc352282616"/>
      <w:r>
        <w:rPr>
          <w:noProof/>
          <w:sz w:val="26"/>
          <w:szCs w:val="26"/>
        </w:rPr>
        <w:drawing>
          <wp:anchor distT="0" distB="0" distL="114300" distR="114300" simplePos="0" relativeHeight="251685888" behindDoc="1" locked="0" layoutInCell="1" allowOverlap="1">
            <wp:simplePos x="0" y="0"/>
            <wp:positionH relativeFrom="column">
              <wp:posOffset>3657600</wp:posOffset>
            </wp:positionH>
            <wp:positionV relativeFrom="paragraph">
              <wp:posOffset>367030</wp:posOffset>
            </wp:positionV>
            <wp:extent cx="2400300" cy="1158875"/>
            <wp:effectExtent l="19050" t="0" r="0" b="0"/>
            <wp:wrapNone/>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92"/>
                    <a:srcRect/>
                    <a:stretch>
                      <a:fillRect/>
                    </a:stretch>
                  </pic:blipFill>
                  <pic:spPr bwMode="auto">
                    <a:xfrm>
                      <a:off x="0" y="0"/>
                      <a:ext cx="2400300" cy="1158875"/>
                    </a:xfrm>
                    <a:prstGeom prst="rect">
                      <a:avLst/>
                    </a:prstGeom>
                    <a:noFill/>
                    <a:ln w="9525">
                      <a:noFill/>
                      <a:miter lim="800000"/>
                      <a:headEnd/>
                      <a:tailEnd/>
                    </a:ln>
                  </pic:spPr>
                </pic:pic>
              </a:graphicData>
            </a:graphic>
          </wp:anchor>
        </w:drawing>
      </w:r>
      <w:r w:rsidRPr="00651836">
        <w:rPr>
          <w:rFonts w:ascii="VNI-Times" w:hAnsi="VNI-Times"/>
          <w:b/>
          <w:bCs/>
          <w:sz w:val="26"/>
          <w:szCs w:val="26"/>
          <w:u w:val="single"/>
          <w:lang w:val="fr-FR"/>
        </w:rPr>
        <w:t xml:space="preserve">Baøi </w:t>
      </w:r>
      <w:r>
        <w:rPr>
          <w:rFonts w:ascii="VNI-Times" w:hAnsi="VNI-Times"/>
          <w:b/>
          <w:bCs/>
          <w:sz w:val="26"/>
          <w:szCs w:val="26"/>
          <w:u w:val="single"/>
          <w:lang w:val="fr-FR"/>
        </w:rPr>
        <w:t>5</w:t>
      </w:r>
      <w:r w:rsidRPr="00651836">
        <w:rPr>
          <w:rFonts w:ascii="VNI-Times" w:hAnsi="VNI-Times"/>
          <w:sz w:val="26"/>
          <w:szCs w:val="26"/>
          <w:lang w:val="fr-FR"/>
        </w:rPr>
        <w:t xml:space="preserve"> : Hai thanh ray naèm ngang ,song song vaø caùch nhau l=20cm ñaët trong töø  tröôøng  ñeàu </w:t>
      </w:r>
      <w:r w:rsidRPr="00651836">
        <w:rPr>
          <w:rFonts w:ascii="VNI-Times" w:hAnsi="VNI-Times"/>
          <w:position w:val="-4"/>
          <w:sz w:val="26"/>
          <w:szCs w:val="26"/>
        </w:rPr>
        <w:object w:dxaOrig="240" w:dyaOrig="320">
          <v:shape id="_x0000_i1064" type="#_x0000_t75" style="width:12pt;height:15.75pt" o:ole="">
            <v:imagedata r:id="rId93" o:title=""/>
          </v:shape>
          <o:OLEObject Type="Embed" ProgID="Equation.DSMT4" ShapeID="_x0000_i1064" DrawAspect="Content" ObjectID="_1642859121" r:id="rId94"/>
        </w:object>
      </w:r>
      <w:r w:rsidRPr="00651836">
        <w:rPr>
          <w:rFonts w:ascii="VNI-Times" w:hAnsi="VNI-Times"/>
          <w:sz w:val="26"/>
          <w:szCs w:val="26"/>
          <w:lang w:val="fr-FR"/>
        </w:rPr>
        <w:t xml:space="preserve"> thaúng ñöùng höôùng xuoáng vôùi B=0,2T.Moät thanh kim loaïi ñaët treân ray vuoâng goùc vôùi ray .Noái ray vôùi nguoàn ñieän ñeå trong thanh coù doøng ñieän I chaïy qua. Heä soá ma saùt  giöa thanh kim loaïi vôùi ray laø </w:t>
      </w:r>
      <w:r w:rsidRPr="00651836">
        <w:rPr>
          <w:rFonts w:ascii="VNI-Times" w:hAnsi="VNI-Times"/>
          <w:position w:val="-10"/>
          <w:sz w:val="26"/>
          <w:szCs w:val="26"/>
          <w:lang w:val="fr-FR"/>
        </w:rPr>
        <w:object w:dxaOrig="240" w:dyaOrig="260">
          <v:shape id="_x0000_i1065" type="#_x0000_t75" style="width:12pt;height:12.75pt" o:ole="">
            <v:imagedata r:id="rId95" o:title=""/>
          </v:shape>
          <o:OLEObject Type="Embed" ProgID="Equation.DSMT4" ShapeID="_x0000_i1065" DrawAspect="Content" ObjectID="_1642859122" r:id="rId96"/>
        </w:object>
      </w:r>
      <w:r>
        <w:rPr>
          <w:rFonts w:ascii="VNI-Times" w:hAnsi="VNI-Times"/>
          <w:sz w:val="26"/>
          <w:szCs w:val="26"/>
          <w:lang w:val="fr-FR"/>
        </w:rPr>
        <w:t>=0,1, m=100g</w:t>
      </w:r>
      <w:bookmarkEnd w:id="18"/>
    </w:p>
    <w:p w:rsidR="00CB7900" w:rsidRPr="00651836" w:rsidRDefault="00CB7900" w:rsidP="00CB7900">
      <w:pPr>
        <w:outlineLvl w:val="0"/>
        <w:rPr>
          <w:rFonts w:ascii="VNI-Times" w:hAnsi="VNI-Times"/>
          <w:sz w:val="26"/>
          <w:szCs w:val="26"/>
          <w:lang w:val="fr-FR"/>
        </w:rPr>
      </w:pPr>
      <w:bookmarkStart w:id="19" w:name="_Toc352282617"/>
      <w:r w:rsidRPr="00651836">
        <w:rPr>
          <w:rFonts w:ascii="VNI-Times" w:hAnsi="VNI-Times"/>
          <w:b/>
          <w:sz w:val="26"/>
          <w:szCs w:val="26"/>
          <w:lang w:val="fr-FR"/>
        </w:rPr>
        <w:t>a</w:t>
      </w:r>
      <w:r w:rsidRPr="00651836">
        <w:rPr>
          <w:rFonts w:ascii="VNI-Times" w:hAnsi="VNI-Times"/>
          <w:sz w:val="26"/>
          <w:szCs w:val="26"/>
          <w:lang w:val="fr-FR"/>
        </w:rPr>
        <w:t>.Thanh MN tröôït sang traùi vôùi gia toác a=3m/s</w:t>
      </w:r>
      <w:r w:rsidRPr="00651836">
        <w:rPr>
          <w:rFonts w:ascii="VNI-Times" w:hAnsi="VNI-Times"/>
          <w:sz w:val="26"/>
          <w:szCs w:val="26"/>
          <w:vertAlign w:val="superscript"/>
          <w:lang w:val="fr-FR"/>
        </w:rPr>
        <w:t>2</w:t>
      </w:r>
      <w:r w:rsidRPr="00651836">
        <w:rPr>
          <w:rFonts w:ascii="VNI-Times" w:hAnsi="VNI-Times"/>
          <w:sz w:val="26"/>
          <w:szCs w:val="26"/>
          <w:lang w:val="fr-FR"/>
        </w:rPr>
        <w:t>.</w:t>
      </w:r>
      <w:bookmarkEnd w:id="19"/>
    </w:p>
    <w:p w:rsidR="00CB7900" w:rsidRPr="00651836" w:rsidRDefault="00CB7900" w:rsidP="00CB7900">
      <w:pPr>
        <w:outlineLvl w:val="0"/>
        <w:rPr>
          <w:rFonts w:ascii="VNI-Times" w:hAnsi="VNI-Times"/>
          <w:sz w:val="26"/>
          <w:szCs w:val="26"/>
          <w:lang w:val="fr-FR"/>
        </w:rPr>
      </w:pPr>
      <w:bookmarkStart w:id="20" w:name="_Toc352282618"/>
      <w:r w:rsidRPr="00651836">
        <w:rPr>
          <w:rFonts w:ascii="VNI-Times" w:hAnsi="VNI-Times"/>
          <w:sz w:val="26"/>
          <w:szCs w:val="26"/>
          <w:lang w:val="fr-FR"/>
        </w:rPr>
        <w:t>Xaùc ñònh chieàu vaø ñoä lôùn cuûa I trong thanh MN.</w:t>
      </w:r>
      <w:bookmarkEnd w:id="20"/>
    </w:p>
    <w:p w:rsidR="00CB7900" w:rsidRPr="00651836" w:rsidRDefault="00CB7900" w:rsidP="00CB7900">
      <w:pPr>
        <w:outlineLvl w:val="0"/>
        <w:rPr>
          <w:rFonts w:ascii="VNI-Times" w:hAnsi="VNI-Times"/>
          <w:sz w:val="26"/>
          <w:szCs w:val="26"/>
          <w:lang w:val="fr-FR"/>
        </w:rPr>
      </w:pPr>
      <w:bookmarkStart w:id="21" w:name="_Toc352282619"/>
      <w:r w:rsidRPr="00651836">
        <w:rPr>
          <w:rFonts w:ascii="VNI-Times" w:hAnsi="VNI-Times"/>
          <w:b/>
          <w:sz w:val="26"/>
          <w:szCs w:val="26"/>
          <w:lang w:val="fr-FR"/>
        </w:rPr>
        <w:t>b</w:t>
      </w:r>
      <w:r w:rsidRPr="00651836">
        <w:rPr>
          <w:rFonts w:ascii="VNI-Times" w:hAnsi="VNI-Times"/>
          <w:sz w:val="26"/>
          <w:szCs w:val="26"/>
          <w:lang w:val="fr-FR"/>
        </w:rPr>
        <w:t>.Naâng hai ñaàu A,C leân moät goùc</w:t>
      </w:r>
      <w:r w:rsidRPr="00651836">
        <w:rPr>
          <w:rFonts w:ascii="VNI-Times" w:hAnsi="VNI-Times"/>
          <w:position w:val="-6"/>
          <w:sz w:val="26"/>
          <w:szCs w:val="26"/>
          <w:lang w:val="fr-FR"/>
        </w:rPr>
        <w:object w:dxaOrig="240" w:dyaOrig="220">
          <v:shape id="_x0000_i1066" type="#_x0000_t75" style="width:12pt;height:11.25pt" o:ole="">
            <v:imagedata r:id="rId97" o:title=""/>
          </v:shape>
          <o:OLEObject Type="Embed" ProgID="Equation.DSMT4" ShapeID="_x0000_i1066" DrawAspect="Content" ObjectID="_1642859123" r:id="rId98"/>
        </w:object>
      </w:r>
      <w:r w:rsidRPr="00651836">
        <w:rPr>
          <w:rFonts w:ascii="VNI-Times" w:hAnsi="VNI-Times"/>
          <w:sz w:val="26"/>
          <w:szCs w:val="26"/>
          <w:lang w:val="fr-FR"/>
        </w:rPr>
        <w:t>=30</w:t>
      </w:r>
      <w:r w:rsidRPr="00651836">
        <w:rPr>
          <w:rFonts w:ascii="VNI-Times" w:hAnsi="VNI-Times"/>
          <w:sz w:val="26"/>
          <w:szCs w:val="26"/>
          <w:vertAlign w:val="superscript"/>
          <w:lang w:val="fr-FR"/>
        </w:rPr>
        <w:t>0</w:t>
      </w:r>
      <w:r w:rsidRPr="00651836">
        <w:rPr>
          <w:rFonts w:ascii="VNI-Times" w:hAnsi="VNI-Times"/>
          <w:sz w:val="26"/>
          <w:szCs w:val="26"/>
          <w:lang w:val="fr-FR"/>
        </w:rPr>
        <w:t>so vôùi maët ngang.</w:t>
      </w:r>
      <w:bookmarkEnd w:id="21"/>
    </w:p>
    <w:p w:rsidR="00CB7900" w:rsidRPr="00651836" w:rsidRDefault="00CB7900" w:rsidP="00CB7900">
      <w:pPr>
        <w:outlineLvl w:val="0"/>
        <w:rPr>
          <w:rFonts w:ascii="VNI-Times" w:hAnsi="VNI-Times"/>
          <w:sz w:val="26"/>
          <w:szCs w:val="26"/>
          <w:lang w:val="fr-FR"/>
        </w:rPr>
      </w:pPr>
      <w:bookmarkStart w:id="22" w:name="_Toc352282620"/>
      <w:r w:rsidRPr="00651836">
        <w:rPr>
          <w:rFonts w:ascii="VNI-Times" w:hAnsi="VNI-Times"/>
          <w:sz w:val="26"/>
          <w:szCs w:val="26"/>
          <w:lang w:val="fr-FR"/>
        </w:rPr>
        <w:t>Tìm höôùng vaø gia toáùc chuyeån ñoäng cuûa thanh bieát v</w:t>
      </w:r>
      <w:r w:rsidRPr="00651836">
        <w:rPr>
          <w:rFonts w:ascii="VNI-Times" w:hAnsi="VNI-Times"/>
          <w:sz w:val="26"/>
          <w:szCs w:val="26"/>
          <w:vertAlign w:val="subscript"/>
          <w:lang w:val="fr-FR"/>
        </w:rPr>
        <w:t>0</w:t>
      </w:r>
      <w:r w:rsidRPr="00651836">
        <w:rPr>
          <w:rFonts w:ascii="VNI-Times" w:hAnsi="VNI-Times"/>
          <w:sz w:val="26"/>
          <w:szCs w:val="26"/>
          <w:lang w:val="fr-FR"/>
        </w:rPr>
        <w:t>=0</w:t>
      </w:r>
      <w:bookmarkEnd w:id="22"/>
      <w:r w:rsidRPr="00651836">
        <w:rPr>
          <w:rFonts w:ascii="VNI-Times" w:hAnsi="VNI-Times"/>
          <w:sz w:val="26"/>
          <w:szCs w:val="26"/>
          <w:lang w:val="fr-FR"/>
        </w:rPr>
        <w:t xml:space="preserve"> </w:t>
      </w:r>
    </w:p>
    <w:p w:rsidR="00CB7900" w:rsidRPr="00651836" w:rsidRDefault="00CB7900" w:rsidP="00CB7900">
      <w:pPr>
        <w:ind w:firstLine="720"/>
        <w:rPr>
          <w:rFonts w:ascii="VNI-Times" w:hAnsi="VNI-Times"/>
          <w:sz w:val="26"/>
          <w:szCs w:val="26"/>
          <w:vertAlign w:val="superscript"/>
          <w:lang w:val="fr-FR"/>
        </w:rPr>
      </w:pPr>
      <w:r w:rsidRPr="00651836">
        <w:rPr>
          <w:rFonts w:ascii="VNI-Times" w:hAnsi="VNI-Times"/>
          <w:b/>
          <w:bCs/>
          <w:sz w:val="26"/>
          <w:szCs w:val="26"/>
          <w:u w:val="single"/>
          <w:lang w:val="fr-FR"/>
        </w:rPr>
        <w:t>ÑS</w:t>
      </w:r>
      <w:r w:rsidRPr="00651836">
        <w:rPr>
          <w:rFonts w:ascii="VNI-Times" w:hAnsi="VNI-Times"/>
          <w:sz w:val="26"/>
          <w:szCs w:val="26"/>
          <w:lang w:val="fr-FR"/>
        </w:rPr>
        <w:t xml:space="preserve"> : I=10A ;a</w:t>
      </w:r>
      <w:r w:rsidRPr="00651836">
        <w:rPr>
          <w:rFonts w:ascii="VNI-Times" w:hAnsi="VNI-Times"/>
          <w:position w:val="-4"/>
          <w:sz w:val="26"/>
          <w:szCs w:val="26"/>
          <w:lang w:val="fr-FR"/>
        </w:rPr>
        <w:object w:dxaOrig="200" w:dyaOrig="200">
          <v:shape id="_x0000_i1067" type="#_x0000_t75" style="width:9.75pt;height:9.75pt" o:ole="">
            <v:imagedata r:id="rId99" o:title=""/>
          </v:shape>
          <o:OLEObject Type="Embed" ProgID="Equation.DSMT4" ShapeID="_x0000_i1067" DrawAspect="Content" ObjectID="_1642859124" r:id="rId100"/>
        </w:object>
      </w:r>
      <w:r w:rsidRPr="00651836">
        <w:rPr>
          <w:rFonts w:ascii="VNI-Times" w:hAnsi="VNI-Times"/>
          <w:sz w:val="26"/>
          <w:szCs w:val="26"/>
          <w:lang w:val="fr-FR"/>
        </w:rPr>
        <w:t>0,47m/s</w:t>
      </w:r>
      <w:r w:rsidRPr="00651836">
        <w:rPr>
          <w:rFonts w:ascii="VNI-Times" w:hAnsi="VNI-Times"/>
          <w:sz w:val="26"/>
          <w:szCs w:val="26"/>
          <w:vertAlign w:val="superscript"/>
          <w:lang w:val="fr-FR"/>
        </w:rPr>
        <w:t>2</w:t>
      </w:r>
    </w:p>
    <w:p w:rsidR="00CB7900" w:rsidRPr="00651836" w:rsidRDefault="00CB7900" w:rsidP="00CB7900">
      <w:pPr>
        <w:outlineLvl w:val="0"/>
        <w:rPr>
          <w:rFonts w:ascii="VNI-Times" w:hAnsi="VNI-Times"/>
          <w:sz w:val="26"/>
          <w:szCs w:val="26"/>
          <w:lang w:val="fr-FR"/>
        </w:rPr>
      </w:pPr>
      <w:bookmarkStart w:id="23" w:name="_Toc352282621"/>
      <w:r w:rsidRPr="00651836">
        <w:rPr>
          <w:rFonts w:ascii="VNI-Times" w:hAnsi="VNI-Times"/>
          <w:b/>
          <w:bCs/>
          <w:sz w:val="26"/>
          <w:szCs w:val="26"/>
          <w:u w:val="single"/>
          <w:lang w:val="fr-FR"/>
        </w:rPr>
        <w:t xml:space="preserve">Baøi </w:t>
      </w:r>
      <w:r>
        <w:rPr>
          <w:rFonts w:ascii="VNI-Times" w:hAnsi="VNI-Times"/>
          <w:b/>
          <w:bCs/>
          <w:sz w:val="26"/>
          <w:szCs w:val="26"/>
          <w:u w:val="single"/>
          <w:lang w:val="fr-FR"/>
        </w:rPr>
        <w:t>6</w:t>
      </w:r>
      <w:r w:rsidRPr="00651836">
        <w:rPr>
          <w:rFonts w:ascii="VNI-Times" w:hAnsi="VNI-Times"/>
          <w:sz w:val="26"/>
          <w:szCs w:val="26"/>
          <w:lang w:val="fr-FR"/>
        </w:rPr>
        <w:t xml:space="preserve"> :Moät daây daãn thaúng MN coù chieàu daøi l,khoái löôïng cuûa moät ñôn vò chieàu daøi cuûa daây laø D=0,04kg/m.Daây ñöôïc treo baèng hai daây nheï theo phöông thaúng ñöùng vaø ñaët trong töø tröôøng ñeàu coù </w:t>
      </w:r>
      <w:r w:rsidRPr="00651836">
        <w:rPr>
          <w:rFonts w:ascii="VNI-Times" w:hAnsi="VNI-Times"/>
          <w:position w:val="-4"/>
          <w:sz w:val="26"/>
          <w:szCs w:val="26"/>
        </w:rPr>
        <w:object w:dxaOrig="240" w:dyaOrig="320">
          <v:shape id="_x0000_i1068" type="#_x0000_t75" style="width:12pt;height:15.75pt" o:ole="">
            <v:imagedata r:id="rId93" o:title=""/>
          </v:shape>
          <o:OLEObject Type="Embed" ProgID="Equation.DSMT4" ShapeID="_x0000_i1068" DrawAspect="Content" ObjectID="_1642859125" r:id="rId101"/>
        </w:object>
      </w:r>
      <w:r w:rsidRPr="00651836">
        <w:rPr>
          <w:rFonts w:ascii="VNI-Times" w:hAnsi="VNI-Times"/>
          <w:sz w:val="26"/>
          <w:szCs w:val="26"/>
          <w:lang w:val="fr-FR"/>
        </w:rPr>
        <w:t xml:space="preserve"> vuoâng goùc vôùi maët phaúng chöùa MN vaø daây treo,B=0,04T.Cho doøng ñieän I chaïy qua daây.</w:t>
      </w:r>
      <w:bookmarkEnd w:id="23"/>
    </w:p>
    <w:p w:rsidR="00CB7900" w:rsidRPr="00651836" w:rsidRDefault="00CB7900" w:rsidP="00CB7900">
      <w:pPr>
        <w:outlineLvl w:val="0"/>
        <w:rPr>
          <w:rFonts w:ascii="VNI-Times" w:hAnsi="VNI-Times"/>
          <w:sz w:val="26"/>
          <w:szCs w:val="26"/>
          <w:lang w:val="fr-FR"/>
        </w:rPr>
      </w:pPr>
      <w:bookmarkStart w:id="24" w:name="_Toc352282622"/>
      <w:r w:rsidRPr="00651836">
        <w:rPr>
          <w:rFonts w:ascii="VNI-Times" w:hAnsi="VNI-Times"/>
          <w:b/>
          <w:sz w:val="26"/>
          <w:szCs w:val="26"/>
          <w:lang w:val="fr-FR"/>
        </w:rPr>
        <w:t>a.</w:t>
      </w:r>
      <w:r w:rsidRPr="00651836">
        <w:rPr>
          <w:rFonts w:ascii="VNI-Times" w:hAnsi="VNI-Times"/>
          <w:sz w:val="26"/>
          <w:szCs w:val="26"/>
          <w:lang w:val="fr-FR"/>
        </w:rPr>
        <w:t>Xaùc ñònh chieàu vaø ñoä lôùn cuûa I ñeå löïc caêng cuûa daây treo baèng 0</w:t>
      </w:r>
      <w:bookmarkEnd w:id="24"/>
    </w:p>
    <w:p w:rsidR="00CB7900" w:rsidRPr="00651836" w:rsidRDefault="00CB7900" w:rsidP="00CB7900">
      <w:pPr>
        <w:outlineLvl w:val="0"/>
        <w:rPr>
          <w:rFonts w:ascii="VNI-Times" w:hAnsi="VNI-Times"/>
          <w:sz w:val="26"/>
          <w:szCs w:val="26"/>
          <w:lang w:val="fr-FR"/>
        </w:rPr>
      </w:pPr>
      <w:bookmarkStart w:id="25" w:name="_Toc352282623"/>
      <w:r w:rsidRPr="00651836">
        <w:rPr>
          <w:rFonts w:ascii="VNI-Times" w:hAnsi="VNI-Times"/>
          <w:b/>
          <w:sz w:val="26"/>
          <w:szCs w:val="26"/>
          <w:lang w:val="fr-FR"/>
        </w:rPr>
        <w:t>b.</w:t>
      </w:r>
      <w:r w:rsidRPr="00651836">
        <w:rPr>
          <w:rFonts w:ascii="VNI-Times" w:hAnsi="VNI-Times"/>
          <w:sz w:val="26"/>
          <w:szCs w:val="26"/>
          <w:lang w:val="fr-FR"/>
        </w:rPr>
        <w:t>Cho MN=25cm,I=16A vaø coù chieàu töø  M ñeán N .Tính löïc caêng cuûa moãi daây?</w:t>
      </w:r>
      <w:bookmarkEnd w:id="25"/>
    </w:p>
    <w:p w:rsidR="00CB7900" w:rsidRPr="00651836" w:rsidRDefault="00CB7900" w:rsidP="00CB7900">
      <w:pPr>
        <w:ind w:firstLine="720"/>
        <w:rPr>
          <w:rFonts w:ascii="VNI-Times" w:hAnsi="VNI-Times"/>
          <w:sz w:val="26"/>
          <w:szCs w:val="26"/>
        </w:rPr>
      </w:pPr>
      <w:r w:rsidRPr="00651836">
        <w:rPr>
          <w:rFonts w:ascii="VNI-Times" w:hAnsi="VNI-Times"/>
          <w:b/>
          <w:bCs/>
          <w:sz w:val="26"/>
          <w:szCs w:val="26"/>
          <w:u w:val="single"/>
        </w:rPr>
        <w:t>ÑS</w:t>
      </w:r>
      <w:r w:rsidRPr="00651836">
        <w:rPr>
          <w:rFonts w:ascii="VNI-Times" w:hAnsi="VNI-Times"/>
          <w:sz w:val="26"/>
          <w:szCs w:val="26"/>
        </w:rPr>
        <w:t xml:space="preserve"> : I chaïy töø M ñeán N vaø I=10A;F=0,13N.</w:t>
      </w:r>
    </w:p>
    <w:p w:rsidR="00CB7900" w:rsidRDefault="00CB7900" w:rsidP="00CB7900">
      <w:pPr>
        <w:outlineLvl w:val="0"/>
        <w:rPr>
          <w:rFonts w:ascii="VNI-Times" w:hAnsi="VNI-Times"/>
          <w:sz w:val="26"/>
          <w:szCs w:val="26"/>
          <w:lang w:val="fr-FR"/>
        </w:rPr>
      </w:pPr>
      <w:bookmarkStart w:id="26" w:name="_Toc352282624"/>
      <w:r>
        <w:rPr>
          <w:rFonts w:ascii="VNI-Times" w:hAnsi="VNI-Times"/>
          <w:noProof/>
          <w:sz w:val="26"/>
          <w:szCs w:val="26"/>
        </w:rPr>
        <w:drawing>
          <wp:anchor distT="0" distB="0" distL="114300" distR="114300" simplePos="0" relativeHeight="251686912" behindDoc="1" locked="0" layoutInCell="0" allowOverlap="1">
            <wp:simplePos x="0" y="0"/>
            <wp:positionH relativeFrom="column">
              <wp:posOffset>5029200</wp:posOffset>
            </wp:positionH>
            <wp:positionV relativeFrom="paragraph">
              <wp:posOffset>15875</wp:posOffset>
            </wp:positionV>
            <wp:extent cx="1851660" cy="1058545"/>
            <wp:effectExtent l="19050" t="0" r="0" b="0"/>
            <wp:wrapNone/>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102"/>
                    <a:srcRect/>
                    <a:stretch>
                      <a:fillRect/>
                    </a:stretch>
                  </pic:blipFill>
                  <pic:spPr bwMode="auto">
                    <a:xfrm>
                      <a:off x="0" y="0"/>
                      <a:ext cx="1851660" cy="1058545"/>
                    </a:xfrm>
                    <a:prstGeom prst="rect">
                      <a:avLst/>
                    </a:prstGeom>
                    <a:noFill/>
                    <a:ln w="9525">
                      <a:noFill/>
                      <a:miter lim="800000"/>
                      <a:headEnd/>
                      <a:tailEnd/>
                    </a:ln>
                  </pic:spPr>
                </pic:pic>
              </a:graphicData>
            </a:graphic>
          </wp:anchor>
        </w:drawing>
      </w:r>
      <w:r w:rsidRPr="00651836">
        <w:rPr>
          <w:rFonts w:ascii="VNI-Times" w:hAnsi="VNI-Times"/>
          <w:b/>
          <w:bCs/>
          <w:sz w:val="26"/>
          <w:szCs w:val="26"/>
          <w:u w:val="single"/>
          <w:lang w:val="fr-FR"/>
        </w:rPr>
        <w:t xml:space="preserve">Baøi </w:t>
      </w:r>
      <w:r>
        <w:rPr>
          <w:rFonts w:ascii="VNI-Times" w:hAnsi="VNI-Times"/>
          <w:b/>
          <w:bCs/>
          <w:sz w:val="26"/>
          <w:szCs w:val="26"/>
          <w:u w:val="single"/>
          <w:lang w:val="fr-FR"/>
        </w:rPr>
        <w:t>7</w:t>
      </w:r>
      <w:r w:rsidRPr="00651836">
        <w:rPr>
          <w:rFonts w:ascii="VNI-Times" w:hAnsi="VNI-Times"/>
          <w:sz w:val="26"/>
          <w:szCs w:val="26"/>
          <w:lang w:val="fr-FR"/>
        </w:rPr>
        <w:t xml:space="preserve"> : Hai thanh ray naèm nga</w:t>
      </w:r>
      <w:r>
        <w:rPr>
          <w:rFonts w:ascii="VNI-Times" w:hAnsi="VNI-Times"/>
          <w:sz w:val="26"/>
          <w:szCs w:val="26"/>
          <w:lang w:val="fr-FR"/>
        </w:rPr>
        <w:t>ng ,song song vaø caùch nhau l=2</w:t>
      </w:r>
      <w:r w:rsidRPr="00651836">
        <w:rPr>
          <w:rFonts w:ascii="VNI-Times" w:hAnsi="VNI-Times"/>
          <w:sz w:val="26"/>
          <w:szCs w:val="26"/>
          <w:lang w:val="fr-FR"/>
        </w:rPr>
        <w:t>0cm ñaët</w:t>
      </w:r>
      <w:bookmarkEnd w:id="26"/>
      <w:r w:rsidRPr="00651836">
        <w:rPr>
          <w:rFonts w:ascii="VNI-Times" w:hAnsi="VNI-Times"/>
          <w:sz w:val="26"/>
          <w:szCs w:val="26"/>
          <w:lang w:val="fr-FR"/>
        </w:rPr>
        <w:t xml:space="preserve"> </w:t>
      </w:r>
    </w:p>
    <w:p w:rsidR="00CB7900" w:rsidRDefault="00CB7900" w:rsidP="00CB7900">
      <w:pPr>
        <w:outlineLvl w:val="0"/>
        <w:rPr>
          <w:rFonts w:ascii="VNI-Times" w:hAnsi="VNI-Times"/>
          <w:sz w:val="26"/>
          <w:szCs w:val="26"/>
          <w:lang w:val="fr-FR"/>
        </w:rPr>
      </w:pPr>
      <w:bookmarkStart w:id="27" w:name="_Toc352282625"/>
      <w:r w:rsidRPr="00651836">
        <w:rPr>
          <w:rFonts w:ascii="VNI-Times" w:hAnsi="VNI-Times"/>
          <w:sz w:val="26"/>
          <w:szCs w:val="26"/>
          <w:lang w:val="fr-FR"/>
        </w:rPr>
        <w:t xml:space="preserve">trong töø  tröôøng  ñeàu </w:t>
      </w:r>
      <w:r w:rsidRPr="00651836">
        <w:rPr>
          <w:rFonts w:ascii="VNI-Times" w:hAnsi="VNI-Times"/>
          <w:position w:val="-4"/>
          <w:sz w:val="26"/>
          <w:szCs w:val="26"/>
        </w:rPr>
        <w:object w:dxaOrig="240" w:dyaOrig="320">
          <v:shape id="_x0000_i1069" type="#_x0000_t75" style="width:12pt;height:15.75pt" o:ole="">
            <v:imagedata r:id="rId93" o:title=""/>
          </v:shape>
          <o:OLEObject Type="Embed" ProgID="Equation.DSMT4" ShapeID="_x0000_i1069" DrawAspect="Content" ObjectID="_1642859126" r:id="rId103"/>
        </w:object>
      </w:r>
      <w:r w:rsidRPr="00651836">
        <w:rPr>
          <w:rFonts w:ascii="VNI-Times" w:hAnsi="VNI-Times"/>
          <w:sz w:val="26"/>
          <w:szCs w:val="26"/>
          <w:lang w:val="fr-FR"/>
        </w:rPr>
        <w:t xml:space="preserve"> thaúng ñöùng höôùng leân vôùi B=0,4T.Moät thanh</w:t>
      </w:r>
      <w:bookmarkEnd w:id="27"/>
      <w:r w:rsidRPr="00651836">
        <w:rPr>
          <w:rFonts w:ascii="VNI-Times" w:hAnsi="VNI-Times"/>
          <w:sz w:val="26"/>
          <w:szCs w:val="26"/>
          <w:lang w:val="fr-FR"/>
        </w:rPr>
        <w:t xml:space="preserve"> </w:t>
      </w:r>
    </w:p>
    <w:p w:rsidR="00CB7900" w:rsidRDefault="00CB7900" w:rsidP="00CB7900">
      <w:pPr>
        <w:outlineLvl w:val="0"/>
        <w:rPr>
          <w:rFonts w:ascii="VNI-Times" w:hAnsi="VNI-Times"/>
          <w:sz w:val="26"/>
          <w:szCs w:val="26"/>
          <w:lang w:val="fr-FR"/>
        </w:rPr>
      </w:pPr>
      <w:bookmarkStart w:id="28" w:name="_Toc352282626"/>
      <w:r w:rsidRPr="00651836">
        <w:rPr>
          <w:rFonts w:ascii="VNI-Times" w:hAnsi="VNI-Times"/>
          <w:sz w:val="26"/>
          <w:szCs w:val="26"/>
          <w:lang w:val="fr-FR"/>
        </w:rPr>
        <w:t>kim loaïi MN ñaët treân ray vuoâng goùc vôùi hai thanh ray AB vaø CD vôùi</w:t>
      </w:r>
      <w:bookmarkEnd w:id="28"/>
      <w:r w:rsidRPr="00651836">
        <w:rPr>
          <w:rFonts w:ascii="VNI-Times" w:hAnsi="VNI-Times"/>
          <w:sz w:val="26"/>
          <w:szCs w:val="26"/>
          <w:lang w:val="fr-FR"/>
        </w:rPr>
        <w:t xml:space="preserve"> </w:t>
      </w:r>
    </w:p>
    <w:p w:rsidR="00CB7900" w:rsidRDefault="00CB7900" w:rsidP="00CB7900">
      <w:pPr>
        <w:outlineLvl w:val="0"/>
        <w:rPr>
          <w:rFonts w:ascii="VNI-Times" w:hAnsi="VNI-Times"/>
          <w:sz w:val="26"/>
          <w:szCs w:val="26"/>
          <w:lang w:val="fr-FR"/>
        </w:rPr>
      </w:pPr>
      <w:bookmarkStart w:id="29" w:name="_Toc352282627"/>
      <w:r w:rsidRPr="00651836">
        <w:rPr>
          <w:rFonts w:ascii="VNI-Times" w:hAnsi="VNI-Times"/>
          <w:sz w:val="26"/>
          <w:szCs w:val="26"/>
          <w:lang w:val="fr-FR"/>
        </w:rPr>
        <w:t xml:space="preserve">heä soá ma saùt laø </w:t>
      </w:r>
      <w:r w:rsidRPr="00651836">
        <w:rPr>
          <w:rFonts w:ascii="VNI-Times" w:hAnsi="VNI-Times"/>
          <w:position w:val="-10"/>
          <w:sz w:val="26"/>
          <w:szCs w:val="26"/>
          <w:lang w:val="fr-FR"/>
        </w:rPr>
        <w:object w:dxaOrig="240" w:dyaOrig="260">
          <v:shape id="_x0000_i1070" type="#_x0000_t75" style="width:12pt;height:12.75pt" o:ole="">
            <v:imagedata r:id="rId95" o:title=""/>
          </v:shape>
          <o:OLEObject Type="Embed" ProgID="Equation.DSMT4" ShapeID="_x0000_i1070" DrawAspect="Content" ObjectID="_1642859127" r:id="rId104"/>
        </w:object>
      </w:r>
      <w:r w:rsidRPr="00651836">
        <w:rPr>
          <w:rFonts w:ascii="VNI-Times" w:hAnsi="VNI-Times"/>
          <w:sz w:val="26"/>
          <w:szCs w:val="26"/>
          <w:lang w:val="fr-FR"/>
        </w:rPr>
        <w:t xml:space="preserve"> .Noái ray vôùi nguoàn ñieän </w:t>
      </w:r>
      <w:r w:rsidRPr="00651836">
        <w:rPr>
          <w:rFonts w:ascii="VNI-Times" w:hAnsi="VNI-Times"/>
          <w:position w:val="-10"/>
          <w:sz w:val="26"/>
          <w:szCs w:val="26"/>
          <w:lang w:val="fr-FR"/>
        </w:rPr>
        <w:object w:dxaOrig="200" w:dyaOrig="320">
          <v:shape id="_x0000_i1071" type="#_x0000_t75" style="width:9.75pt;height:15.75pt" o:ole="">
            <v:imagedata r:id="rId105" o:title=""/>
          </v:shape>
          <o:OLEObject Type="Embed" ProgID="Equation.DSMT4" ShapeID="_x0000_i1071" DrawAspect="Content" ObjectID="_1642859128" r:id="rId106"/>
        </w:object>
      </w:r>
      <w:r w:rsidRPr="00651836">
        <w:rPr>
          <w:rFonts w:ascii="VNI-Times" w:hAnsi="VNI-Times"/>
          <w:sz w:val="26"/>
          <w:szCs w:val="26"/>
          <w:lang w:val="fr-FR"/>
        </w:rPr>
        <w:t>=12V, r=1</w:t>
      </w:r>
      <w:r w:rsidRPr="00651836">
        <w:rPr>
          <w:rFonts w:ascii="VNI-Times" w:hAnsi="VNI-Times"/>
          <w:position w:val="-4"/>
          <w:sz w:val="26"/>
          <w:szCs w:val="26"/>
        </w:rPr>
        <w:object w:dxaOrig="240" w:dyaOrig="260">
          <v:shape id="_x0000_i1072" type="#_x0000_t75" style="width:12pt;height:12.75pt" o:ole="">
            <v:imagedata r:id="rId107" o:title=""/>
          </v:shape>
          <o:OLEObject Type="Embed" ProgID="Equation.DSMT4" ShapeID="_x0000_i1072" DrawAspect="Content" ObjectID="_1642859129" r:id="rId108"/>
        </w:object>
      </w:r>
      <w:r w:rsidRPr="00651836">
        <w:rPr>
          <w:rFonts w:ascii="VNI-Times" w:hAnsi="VNI-Times"/>
          <w:sz w:val="26"/>
          <w:szCs w:val="26"/>
        </w:rPr>
        <w:t xml:space="preserve">.Bieát </w:t>
      </w:r>
      <w:r w:rsidRPr="00651836">
        <w:rPr>
          <w:rFonts w:ascii="VNI-Times" w:hAnsi="VNI-Times"/>
          <w:sz w:val="26"/>
          <w:szCs w:val="26"/>
          <w:lang w:val="fr-FR"/>
        </w:rPr>
        <w:t>ñieän</w:t>
      </w:r>
      <w:bookmarkEnd w:id="29"/>
      <w:r w:rsidRPr="00651836">
        <w:rPr>
          <w:rFonts w:ascii="VNI-Times" w:hAnsi="VNI-Times"/>
          <w:sz w:val="26"/>
          <w:szCs w:val="26"/>
          <w:lang w:val="fr-FR"/>
        </w:rPr>
        <w:t xml:space="preserve"> </w:t>
      </w:r>
    </w:p>
    <w:p w:rsidR="00CB7900" w:rsidRPr="00651836" w:rsidRDefault="00CB7900" w:rsidP="00CB7900">
      <w:pPr>
        <w:outlineLvl w:val="0"/>
        <w:rPr>
          <w:rFonts w:ascii="VNI-Times" w:hAnsi="VNI-Times"/>
          <w:sz w:val="26"/>
          <w:szCs w:val="26"/>
          <w:vertAlign w:val="superscript"/>
          <w:lang w:val="fr-FR"/>
        </w:rPr>
      </w:pPr>
      <w:bookmarkStart w:id="30" w:name="_Toc352282628"/>
      <w:r w:rsidRPr="00651836">
        <w:rPr>
          <w:rFonts w:ascii="VNI-Times" w:hAnsi="VNI-Times"/>
          <w:sz w:val="26"/>
          <w:szCs w:val="26"/>
          <w:lang w:val="fr-FR"/>
        </w:rPr>
        <w:t>trôû thanh kim loaïi laø R=2</w:t>
      </w:r>
      <w:r w:rsidRPr="00651836">
        <w:rPr>
          <w:rFonts w:ascii="VNI-Times" w:hAnsi="VNI-Times"/>
          <w:position w:val="-4"/>
          <w:sz w:val="26"/>
          <w:szCs w:val="26"/>
        </w:rPr>
        <w:object w:dxaOrig="240" w:dyaOrig="260">
          <v:shape id="_x0000_i1073" type="#_x0000_t75" style="width:12pt;height:12.75pt" o:ole="">
            <v:imagedata r:id="rId107" o:title=""/>
          </v:shape>
          <o:OLEObject Type="Embed" ProgID="Equation.DSMT4" ShapeID="_x0000_i1073" DrawAspect="Content" ObjectID="_1642859130" r:id="rId109"/>
        </w:object>
      </w:r>
      <w:r w:rsidRPr="00651836">
        <w:rPr>
          <w:rFonts w:ascii="VNI-Times" w:hAnsi="VNI-Times"/>
          <w:sz w:val="26"/>
          <w:szCs w:val="26"/>
        </w:rPr>
        <w:t xml:space="preserve"> vaø khoái löôïng cuûa thanh ray laø m=100g.</w:t>
      </w:r>
      <w:r w:rsidRPr="00651836">
        <w:rPr>
          <w:rFonts w:ascii="VNI-Times" w:hAnsi="VNI-Times"/>
          <w:sz w:val="26"/>
          <w:szCs w:val="26"/>
          <w:lang w:val="fr-FR"/>
        </w:rPr>
        <w:t>Boû qua ñieän trôû ray vaø daây noái. Laáy g=10m/s</w:t>
      </w:r>
      <w:r w:rsidRPr="00651836">
        <w:rPr>
          <w:rFonts w:ascii="VNI-Times" w:hAnsi="VNI-Times"/>
          <w:sz w:val="26"/>
          <w:szCs w:val="26"/>
          <w:vertAlign w:val="superscript"/>
          <w:lang w:val="fr-FR"/>
        </w:rPr>
        <w:t>2</w:t>
      </w:r>
      <w:bookmarkEnd w:id="30"/>
    </w:p>
    <w:p w:rsidR="00CB7900" w:rsidRPr="00651836" w:rsidRDefault="00CB7900" w:rsidP="00CB7900">
      <w:pPr>
        <w:outlineLvl w:val="0"/>
        <w:rPr>
          <w:rFonts w:ascii="VNI-Times" w:hAnsi="VNI-Times"/>
          <w:sz w:val="26"/>
          <w:szCs w:val="26"/>
          <w:lang w:val="fr-FR"/>
        </w:rPr>
      </w:pPr>
      <w:bookmarkStart w:id="31" w:name="_Toc352282629"/>
      <w:r w:rsidRPr="00651836">
        <w:rPr>
          <w:rFonts w:ascii="VNI-Times" w:hAnsi="VNI-Times"/>
          <w:b/>
          <w:sz w:val="26"/>
          <w:szCs w:val="26"/>
          <w:lang w:val="fr-FR"/>
        </w:rPr>
        <w:t>a</w:t>
      </w:r>
      <w:r w:rsidRPr="00651836">
        <w:rPr>
          <w:rFonts w:ascii="VNI-Times" w:hAnsi="VNI-Times"/>
          <w:sz w:val="26"/>
          <w:szCs w:val="26"/>
          <w:lang w:val="fr-FR"/>
        </w:rPr>
        <w:t xml:space="preserve">.Thanh MN naèm yeân.Xaùc ñònh giaù trò cuûa heä soá ma saùt </w:t>
      </w:r>
      <w:r w:rsidRPr="00651836">
        <w:rPr>
          <w:rFonts w:ascii="VNI-Times" w:hAnsi="VNI-Times"/>
          <w:position w:val="-10"/>
          <w:sz w:val="26"/>
          <w:szCs w:val="26"/>
          <w:lang w:val="fr-FR"/>
        </w:rPr>
        <w:object w:dxaOrig="240" w:dyaOrig="260">
          <v:shape id="_x0000_i1074" type="#_x0000_t75" style="width:12pt;height:12.75pt" o:ole="">
            <v:imagedata r:id="rId95" o:title=""/>
          </v:shape>
          <o:OLEObject Type="Embed" ProgID="Equation.DSMT4" ShapeID="_x0000_i1074" DrawAspect="Content" ObjectID="_1642859131" r:id="rId110"/>
        </w:object>
      </w:r>
      <w:r w:rsidRPr="00651836">
        <w:rPr>
          <w:rFonts w:ascii="VNI-Times" w:hAnsi="VNI-Times"/>
          <w:sz w:val="26"/>
          <w:szCs w:val="26"/>
          <w:lang w:val="fr-FR"/>
        </w:rPr>
        <w:t>.</w:t>
      </w:r>
      <w:bookmarkEnd w:id="31"/>
    </w:p>
    <w:p w:rsidR="00CB7900" w:rsidRPr="00651836" w:rsidRDefault="00CB7900" w:rsidP="00CB7900">
      <w:pPr>
        <w:outlineLvl w:val="0"/>
        <w:rPr>
          <w:rFonts w:ascii="VNI-Times" w:hAnsi="VNI-Times"/>
          <w:sz w:val="26"/>
          <w:szCs w:val="26"/>
          <w:lang w:val="fr-FR"/>
        </w:rPr>
      </w:pPr>
      <w:bookmarkStart w:id="32" w:name="_Toc352282630"/>
      <w:r w:rsidRPr="00651836">
        <w:rPr>
          <w:rFonts w:ascii="VNI-Times" w:hAnsi="VNI-Times"/>
          <w:b/>
          <w:sz w:val="26"/>
          <w:szCs w:val="26"/>
          <w:lang w:val="fr-FR"/>
        </w:rPr>
        <w:t>b.</w:t>
      </w:r>
      <w:r w:rsidRPr="00651836">
        <w:rPr>
          <w:rFonts w:ascii="VNI-Times" w:hAnsi="VNI-Times"/>
          <w:sz w:val="26"/>
          <w:szCs w:val="26"/>
          <w:lang w:val="fr-FR"/>
        </w:rPr>
        <w:t xml:space="preserve">Cho </w:t>
      </w:r>
      <w:r w:rsidRPr="00651836">
        <w:rPr>
          <w:rFonts w:ascii="VNI-Times" w:hAnsi="VNI-Times"/>
          <w:position w:val="-10"/>
          <w:sz w:val="26"/>
          <w:szCs w:val="26"/>
          <w:lang w:val="fr-FR"/>
        </w:rPr>
        <w:object w:dxaOrig="240" w:dyaOrig="260">
          <v:shape id="_x0000_i1075" type="#_x0000_t75" style="width:12pt;height:12.75pt" o:ole="">
            <v:imagedata r:id="rId95" o:title=""/>
          </v:shape>
          <o:OLEObject Type="Embed" ProgID="Equation.DSMT4" ShapeID="_x0000_i1075" DrawAspect="Content" ObjectID="_1642859132" r:id="rId111"/>
        </w:object>
      </w:r>
      <w:r w:rsidRPr="00651836">
        <w:rPr>
          <w:rFonts w:ascii="VNI-Times" w:hAnsi="VNI-Times"/>
          <w:sz w:val="26"/>
          <w:szCs w:val="26"/>
          <w:lang w:val="fr-FR"/>
        </w:rPr>
        <w:t>=0,2.Haõy xaùc ñònh :</w:t>
      </w:r>
      <w:bookmarkEnd w:id="32"/>
    </w:p>
    <w:p w:rsidR="00CB7900" w:rsidRPr="00651836" w:rsidRDefault="00CB7900" w:rsidP="00CB7900">
      <w:pPr>
        <w:outlineLvl w:val="0"/>
        <w:rPr>
          <w:rFonts w:ascii="VNI-Times" w:hAnsi="VNI-Times"/>
          <w:sz w:val="26"/>
          <w:szCs w:val="26"/>
          <w:lang w:val="fr-FR"/>
        </w:rPr>
      </w:pPr>
      <w:bookmarkStart w:id="33" w:name="_Toc352282631"/>
      <w:r w:rsidRPr="00651836">
        <w:rPr>
          <w:rFonts w:ascii="VNI-Times" w:hAnsi="VNI-Times"/>
          <w:sz w:val="26"/>
          <w:szCs w:val="26"/>
          <w:lang w:val="fr-FR"/>
        </w:rPr>
        <w:t xml:space="preserve">+ gia toác chuyeån ñoäng  </w:t>
      </w:r>
      <w:r w:rsidRPr="00651836">
        <w:rPr>
          <w:rFonts w:ascii="VNI-Times" w:hAnsi="VNI-Times"/>
          <w:position w:val="-6"/>
          <w:sz w:val="26"/>
          <w:szCs w:val="26"/>
          <w:lang w:val="fr-FR"/>
        </w:rPr>
        <w:object w:dxaOrig="200" w:dyaOrig="340">
          <v:shape id="_x0000_i1076" type="#_x0000_t75" style="width:9.75pt;height:17.25pt" o:ole="">
            <v:imagedata r:id="rId112" o:title=""/>
          </v:shape>
          <o:OLEObject Type="Embed" ProgID="Equation.DSMT4" ShapeID="_x0000_i1076" DrawAspect="Content" ObjectID="_1642859133" r:id="rId113"/>
        </w:object>
      </w:r>
      <w:r w:rsidRPr="00651836">
        <w:rPr>
          <w:rFonts w:ascii="VNI-Times" w:hAnsi="VNI-Times"/>
          <w:sz w:val="26"/>
          <w:szCs w:val="26"/>
          <w:lang w:val="fr-FR"/>
        </w:rPr>
        <w:t xml:space="preserve"> cuûa thanh MN.</w:t>
      </w:r>
      <w:bookmarkEnd w:id="33"/>
    </w:p>
    <w:p w:rsidR="00CB7900" w:rsidRPr="00651836" w:rsidRDefault="00CB7900" w:rsidP="00CB7900">
      <w:pPr>
        <w:outlineLvl w:val="0"/>
        <w:rPr>
          <w:rFonts w:ascii="VNI-Times" w:hAnsi="VNI-Times"/>
          <w:sz w:val="26"/>
          <w:szCs w:val="26"/>
          <w:lang w:val="fr-FR"/>
        </w:rPr>
      </w:pPr>
      <w:bookmarkStart w:id="34" w:name="_Toc352282632"/>
      <w:r w:rsidRPr="00651836">
        <w:rPr>
          <w:rFonts w:ascii="VNI-Times" w:hAnsi="VNI-Times"/>
          <w:sz w:val="26"/>
          <w:szCs w:val="26"/>
          <w:lang w:val="fr-FR"/>
        </w:rPr>
        <w:t>+muoán cho thanh MN tröôït xuoáng hai ñaàu A,C vôùi cuøng gia toác nhö</w:t>
      </w:r>
      <w:bookmarkEnd w:id="34"/>
      <w:r w:rsidRPr="00651836">
        <w:rPr>
          <w:rFonts w:ascii="VNI-Times" w:hAnsi="VNI-Times"/>
          <w:sz w:val="26"/>
          <w:szCs w:val="26"/>
          <w:lang w:val="fr-FR"/>
        </w:rPr>
        <w:t xml:space="preserve"> </w:t>
      </w:r>
    </w:p>
    <w:p w:rsidR="00CB7900" w:rsidRPr="00651836" w:rsidRDefault="00CB7900" w:rsidP="00CB7900">
      <w:pPr>
        <w:outlineLvl w:val="0"/>
        <w:rPr>
          <w:rFonts w:ascii="VNI-Times" w:hAnsi="VNI-Times"/>
          <w:sz w:val="26"/>
          <w:szCs w:val="26"/>
          <w:lang w:val="fr-FR"/>
        </w:rPr>
      </w:pPr>
      <w:bookmarkStart w:id="35" w:name="_Toc352282633"/>
      <w:r w:rsidRPr="00651836">
        <w:rPr>
          <w:rFonts w:ascii="VNI-Times" w:hAnsi="VNI-Times"/>
          <w:sz w:val="26"/>
          <w:szCs w:val="26"/>
          <w:lang w:val="fr-FR"/>
        </w:rPr>
        <w:t xml:space="preserve">treân thì phaûi naâng hai ñaàu B,D leân moät goùc </w:t>
      </w:r>
      <w:r w:rsidRPr="00651836">
        <w:rPr>
          <w:rFonts w:ascii="VNI-Times" w:hAnsi="VNI-Times"/>
          <w:position w:val="-6"/>
          <w:sz w:val="26"/>
          <w:szCs w:val="26"/>
          <w:lang w:val="fr-FR"/>
        </w:rPr>
        <w:object w:dxaOrig="240" w:dyaOrig="220">
          <v:shape id="_x0000_i1077" type="#_x0000_t75" style="width:12pt;height:11.25pt" o:ole="">
            <v:imagedata r:id="rId97" o:title=""/>
          </v:shape>
          <o:OLEObject Type="Embed" ProgID="Equation.DSMT4" ShapeID="_x0000_i1077" DrawAspect="Content" ObjectID="_1642859134" r:id="rId114"/>
        </w:object>
      </w:r>
      <w:r w:rsidRPr="00651836">
        <w:rPr>
          <w:rFonts w:ascii="VNI-Times" w:hAnsi="VNI-Times"/>
          <w:sz w:val="26"/>
          <w:szCs w:val="26"/>
          <w:lang w:val="fr-FR"/>
        </w:rPr>
        <w:t xml:space="preserve"> so vôùi phöông ngang laø bao nhieâu ?</w:t>
      </w:r>
      <w:bookmarkEnd w:id="35"/>
    </w:p>
    <w:p w:rsidR="00CB7900" w:rsidRPr="00651836" w:rsidRDefault="00CB7900" w:rsidP="00CB7900">
      <w:pPr>
        <w:ind w:firstLine="720"/>
        <w:jc w:val="right"/>
        <w:outlineLvl w:val="0"/>
        <w:rPr>
          <w:rFonts w:ascii="VNI-Times" w:hAnsi="VNI-Times"/>
          <w:sz w:val="26"/>
          <w:szCs w:val="26"/>
          <w:vertAlign w:val="superscript"/>
          <w:lang w:val="fr-FR"/>
        </w:rPr>
      </w:pPr>
      <w:bookmarkStart w:id="36" w:name="_Toc352282634"/>
      <w:r w:rsidRPr="00651836">
        <w:rPr>
          <w:rFonts w:ascii="VNI-Times" w:hAnsi="VNI-Times"/>
          <w:b/>
          <w:bCs/>
          <w:sz w:val="26"/>
          <w:szCs w:val="26"/>
          <w:u w:val="single"/>
          <w:lang w:val="fr-FR"/>
        </w:rPr>
        <w:t>ÑS</w:t>
      </w:r>
      <w:r w:rsidRPr="00651836">
        <w:rPr>
          <w:rFonts w:ascii="VNI-Times" w:hAnsi="VNI-Times"/>
          <w:sz w:val="26"/>
          <w:szCs w:val="26"/>
          <w:lang w:val="fr-FR"/>
        </w:rPr>
        <w:t xml:space="preserve"> : </w:t>
      </w:r>
      <w:r w:rsidRPr="00651836">
        <w:rPr>
          <w:rFonts w:ascii="VNI-Times" w:hAnsi="VNI-Times"/>
          <w:position w:val="-10"/>
          <w:sz w:val="26"/>
          <w:szCs w:val="26"/>
          <w:lang w:val="fr-FR"/>
        </w:rPr>
        <w:object w:dxaOrig="240" w:dyaOrig="260">
          <v:shape id="_x0000_i1078" type="#_x0000_t75" style="width:12pt;height:12.75pt" o:ole="">
            <v:imagedata r:id="rId95" o:title=""/>
          </v:shape>
          <o:OLEObject Type="Embed" ProgID="Equation.DSMT4" ShapeID="_x0000_i1078" DrawAspect="Content" ObjectID="_1642859135" r:id="rId115"/>
        </w:object>
      </w:r>
      <w:r w:rsidRPr="00651836">
        <w:rPr>
          <w:rFonts w:ascii="VNI-Times" w:hAnsi="VNI-Times"/>
          <w:sz w:val="26"/>
          <w:szCs w:val="26"/>
          <w:lang w:val="fr-FR"/>
        </w:rPr>
        <w:t>= </w:t>
      </w:r>
      <w:r>
        <w:rPr>
          <w:rFonts w:ascii="VNI-Times" w:hAnsi="VNI-Times"/>
          <w:sz w:val="26"/>
          <w:szCs w:val="26"/>
          <w:lang w:val="fr-FR"/>
        </w:rPr>
        <w:t>0,32</w:t>
      </w:r>
      <w:r w:rsidRPr="00651836">
        <w:rPr>
          <w:rFonts w:ascii="VNI-Times" w:hAnsi="VNI-Times"/>
          <w:sz w:val="26"/>
          <w:szCs w:val="26"/>
          <w:lang w:val="fr-FR"/>
        </w:rPr>
        <w:t>;b.a=1,2m/s</w:t>
      </w:r>
      <w:r w:rsidRPr="00651836">
        <w:rPr>
          <w:rFonts w:ascii="VNI-Times" w:hAnsi="VNI-Times"/>
          <w:sz w:val="26"/>
          <w:szCs w:val="26"/>
          <w:vertAlign w:val="superscript"/>
          <w:lang w:val="fr-FR"/>
        </w:rPr>
        <w:t>2 </w:t>
      </w:r>
      <w:r w:rsidRPr="00651836">
        <w:rPr>
          <w:rFonts w:ascii="VNI-Times" w:hAnsi="VNI-Times"/>
          <w:sz w:val="26"/>
          <w:szCs w:val="26"/>
          <w:lang w:val="fr-FR"/>
        </w:rPr>
        <w:t xml:space="preserve">; </w:t>
      </w:r>
      <w:r w:rsidRPr="00651836">
        <w:rPr>
          <w:rFonts w:ascii="VNI-Times" w:hAnsi="VNI-Times"/>
          <w:position w:val="-6"/>
          <w:sz w:val="26"/>
          <w:szCs w:val="26"/>
          <w:lang w:val="fr-FR"/>
        </w:rPr>
        <w:object w:dxaOrig="240" w:dyaOrig="220">
          <v:shape id="_x0000_i1079" type="#_x0000_t75" style="width:12pt;height:11.25pt" o:ole="">
            <v:imagedata r:id="rId97" o:title=""/>
          </v:shape>
          <o:OLEObject Type="Embed" ProgID="Equation.DSMT4" ShapeID="_x0000_i1079" DrawAspect="Content" ObjectID="_1642859136" r:id="rId116"/>
        </w:object>
      </w:r>
      <w:r w:rsidRPr="00651836">
        <w:rPr>
          <w:rFonts w:ascii="VNI-Times" w:hAnsi="VNI-Times"/>
          <w:sz w:val="26"/>
          <w:szCs w:val="26"/>
          <w:lang w:val="fr-FR"/>
        </w:rPr>
        <w:t>=35,49</w:t>
      </w:r>
      <w:r w:rsidRPr="00651836">
        <w:rPr>
          <w:rFonts w:ascii="VNI-Times" w:hAnsi="VNI-Times"/>
          <w:sz w:val="26"/>
          <w:szCs w:val="26"/>
          <w:vertAlign w:val="superscript"/>
          <w:lang w:val="fr-FR"/>
        </w:rPr>
        <w:t>0</w:t>
      </w:r>
      <w:bookmarkEnd w:id="36"/>
    </w:p>
    <w:p w:rsidR="00CB7900" w:rsidRPr="00651836" w:rsidRDefault="00CB7900" w:rsidP="00CB7900">
      <w:pPr>
        <w:outlineLvl w:val="0"/>
        <w:rPr>
          <w:b/>
          <w:sz w:val="26"/>
          <w:szCs w:val="26"/>
        </w:rPr>
      </w:pPr>
    </w:p>
    <w:p w:rsidR="00CB7900" w:rsidRDefault="00CB7900" w:rsidP="00CB7900">
      <w:pPr>
        <w:jc w:val="center"/>
        <w:rPr>
          <w:b/>
          <w:sz w:val="26"/>
          <w:szCs w:val="26"/>
        </w:rPr>
      </w:pPr>
      <w:bookmarkStart w:id="37" w:name="_Toc352282636"/>
    </w:p>
    <w:p w:rsidR="00CB7900" w:rsidRDefault="00CB7900" w:rsidP="00CB7900">
      <w:pPr>
        <w:jc w:val="center"/>
        <w:rPr>
          <w:b/>
          <w:sz w:val="26"/>
          <w:szCs w:val="26"/>
        </w:rPr>
      </w:pPr>
    </w:p>
    <w:p w:rsidR="00CB7900" w:rsidRDefault="00CB7900" w:rsidP="00CB7900">
      <w:pPr>
        <w:jc w:val="center"/>
        <w:rPr>
          <w:b/>
          <w:sz w:val="26"/>
          <w:szCs w:val="26"/>
        </w:rPr>
      </w:pPr>
    </w:p>
    <w:p w:rsidR="00CB7900" w:rsidRDefault="00CB7900" w:rsidP="00CB7900">
      <w:pPr>
        <w:jc w:val="center"/>
        <w:rPr>
          <w:b/>
          <w:sz w:val="26"/>
          <w:szCs w:val="26"/>
        </w:rPr>
      </w:pPr>
    </w:p>
    <w:p w:rsidR="00CB7900" w:rsidRDefault="00CB7900" w:rsidP="00CB7900">
      <w:pPr>
        <w:jc w:val="center"/>
        <w:rPr>
          <w:b/>
          <w:sz w:val="26"/>
          <w:szCs w:val="26"/>
        </w:rPr>
      </w:pPr>
      <w:r>
        <w:rPr>
          <w:b/>
          <w:sz w:val="26"/>
          <w:szCs w:val="26"/>
        </w:rPr>
        <w:t>DẠNG 2</w:t>
      </w:r>
      <w:r w:rsidRPr="00651836">
        <w:rPr>
          <w:b/>
          <w:sz w:val="26"/>
          <w:szCs w:val="26"/>
        </w:rPr>
        <w:t>:LỰC TỪ TÁC DỤNG LÊN HAI DÒNG ĐIỆN SONG SONG</w:t>
      </w:r>
      <w:bookmarkEnd w:id="37"/>
    </w:p>
    <w:p w:rsidR="00CB7900" w:rsidRPr="00651836" w:rsidRDefault="00CB7900" w:rsidP="00CB7900">
      <w:pPr>
        <w:jc w:val="center"/>
        <w:outlineLvl w:val="0"/>
        <w:rPr>
          <w:b/>
          <w:sz w:val="26"/>
          <w:szCs w:val="26"/>
        </w:rPr>
      </w:pPr>
    </w:p>
    <w:p w:rsidR="00CB7900" w:rsidRPr="00651836" w:rsidRDefault="00CB7900" w:rsidP="00CB7900">
      <w:pPr>
        <w:pBdr>
          <w:top w:val="single" w:sz="4" w:space="1" w:color="auto"/>
          <w:left w:val="single" w:sz="4" w:space="4" w:color="auto"/>
          <w:bottom w:val="single" w:sz="4" w:space="1" w:color="auto"/>
          <w:right w:val="single" w:sz="4" w:space="4" w:color="auto"/>
        </w:pBdr>
        <w:rPr>
          <w:rFonts w:ascii="VNI-Times" w:hAnsi="VNI-Times"/>
          <w:b/>
          <w:sz w:val="26"/>
          <w:szCs w:val="26"/>
          <w:u w:val="single"/>
        </w:rPr>
      </w:pPr>
      <w:r w:rsidRPr="00651836">
        <w:rPr>
          <w:rFonts w:ascii="VNI-Times" w:hAnsi="VNI-Times"/>
          <w:b/>
          <w:sz w:val="26"/>
          <w:szCs w:val="26"/>
        </w:rPr>
        <w:t>II.</w:t>
      </w:r>
      <w:r w:rsidRPr="00651836">
        <w:rPr>
          <w:rFonts w:ascii="VNI-Times" w:hAnsi="VNI-Times"/>
          <w:b/>
          <w:sz w:val="26"/>
          <w:szCs w:val="26"/>
          <w:u w:val="single"/>
        </w:rPr>
        <w:t xml:space="preserve">Löïc töông taùc giöõa hai daây daãn thaúng song song mang doøng ñieän: </w:t>
      </w:r>
    </w:p>
    <w:p w:rsidR="00CB7900" w:rsidRPr="00651836" w:rsidRDefault="00CB7900" w:rsidP="00CB7900">
      <w:pPr>
        <w:pBdr>
          <w:top w:val="single" w:sz="4" w:space="1" w:color="auto"/>
          <w:left w:val="single" w:sz="4" w:space="4" w:color="auto"/>
          <w:bottom w:val="single" w:sz="4" w:space="1" w:color="auto"/>
          <w:right w:val="single" w:sz="4" w:space="4" w:color="auto"/>
        </w:pBdr>
        <w:rPr>
          <w:rFonts w:ascii="VNI-Times" w:hAnsi="VNI-Times"/>
          <w:b/>
          <w:sz w:val="26"/>
          <w:szCs w:val="26"/>
        </w:rPr>
      </w:pPr>
      <w:r w:rsidRPr="00651836">
        <w:rPr>
          <w:rFonts w:ascii="VNI-Times" w:hAnsi="VNI-Times"/>
          <w:b/>
          <w:sz w:val="26"/>
          <w:szCs w:val="26"/>
        </w:rPr>
        <w:t xml:space="preserve">Ñoä lôùn cuûa löïc taùc duïng leân moät ñoaïn daây daãn coù chieàu daøi </w:t>
      </w:r>
      <w:r w:rsidRPr="00651836">
        <w:rPr>
          <w:rFonts w:ascii="VNI-Times" w:hAnsi="VNI-Times"/>
          <w:b/>
          <w:position w:val="-6"/>
          <w:sz w:val="26"/>
          <w:szCs w:val="26"/>
        </w:rPr>
        <w:object w:dxaOrig="139" w:dyaOrig="279">
          <v:shape id="_x0000_i1080" type="#_x0000_t75" style="width:6.75pt;height:14.25pt" o:ole="">
            <v:imagedata r:id="rId60" o:title=""/>
          </v:shape>
          <o:OLEObject Type="Embed" ProgID="Equation.DSMT4" ShapeID="_x0000_i1080" DrawAspect="Content" ObjectID="_1642859137" r:id="rId117"/>
        </w:object>
      </w:r>
      <w:r w:rsidRPr="00651836">
        <w:rPr>
          <w:rFonts w:ascii="VNI-Times" w:hAnsi="VNI-Times"/>
          <w:b/>
          <w:sz w:val="26"/>
          <w:szCs w:val="26"/>
        </w:rPr>
        <w:t xml:space="preserve"> laø:</w:t>
      </w:r>
    </w:p>
    <w:p w:rsidR="00CB7900" w:rsidRPr="00651836" w:rsidRDefault="00DC3B87" w:rsidP="00CB7900">
      <w:pPr>
        <w:pBdr>
          <w:top w:val="single" w:sz="4" w:space="1" w:color="auto"/>
          <w:left w:val="single" w:sz="4" w:space="4" w:color="auto"/>
          <w:bottom w:val="single" w:sz="4" w:space="1" w:color="auto"/>
          <w:right w:val="single" w:sz="4" w:space="4" w:color="auto"/>
        </w:pBdr>
        <w:rPr>
          <w:rFonts w:ascii="VNI-Times" w:hAnsi="VNI-Times"/>
          <w:b/>
          <w:sz w:val="26"/>
          <w:szCs w:val="26"/>
        </w:rPr>
      </w:pPr>
      <w:r w:rsidRPr="00DC3B87">
        <w:rPr>
          <w:noProof/>
          <w:sz w:val="26"/>
          <w:szCs w:val="26"/>
        </w:rPr>
        <w:pict>
          <v:shape id="_x0000_s7811" type="#_x0000_t75" style="position:absolute;margin-left:315pt;margin-top:3.05pt;width:196.5pt;height:108pt;z-index:-251531264">
            <v:imagedata r:id="rId118" o:title=""/>
          </v:shape>
          <o:OLEObject Type="Embed" ProgID="PBrush" ShapeID="_x0000_s7811" DrawAspect="Content" ObjectID="_1642859146" r:id="rId119"/>
        </w:pict>
      </w:r>
      <w:r w:rsidR="00CB7900" w:rsidRPr="00651836">
        <w:rPr>
          <w:rFonts w:ascii="VNI-Times" w:hAnsi="VNI-Times"/>
          <w:b/>
          <w:sz w:val="26"/>
          <w:szCs w:val="26"/>
        </w:rPr>
        <w:t xml:space="preserve">                               </w:t>
      </w:r>
      <w:r w:rsidR="00CB7900" w:rsidRPr="00651836">
        <w:rPr>
          <w:rFonts w:ascii="VNI-Times" w:hAnsi="VNI-Times"/>
          <w:b/>
          <w:position w:val="-24"/>
          <w:sz w:val="26"/>
          <w:szCs w:val="26"/>
        </w:rPr>
        <w:object w:dxaOrig="1740" w:dyaOrig="620">
          <v:shape id="_x0000_i1081" type="#_x0000_t75" style="width:87pt;height:30.75pt" o:ole="" o:bordertopcolor="this" o:borderleftcolor="this" o:borderbottomcolor="this" o:borderrightcolor="this">
            <v:imagedata r:id="rId120" o:title=""/>
            <w10:bordertop type="single" width="4"/>
            <w10:borderleft type="single" width="4"/>
            <w10:borderbottom type="single" width="4"/>
            <w10:borderright type="single" width="4"/>
          </v:shape>
          <o:OLEObject Type="Embed" ProgID="Equation.DSMT4" ShapeID="_x0000_i1081" DrawAspect="Content" ObjectID="_1642859138" r:id="rId121"/>
        </w:object>
      </w:r>
      <w:r w:rsidR="00CB7900" w:rsidRPr="00651836">
        <w:rPr>
          <w:rFonts w:ascii="VNI-Times" w:hAnsi="VNI-Times"/>
          <w:b/>
          <w:sz w:val="26"/>
          <w:szCs w:val="26"/>
        </w:rPr>
        <w:t>(2)</w:t>
      </w:r>
    </w:p>
    <w:p w:rsidR="00CB7900" w:rsidRPr="00651836" w:rsidRDefault="00CB7900" w:rsidP="00CB7900">
      <w:pPr>
        <w:pBdr>
          <w:top w:val="single" w:sz="4" w:space="1" w:color="auto"/>
          <w:left w:val="single" w:sz="4" w:space="4" w:color="auto"/>
          <w:bottom w:val="single" w:sz="4" w:space="1" w:color="auto"/>
          <w:right w:val="single" w:sz="4" w:space="4" w:color="auto"/>
        </w:pBdr>
        <w:rPr>
          <w:rFonts w:ascii="VNI-Times" w:hAnsi="VNI-Times"/>
          <w:b/>
          <w:sz w:val="26"/>
          <w:szCs w:val="26"/>
        </w:rPr>
      </w:pPr>
      <w:r w:rsidRPr="00651836">
        <w:rPr>
          <w:rFonts w:ascii="VNI-Times" w:hAnsi="VNI-Times"/>
          <w:b/>
          <w:sz w:val="26"/>
          <w:szCs w:val="26"/>
        </w:rPr>
        <w:t>-Trong ñoù:+r:khoaûng caùch giöõa hai doøng ñieän.</w:t>
      </w:r>
    </w:p>
    <w:p w:rsidR="00CB7900" w:rsidRPr="00651836" w:rsidRDefault="00CB7900" w:rsidP="00CB7900">
      <w:pPr>
        <w:pBdr>
          <w:top w:val="single" w:sz="4" w:space="1" w:color="auto"/>
          <w:left w:val="single" w:sz="4" w:space="4" w:color="auto"/>
          <w:bottom w:val="single" w:sz="4" w:space="1" w:color="auto"/>
          <w:right w:val="single" w:sz="4" w:space="4" w:color="auto"/>
        </w:pBdr>
        <w:rPr>
          <w:rFonts w:ascii="VNI-Times" w:hAnsi="VNI-Times"/>
          <w:b/>
          <w:sz w:val="26"/>
          <w:szCs w:val="26"/>
        </w:rPr>
      </w:pPr>
      <w:r w:rsidRPr="00651836">
        <w:rPr>
          <w:rFonts w:ascii="VNI-Times" w:hAnsi="VNI-Times"/>
          <w:b/>
          <w:sz w:val="26"/>
          <w:szCs w:val="26"/>
        </w:rPr>
        <w:t xml:space="preserve">                  +I</w:t>
      </w:r>
      <w:r w:rsidRPr="00651836">
        <w:rPr>
          <w:rFonts w:ascii="VNI-Times" w:hAnsi="VNI-Times"/>
          <w:b/>
          <w:sz w:val="26"/>
          <w:szCs w:val="26"/>
          <w:vertAlign w:val="subscript"/>
        </w:rPr>
        <w:t>1</w:t>
      </w:r>
      <w:r w:rsidRPr="00651836">
        <w:rPr>
          <w:rFonts w:ascii="VNI-Times" w:hAnsi="VNI-Times"/>
          <w:b/>
          <w:sz w:val="26"/>
          <w:szCs w:val="26"/>
        </w:rPr>
        <w:t>;I</w:t>
      </w:r>
      <w:r w:rsidRPr="00651836">
        <w:rPr>
          <w:rFonts w:ascii="VNI-Times" w:hAnsi="VNI-Times"/>
          <w:b/>
          <w:sz w:val="26"/>
          <w:szCs w:val="26"/>
          <w:vertAlign w:val="subscript"/>
        </w:rPr>
        <w:t>2</w:t>
      </w:r>
      <w:r w:rsidRPr="00651836">
        <w:rPr>
          <w:rFonts w:ascii="VNI-Times" w:hAnsi="VNI-Times"/>
          <w:b/>
          <w:sz w:val="26"/>
          <w:szCs w:val="26"/>
        </w:rPr>
        <w:t xml:space="preserve"> :cöôøng ñoä doøng ñieän chaïy trong hai daây daãn</w:t>
      </w:r>
    </w:p>
    <w:p w:rsidR="00CB7900" w:rsidRPr="00651836" w:rsidRDefault="00CB7900" w:rsidP="00CB7900">
      <w:pPr>
        <w:pBdr>
          <w:top w:val="single" w:sz="4" w:space="1" w:color="auto"/>
          <w:left w:val="single" w:sz="4" w:space="4" w:color="auto"/>
          <w:bottom w:val="single" w:sz="4" w:space="1" w:color="auto"/>
          <w:right w:val="single" w:sz="4" w:space="4" w:color="auto"/>
        </w:pBdr>
        <w:rPr>
          <w:rFonts w:ascii="VNI-Times" w:hAnsi="VNI-Times"/>
          <w:b/>
          <w:sz w:val="26"/>
          <w:szCs w:val="26"/>
        </w:rPr>
      </w:pPr>
      <w:r w:rsidRPr="00651836">
        <w:rPr>
          <w:rFonts w:ascii="VNI-Times" w:hAnsi="VNI-Times"/>
          <w:b/>
          <w:sz w:val="26"/>
          <w:szCs w:val="26"/>
        </w:rPr>
        <w:t xml:space="preserve">-Löïc töông taùc seõ laø:+Löïc huùt neáu </w:t>
      </w:r>
      <w:r w:rsidRPr="00651836">
        <w:rPr>
          <w:rFonts w:ascii="VNI-Times" w:hAnsi="VNI-Times"/>
          <w:b/>
          <w:position w:val="-12"/>
          <w:sz w:val="26"/>
          <w:szCs w:val="26"/>
        </w:rPr>
        <w:object w:dxaOrig="999" w:dyaOrig="380">
          <v:shape id="_x0000_i1082" type="#_x0000_t75" style="width:50.25pt;height:18.75pt" o:ole="">
            <v:imagedata r:id="rId122" o:title=""/>
          </v:shape>
          <o:OLEObject Type="Embed" ProgID="Equation.DSMT4" ShapeID="_x0000_i1082" DrawAspect="Content" ObjectID="_1642859139" r:id="rId123"/>
        </w:object>
      </w:r>
    </w:p>
    <w:p w:rsidR="00CB7900" w:rsidRPr="00651836" w:rsidRDefault="00CB7900" w:rsidP="00CB7900">
      <w:pPr>
        <w:pBdr>
          <w:top w:val="single" w:sz="4" w:space="1" w:color="auto"/>
          <w:left w:val="single" w:sz="4" w:space="4" w:color="auto"/>
          <w:bottom w:val="single" w:sz="4" w:space="1" w:color="auto"/>
          <w:right w:val="single" w:sz="4" w:space="4" w:color="auto"/>
        </w:pBdr>
        <w:spacing w:before="60" w:after="60"/>
        <w:jc w:val="both"/>
        <w:rPr>
          <w:b/>
          <w:color w:val="000000"/>
          <w:sz w:val="26"/>
          <w:szCs w:val="26"/>
          <w:lang w:val="fr-FR"/>
        </w:rPr>
      </w:pPr>
      <w:r w:rsidRPr="00651836">
        <w:rPr>
          <w:rFonts w:ascii="VNI-Times" w:hAnsi="VNI-Times"/>
          <w:b/>
          <w:sz w:val="26"/>
          <w:szCs w:val="26"/>
        </w:rPr>
        <w:t xml:space="preserve">                                    +Löïc ñaåy neáu </w:t>
      </w:r>
      <w:r w:rsidRPr="00651836">
        <w:rPr>
          <w:rFonts w:ascii="VNI-Times" w:hAnsi="VNI-Times"/>
          <w:b/>
          <w:position w:val="-12"/>
          <w:sz w:val="26"/>
          <w:szCs w:val="26"/>
        </w:rPr>
        <w:object w:dxaOrig="999" w:dyaOrig="380">
          <v:shape id="_x0000_i1083" type="#_x0000_t75" style="width:50.25pt;height:18.75pt" o:ole="">
            <v:imagedata r:id="rId124" o:title=""/>
          </v:shape>
          <o:OLEObject Type="Embed" ProgID="Equation.DSMT4" ShapeID="_x0000_i1083" DrawAspect="Content" ObjectID="_1642859140" r:id="rId125"/>
        </w:object>
      </w:r>
    </w:p>
    <w:p w:rsidR="00CB7900" w:rsidRPr="00651836" w:rsidRDefault="00CB7900" w:rsidP="00CB7900">
      <w:pPr>
        <w:spacing w:before="60" w:after="60"/>
        <w:jc w:val="both"/>
        <w:rPr>
          <w:color w:val="000000"/>
          <w:sz w:val="26"/>
          <w:szCs w:val="26"/>
        </w:rPr>
      </w:pPr>
      <w:r>
        <w:rPr>
          <w:b/>
          <w:color w:val="000000"/>
          <w:sz w:val="26"/>
          <w:szCs w:val="26"/>
          <w:lang w:val="fr-FR"/>
        </w:rPr>
        <w:t>Bài 1</w:t>
      </w:r>
      <w:r w:rsidRPr="00651836">
        <w:rPr>
          <w:b/>
          <w:color w:val="000000"/>
          <w:sz w:val="26"/>
          <w:szCs w:val="26"/>
          <w:lang w:val="fr-FR"/>
        </w:rPr>
        <w:t xml:space="preserve">: </w:t>
      </w:r>
      <w:r w:rsidRPr="00651836">
        <w:rPr>
          <w:color w:val="000000"/>
          <w:sz w:val="26"/>
          <w:szCs w:val="26"/>
          <w:lang w:val="fr-FR"/>
        </w:rPr>
        <w:t>Hai dây dẫn thẳng, dài song song và cách nhau 10 (cm) trong chân không, dòng điện trong hai dây cùng chiều có cường độ I</w:t>
      </w:r>
      <w:r w:rsidRPr="00651836">
        <w:rPr>
          <w:color w:val="000000"/>
          <w:sz w:val="26"/>
          <w:szCs w:val="26"/>
          <w:vertAlign w:val="subscript"/>
          <w:lang w:val="fr-FR"/>
        </w:rPr>
        <w:t>1</w:t>
      </w:r>
      <w:r w:rsidRPr="00651836">
        <w:rPr>
          <w:color w:val="000000"/>
          <w:sz w:val="26"/>
          <w:szCs w:val="26"/>
          <w:lang w:val="fr-FR"/>
        </w:rPr>
        <w:t xml:space="preserve"> = 2 (A) và I</w:t>
      </w:r>
      <w:r w:rsidRPr="00651836">
        <w:rPr>
          <w:color w:val="000000"/>
          <w:sz w:val="26"/>
          <w:szCs w:val="26"/>
          <w:vertAlign w:val="subscript"/>
          <w:lang w:val="fr-FR"/>
        </w:rPr>
        <w:t>2</w:t>
      </w:r>
      <w:r w:rsidRPr="00651836">
        <w:rPr>
          <w:color w:val="000000"/>
          <w:sz w:val="26"/>
          <w:szCs w:val="26"/>
          <w:lang w:val="fr-FR"/>
        </w:rPr>
        <w:t xml:space="preserve"> = 5 (A). </w:t>
      </w:r>
      <w:r w:rsidRPr="00651836">
        <w:rPr>
          <w:color w:val="000000"/>
          <w:sz w:val="26"/>
          <w:szCs w:val="26"/>
        </w:rPr>
        <w:t>Tính lực từ tác dụng lên 20(cm) chiều dài của mỗi dây.</w:t>
      </w:r>
    </w:p>
    <w:p w:rsidR="00CB7900" w:rsidRPr="00651836" w:rsidRDefault="00CB7900" w:rsidP="00CB7900">
      <w:pPr>
        <w:spacing w:before="60" w:after="60"/>
        <w:ind w:left="1440"/>
        <w:jc w:val="center"/>
        <w:rPr>
          <w:color w:val="000000"/>
          <w:sz w:val="26"/>
          <w:szCs w:val="26"/>
        </w:rPr>
      </w:pPr>
      <w:r w:rsidRPr="00651836">
        <w:rPr>
          <w:b/>
          <w:color w:val="000000"/>
          <w:sz w:val="26"/>
          <w:szCs w:val="26"/>
        </w:rPr>
        <w:t xml:space="preserve">    ĐS:</w:t>
      </w:r>
      <w:r w:rsidRPr="00651836">
        <w:rPr>
          <w:color w:val="000000"/>
          <w:sz w:val="26"/>
          <w:szCs w:val="26"/>
        </w:rPr>
        <w:t xml:space="preserve"> lực hút có độ lớn 4.10</w:t>
      </w:r>
      <w:r w:rsidRPr="00651836">
        <w:rPr>
          <w:color w:val="000000"/>
          <w:sz w:val="26"/>
          <w:szCs w:val="26"/>
          <w:vertAlign w:val="superscript"/>
        </w:rPr>
        <w:t>-6</w:t>
      </w:r>
      <w:r w:rsidRPr="00651836">
        <w:rPr>
          <w:color w:val="000000"/>
          <w:sz w:val="26"/>
          <w:szCs w:val="26"/>
        </w:rPr>
        <w:t xml:space="preserve"> (N)</w:t>
      </w:r>
    </w:p>
    <w:p w:rsidR="00CB7900" w:rsidRPr="00651836" w:rsidRDefault="00CB7900" w:rsidP="00CB7900">
      <w:pPr>
        <w:spacing w:before="60" w:after="60"/>
        <w:jc w:val="both"/>
        <w:rPr>
          <w:color w:val="000000"/>
          <w:sz w:val="26"/>
          <w:szCs w:val="26"/>
        </w:rPr>
      </w:pPr>
      <w:r>
        <w:rPr>
          <w:b/>
          <w:color w:val="000000"/>
          <w:sz w:val="26"/>
          <w:szCs w:val="26"/>
        </w:rPr>
        <w:t>Bài  2</w:t>
      </w:r>
      <w:r w:rsidRPr="00651836">
        <w:rPr>
          <w:b/>
          <w:color w:val="000000"/>
          <w:sz w:val="26"/>
          <w:szCs w:val="26"/>
        </w:rPr>
        <w:t xml:space="preserve">: </w:t>
      </w:r>
      <w:r w:rsidRPr="00651836">
        <w:rPr>
          <w:color w:val="000000"/>
          <w:sz w:val="26"/>
          <w:szCs w:val="26"/>
        </w:rPr>
        <w:t>Hai dây dẫn thẳng, dài song song đặt trong không khí. Dòng điện chạy trong hai dây có cùng cường độ 1 (A). Lực  từ tác  dụng  lên  mỗi  mét  chiều dài  của mỗi dây có độ  lớn là 10</w:t>
      </w:r>
      <w:r w:rsidRPr="00651836">
        <w:rPr>
          <w:color w:val="000000"/>
          <w:sz w:val="26"/>
          <w:szCs w:val="26"/>
          <w:vertAlign w:val="superscript"/>
        </w:rPr>
        <w:t>-6</w:t>
      </w:r>
      <w:r w:rsidRPr="00651836">
        <w:rPr>
          <w:color w:val="000000"/>
          <w:sz w:val="26"/>
          <w:szCs w:val="26"/>
        </w:rPr>
        <w:t>(N). Tính khoảng cách giữa hai dây.</w:t>
      </w:r>
    </w:p>
    <w:p w:rsidR="00CB7900" w:rsidRPr="00651836" w:rsidRDefault="00CB7900" w:rsidP="00CB7900">
      <w:pPr>
        <w:spacing w:before="60" w:after="60"/>
        <w:jc w:val="center"/>
        <w:rPr>
          <w:color w:val="000000"/>
          <w:sz w:val="26"/>
          <w:szCs w:val="26"/>
        </w:rPr>
      </w:pPr>
      <w:r w:rsidRPr="00651836">
        <w:rPr>
          <w:b/>
          <w:color w:val="000000"/>
          <w:sz w:val="26"/>
          <w:szCs w:val="26"/>
        </w:rPr>
        <w:t xml:space="preserve">  ĐS:</w:t>
      </w:r>
      <w:r w:rsidRPr="00651836">
        <w:rPr>
          <w:color w:val="000000"/>
          <w:sz w:val="26"/>
          <w:szCs w:val="26"/>
        </w:rPr>
        <w:t xml:space="preserve">  20 (cm)</w:t>
      </w:r>
    </w:p>
    <w:p w:rsidR="00CB7900" w:rsidRPr="00651836" w:rsidRDefault="00CB7900" w:rsidP="00CB7900">
      <w:pPr>
        <w:jc w:val="both"/>
        <w:rPr>
          <w:sz w:val="26"/>
          <w:szCs w:val="26"/>
          <w:lang w:val="nl-NL"/>
        </w:rPr>
      </w:pPr>
      <w:r w:rsidRPr="00651836">
        <w:rPr>
          <w:b/>
          <w:sz w:val="26"/>
          <w:szCs w:val="26"/>
          <w:lang w:val="nl-NL"/>
        </w:rPr>
        <w:t xml:space="preserve">Bài </w:t>
      </w:r>
      <w:r>
        <w:rPr>
          <w:b/>
          <w:sz w:val="26"/>
          <w:szCs w:val="26"/>
          <w:lang w:val="nl-NL"/>
        </w:rPr>
        <w:t>3</w:t>
      </w:r>
      <w:r w:rsidRPr="00651836">
        <w:rPr>
          <w:b/>
          <w:sz w:val="26"/>
          <w:szCs w:val="26"/>
          <w:lang w:val="nl-NL"/>
        </w:rPr>
        <w:t>:</w:t>
      </w:r>
      <w:r w:rsidRPr="00651836">
        <w:rPr>
          <w:sz w:val="26"/>
          <w:szCs w:val="26"/>
          <w:lang w:val="nl-NL"/>
        </w:rPr>
        <w:t xml:space="preserve"> Dây dẫn thẳng dài có dòng điện I1 = 15A đi qua đặt trong không khí.</w:t>
      </w:r>
    </w:p>
    <w:p w:rsidR="00CB7900" w:rsidRPr="00651836" w:rsidRDefault="00CB7900" w:rsidP="00CB7900">
      <w:pPr>
        <w:ind w:firstLine="720"/>
        <w:jc w:val="both"/>
        <w:rPr>
          <w:sz w:val="26"/>
          <w:szCs w:val="26"/>
          <w:lang w:val="nl-NL"/>
        </w:rPr>
      </w:pPr>
      <w:r w:rsidRPr="00651836">
        <w:rPr>
          <w:sz w:val="26"/>
          <w:szCs w:val="26"/>
          <w:lang w:val="nl-NL"/>
        </w:rPr>
        <w:t>a. Tính cảm ứng từ tại điểm cách dậy 15 cm.</w:t>
      </w:r>
    </w:p>
    <w:p w:rsidR="00CB7900" w:rsidRPr="00651836" w:rsidRDefault="00CB7900" w:rsidP="00CB7900">
      <w:pPr>
        <w:ind w:firstLine="720"/>
        <w:jc w:val="both"/>
        <w:rPr>
          <w:sz w:val="26"/>
          <w:szCs w:val="26"/>
          <w:lang w:val="nl-NL"/>
        </w:rPr>
      </w:pPr>
      <w:r w:rsidRPr="00651836">
        <w:rPr>
          <w:sz w:val="26"/>
          <w:szCs w:val="26"/>
          <w:lang w:val="nl-NL"/>
        </w:rPr>
        <w:t>b. Tính lực tác dụng lên 1m dây của dòng điện I</w:t>
      </w:r>
      <w:r w:rsidRPr="00651836">
        <w:rPr>
          <w:sz w:val="26"/>
          <w:szCs w:val="26"/>
          <w:vertAlign w:val="subscript"/>
          <w:lang w:val="nl-NL"/>
        </w:rPr>
        <w:t>2</w:t>
      </w:r>
      <w:r w:rsidRPr="00651836">
        <w:rPr>
          <w:sz w:val="26"/>
          <w:szCs w:val="26"/>
          <w:lang w:val="nl-NL"/>
        </w:rPr>
        <w:t xml:space="preserve"> = 10A đặt song song, cách I</w:t>
      </w:r>
      <w:r w:rsidRPr="00651836">
        <w:rPr>
          <w:sz w:val="26"/>
          <w:szCs w:val="26"/>
          <w:vertAlign w:val="subscript"/>
          <w:lang w:val="nl-NL"/>
        </w:rPr>
        <w:t>1</w:t>
      </w:r>
      <w:r w:rsidRPr="00651836">
        <w:rPr>
          <w:sz w:val="26"/>
          <w:szCs w:val="26"/>
          <w:lang w:val="nl-NL"/>
        </w:rPr>
        <w:t xml:space="preserve"> 15cm và I</w:t>
      </w:r>
      <w:r w:rsidRPr="00651836">
        <w:rPr>
          <w:sz w:val="26"/>
          <w:szCs w:val="26"/>
          <w:vertAlign w:val="subscript"/>
          <w:lang w:val="nl-NL"/>
        </w:rPr>
        <w:t>2</w:t>
      </w:r>
      <w:r w:rsidRPr="00651836">
        <w:rPr>
          <w:sz w:val="26"/>
          <w:szCs w:val="26"/>
          <w:lang w:val="nl-NL"/>
        </w:rPr>
        <w:t xml:space="preserve"> ngược chiều</w:t>
      </w:r>
    </w:p>
    <w:p w:rsidR="00CB7900" w:rsidRPr="00651836" w:rsidRDefault="00DC3B87" w:rsidP="00CB7900">
      <w:pPr>
        <w:ind w:left="1440" w:firstLine="720"/>
        <w:jc w:val="center"/>
        <w:rPr>
          <w:sz w:val="26"/>
          <w:szCs w:val="26"/>
          <w:lang w:val="nl-NL"/>
        </w:rPr>
      </w:pPr>
      <w:r w:rsidRPr="00DC3B87">
        <w:rPr>
          <w:b/>
          <w:noProof/>
          <w:color w:val="000000"/>
          <w:sz w:val="26"/>
          <w:szCs w:val="26"/>
        </w:rPr>
        <w:pict>
          <v:group id="_x0000_s1284" style="position:absolute;left:0;text-align:left;margin-left:403.25pt;margin-top:11.5pt;width:145.75pt;height:88.65pt;z-index:251687936" coordorigin="4711,2409" coordsize="2915,1773">
            <v:shapetype id="_x0000_t127" coordsize="21600,21600" o:spt="127" path="m10800,l21600,21600,,21600xe">
              <v:stroke joinstyle="miter"/>
              <v:path gradientshapeok="t" o:connecttype="custom" o:connectlocs="10800,0;5400,10800;10800,21600;16200,10800" textboxrect="5400,10800,16200,21600"/>
            </v:shapetype>
            <v:shape id="_x0000_s1285" type="#_x0000_t127" style="position:absolute;left:5335;top:2884;width:1440;height:900">
              <v:stroke dashstyle="longDash"/>
            </v:shape>
            <v:shape id="_x0000_s1286" type="#_x0000_t202" style="position:absolute;left:5695;top:2420;width:485;height:608" filled="f" stroked="f">
              <v:textbox style="mso-next-textbox:#_x0000_s1286">
                <w:txbxContent>
                  <w:p w:rsidR="00CB7900" w:rsidRPr="00F4088B" w:rsidRDefault="00CB7900" w:rsidP="00CB7900">
                    <w:r w:rsidRPr="004350CD">
                      <w:rPr>
                        <w:position w:val="-6"/>
                      </w:rPr>
                      <w:object w:dxaOrig="260" w:dyaOrig="279">
                        <v:shape id="_x0000_i1089" type="#_x0000_t75" style="width:21.75pt;height:23.25pt" o:ole="">
                          <v:imagedata r:id="rId126" o:title=""/>
                        </v:shape>
                        <o:OLEObject Type="Embed" ProgID="Equation.DSMT4" ShapeID="_x0000_i1089" DrawAspect="Content" ObjectID="_1642859147" r:id="rId127"/>
                      </w:object>
                    </w:r>
                  </w:p>
                </w:txbxContent>
              </v:textbox>
            </v:shape>
            <v:shape id="_x0000_s1287" type="#_x0000_t202" style="position:absolute;left:6542;top:3466;width:665;height:608" filled="f" stroked="f">
              <v:textbox style="mso-next-textbox:#_x0000_s1287">
                <w:txbxContent>
                  <w:p w:rsidR="00CB7900" w:rsidRPr="00F4088B" w:rsidRDefault="00CB7900" w:rsidP="00CB7900">
                    <w:r w:rsidRPr="004350CD">
                      <w:rPr>
                        <w:position w:val="-6"/>
                      </w:rPr>
                      <w:object w:dxaOrig="260" w:dyaOrig="279">
                        <v:shape id="_x0000_i1090" type="#_x0000_t75" style="width:21.75pt;height:23.25pt" o:ole="">
                          <v:imagedata r:id="rId126" o:title=""/>
                        </v:shape>
                        <o:OLEObject Type="Embed" ProgID="Equation.DSMT4" ShapeID="_x0000_i1090" DrawAspect="Content" ObjectID="_1642859148" r:id="rId128"/>
                      </w:object>
                    </w:r>
                  </w:p>
                </w:txbxContent>
              </v:textbox>
            </v:shape>
            <v:shape id="_x0000_s1288" type="#_x0000_t202" style="position:absolute;left:4854;top:3501;width:531;height:681" filled="f" stroked="f">
              <v:textbox style="mso-next-textbox:#_x0000_s1288">
                <w:txbxContent>
                  <w:p w:rsidR="00CB7900" w:rsidRPr="00F4088B" w:rsidRDefault="00CB7900" w:rsidP="00CB7900">
                    <w:r w:rsidRPr="004350CD">
                      <w:rPr>
                        <w:position w:val="-8"/>
                      </w:rPr>
                      <w:object w:dxaOrig="260" w:dyaOrig="279">
                        <v:shape id="_x0000_i1091" type="#_x0000_t75" style="width:21.75pt;height:23.25pt" o:ole="">
                          <v:imagedata r:id="rId129" o:title=""/>
                        </v:shape>
                        <o:OLEObject Type="Embed" ProgID="Equation.DSMT4" ShapeID="_x0000_i1091" DrawAspect="Content" ObjectID="_1642859149" r:id="rId130"/>
                      </w:object>
                    </w:r>
                  </w:p>
                </w:txbxContent>
              </v:textbox>
            </v:shape>
            <v:shape id="_x0000_s1289" type="#_x0000_t202" style="position:absolute;left:5499;top:2409;width:736;height:571" filled="f" stroked="f">
              <v:textbox style="mso-next-textbox:#_x0000_s1289">
                <w:txbxContent>
                  <w:p w:rsidR="00CB7900" w:rsidRPr="008C215E" w:rsidRDefault="00CB7900" w:rsidP="00CB7900">
                    <w:pPr>
                      <w:rPr>
                        <w:sz w:val="28"/>
                        <w:szCs w:val="28"/>
                      </w:rPr>
                    </w:pPr>
                    <w:r w:rsidRPr="008C215E">
                      <w:rPr>
                        <w:sz w:val="28"/>
                        <w:szCs w:val="28"/>
                      </w:rPr>
                      <w:t>I</w:t>
                    </w:r>
                    <w:r w:rsidRPr="008C215E">
                      <w:rPr>
                        <w:sz w:val="28"/>
                        <w:szCs w:val="28"/>
                        <w:vertAlign w:val="subscript"/>
                      </w:rPr>
                      <w:t>1</w:t>
                    </w:r>
                  </w:p>
                </w:txbxContent>
              </v:textbox>
            </v:shape>
            <v:shape id="_x0000_s1290" type="#_x0000_t202" style="position:absolute;left:4711;top:3595;width:665;height:571" filled="f" stroked="f">
              <v:textbox style="mso-next-textbox:#_x0000_s1290">
                <w:txbxContent>
                  <w:p w:rsidR="00CB7900" w:rsidRPr="008C215E" w:rsidRDefault="00CB7900" w:rsidP="00CB7900">
                    <w:pPr>
                      <w:rPr>
                        <w:sz w:val="28"/>
                        <w:szCs w:val="28"/>
                      </w:rPr>
                    </w:pPr>
                    <w:r w:rsidRPr="008C215E">
                      <w:rPr>
                        <w:sz w:val="28"/>
                        <w:szCs w:val="28"/>
                      </w:rPr>
                      <w:t>I</w:t>
                    </w:r>
                    <w:r w:rsidRPr="008C215E">
                      <w:rPr>
                        <w:sz w:val="28"/>
                        <w:szCs w:val="28"/>
                        <w:vertAlign w:val="subscript"/>
                      </w:rPr>
                      <w:t>2</w:t>
                    </w:r>
                  </w:p>
                </w:txbxContent>
              </v:textbox>
            </v:shape>
            <v:shape id="_x0000_s1291" type="#_x0000_t202" style="position:absolute;left:6961;top:3443;width:665;height:571" filled="f" stroked="f">
              <v:textbox style="mso-next-textbox:#_x0000_s1291">
                <w:txbxContent>
                  <w:p w:rsidR="00CB7900" w:rsidRPr="008C215E" w:rsidRDefault="00CB7900" w:rsidP="00CB7900">
                    <w:pPr>
                      <w:rPr>
                        <w:sz w:val="28"/>
                        <w:szCs w:val="28"/>
                      </w:rPr>
                    </w:pPr>
                    <w:r w:rsidRPr="008C215E">
                      <w:rPr>
                        <w:sz w:val="28"/>
                        <w:szCs w:val="28"/>
                      </w:rPr>
                      <w:t>I</w:t>
                    </w:r>
                    <w:r w:rsidRPr="008C215E">
                      <w:rPr>
                        <w:sz w:val="28"/>
                        <w:szCs w:val="28"/>
                        <w:vertAlign w:val="subscript"/>
                      </w:rPr>
                      <w:t>3</w:t>
                    </w:r>
                  </w:p>
                </w:txbxContent>
              </v:textbox>
            </v:shape>
          </v:group>
        </w:pict>
      </w:r>
      <w:r w:rsidR="00CB7900" w:rsidRPr="00651836">
        <w:rPr>
          <w:b/>
          <w:sz w:val="26"/>
          <w:szCs w:val="26"/>
          <w:lang w:val="nl-NL"/>
        </w:rPr>
        <w:t xml:space="preserve">  ĐS:</w:t>
      </w:r>
      <w:r w:rsidR="00CB7900" w:rsidRPr="00651836">
        <w:rPr>
          <w:sz w:val="26"/>
          <w:szCs w:val="26"/>
          <w:lang w:val="nl-NL"/>
        </w:rPr>
        <w:t xml:space="preserve"> a) B =2.10</w:t>
      </w:r>
      <w:r w:rsidR="00CB7900" w:rsidRPr="00651836">
        <w:rPr>
          <w:sz w:val="26"/>
          <w:szCs w:val="26"/>
          <w:vertAlign w:val="superscript"/>
          <w:lang w:val="nl-NL"/>
        </w:rPr>
        <w:t xml:space="preserve"> – 5</w:t>
      </w:r>
      <w:r w:rsidR="00CB7900" w:rsidRPr="00651836">
        <w:rPr>
          <w:sz w:val="26"/>
          <w:szCs w:val="26"/>
          <w:lang w:val="nl-NL"/>
        </w:rPr>
        <w:t xml:space="preserve"> T  b)F = 2.10</w:t>
      </w:r>
      <w:r w:rsidR="00CB7900" w:rsidRPr="00651836">
        <w:rPr>
          <w:sz w:val="26"/>
          <w:szCs w:val="26"/>
          <w:vertAlign w:val="superscript"/>
          <w:lang w:val="nl-NL"/>
        </w:rPr>
        <w:t xml:space="preserve"> – 4</w:t>
      </w:r>
      <w:r w:rsidR="00CB7900" w:rsidRPr="00651836">
        <w:rPr>
          <w:sz w:val="26"/>
          <w:szCs w:val="26"/>
          <w:lang w:val="nl-NL"/>
        </w:rPr>
        <w:t xml:space="preserve"> N.</w:t>
      </w:r>
    </w:p>
    <w:p w:rsidR="00CB7900" w:rsidRPr="00651836" w:rsidRDefault="00CB7900" w:rsidP="00CB7900">
      <w:pPr>
        <w:jc w:val="center"/>
        <w:rPr>
          <w:sz w:val="26"/>
          <w:szCs w:val="26"/>
          <w:lang w:val="nl-NL"/>
        </w:rPr>
      </w:pPr>
    </w:p>
    <w:p w:rsidR="00CB7900" w:rsidRPr="00651836" w:rsidRDefault="00CB7900" w:rsidP="00CB7900">
      <w:pPr>
        <w:spacing w:before="60" w:after="60"/>
        <w:rPr>
          <w:color w:val="000000"/>
          <w:sz w:val="26"/>
          <w:szCs w:val="26"/>
          <w:lang w:val="nl-NL"/>
        </w:rPr>
      </w:pPr>
      <w:r w:rsidRPr="00651836">
        <w:rPr>
          <w:b/>
          <w:color w:val="000000"/>
          <w:sz w:val="26"/>
          <w:szCs w:val="26"/>
          <w:lang w:val="nl-NL"/>
        </w:rPr>
        <w:t>Bài</w:t>
      </w:r>
      <w:r>
        <w:rPr>
          <w:b/>
          <w:color w:val="000000"/>
          <w:sz w:val="26"/>
          <w:szCs w:val="26"/>
          <w:lang w:val="nl-NL"/>
        </w:rPr>
        <w:t>4</w:t>
      </w:r>
      <w:r w:rsidRPr="00651836">
        <w:rPr>
          <w:b/>
          <w:color w:val="000000"/>
          <w:sz w:val="26"/>
          <w:szCs w:val="26"/>
          <w:lang w:val="nl-NL"/>
        </w:rPr>
        <w:t>:</w:t>
      </w:r>
      <w:r w:rsidRPr="00651836">
        <w:rPr>
          <w:color w:val="000000"/>
          <w:sz w:val="26"/>
          <w:szCs w:val="26"/>
          <w:lang w:val="nl-NL"/>
        </w:rPr>
        <w:t xml:space="preserve">Ba dòng điện thẳng dài đặt song song với nhau,cách đều nhau đi qua </w:t>
      </w:r>
    </w:p>
    <w:p w:rsidR="00CB7900" w:rsidRPr="00651836" w:rsidRDefault="00CB7900" w:rsidP="00CB7900">
      <w:pPr>
        <w:spacing w:before="60" w:after="60"/>
        <w:rPr>
          <w:color w:val="000000"/>
          <w:sz w:val="26"/>
          <w:szCs w:val="26"/>
        </w:rPr>
      </w:pPr>
      <w:r w:rsidRPr="00651836">
        <w:rPr>
          <w:color w:val="000000"/>
          <w:sz w:val="26"/>
          <w:szCs w:val="26"/>
        </w:rPr>
        <w:t xml:space="preserve">ba đỉnh của một tam giác đều cạnh a=4cm theo phương vuông góc với mặt </w:t>
      </w:r>
    </w:p>
    <w:p w:rsidR="00CB7900" w:rsidRDefault="00CB7900" w:rsidP="00CB7900">
      <w:pPr>
        <w:spacing w:before="60" w:after="60"/>
        <w:rPr>
          <w:color w:val="000000"/>
          <w:sz w:val="26"/>
          <w:szCs w:val="26"/>
        </w:rPr>
      </w:pPr>
      <w:r w:rsidRPr="00651836">
        <w:rPr>
          <w:color w:val="000000"/>
          <w:sz w:val="26"/>
          <w:szCs w:val="26"/>
        </w:rPr>
        <w:t xml:space="preserve">phẳng hình vẽ.cho các dòng điện chạy qua có cùng mộtchiều  với các cường </w:t>
      </w:r>
    </w:p>
    <w:p w:rsidR="00CB7900" w:rsidRPr="00651836" w:rsidRDefault="00CB7900" w:rsidP="00CB7900">
      <w:pPr>
        <w:spacing w:before="60" w:after="60"/>
        <w:rPr>
          <w:color w:val="000000"/>
          <w:sz w:val="26"/>
          <w:szCs w:val="26"/>
        </w:rPr>
      </w:pPr>
      <w:r w:rsidRPr="00651836">
        <w:rPr>
          <w:color w:val="000000"/>
          <w:sz w:val="26"/>
          <w:szCs w:val="26"/>
        </w:rPr>
        <w:t>độ dòng điện I</w:t>
      </w:r>
      <w:r w:rsidRPr="00651836">
        <w:rPr>
          <w:color w:val="000000"/>
          <w:sz w:val="26"/>
          <w:szCs w:val="26"/>
          <w:vertAlign w:val="subscript"/>
        </w:rPr>
        <w:t>1</w:t>
      </w:r>
      <w:r w:rsidRPr="00651836">
        <w:rPr>
          <w:color w:val="000000"/>
          <w:sz w:val="26"/>
          <w:szCs w:val="26"/>
        </w:rPr>
        <w:t>=10A,I</w:t>
      </w:r>
      <w:r w:rsidRPr="00651836">
        <w:rPr>
          <w:color w:val="000000"/>
          <w:sz w:val="26"/>
          <w:szCs w:val="26"/>
          <w:vertAlign w:val="subscript"/>
        </w:rPr>
        <w:t>2</w:t>
      </w:r>
      <w:r w:rsidRPr="00651836">
        <w:rPr>
          <w:color w:val="000000"/>
          <w:sz w:val="26"/>
          <w:szCs w:val="26"/>
        </w:rPr>
        <w:t>=I</w:t>
      </w:r>
      <w:r w:rsidRPr="00651836">
        <w:rPr>
          <w:color w:val="000000"/>
          <w:sz w:val="26"/>
          <w:szCs w:val="26"/>
          <w:vertAlign w:val="subscript"/>
        </w:rPr>
        <w:t>3</w:t>
      </w:r>
      <w:r w:rsidRPr="00651836">
        <w:rPr>
          <w:color w:val="000000"/>
          <w:sz w:val="26"/>
          <w:szCs w:val="26"/>
        </w:rPr>
        <w:t xml:space="preserve">=20A.Tìm lực tổng hợp F tác dụng lên mỗi mét </w:t>
      </w:r>
      <w:r>
        <w:rPr>
          <w:color w:val="000000"/>
          <w:sz w:val="26"/>
          <w:szCs w:val="26"/>
        </w:rPr>
        <w:t>dòng I2?</w:t>
      </w:r>
    </w:p>
    <w:p w:rsidR="00CB7900" w:rsidRDefault="00CB7900" w:rsidP="00CB7900">
      <w:pPr>
        <w:spacing w:before="60" w:after="60"/>
        <w:rPr>
          <w:color w:val="000000"/>
          <w:sz w:val="26"/>
          <w:szCs w:val="26"/>
        </w:rPr>
      </w:pPr>
    </w:p>
    <w:p w:rsidR="00CB7900" w:rsidRPr="00651836" w:rsidRDefault="00DC3B87" w:rsidP="00CB7900">
      <w:pPr>
        <w:spacing w:before="60" w:after="60"/>
        <w:rPr>
          <w:color w:val="000000"/>
          <w:sz w:val="26"/>
          <w:szCs w:val="26"/>
        </w:rPr>
      </w:pPr>
      <w:r w:rsidRPr="00DC3B87">
        <w:rPr>
          <w:b/>
          <w:noProof/>
          <w:sz w:val="26"/>
          <w:szCs w:val="26"/>
        </w:rPr>
        <w:pict>
          <v:group id="_x0000_s1292" style="position:absolute;margin-left:414pt;margin-top:3.95pt;width:130.5pt;height:93.05pt;z-index:251688960" coordorigin="3548,4793" coordsize="2610,1861">
            <v:shapetype id="_x0000_t6" coordsize="21600,21600" o:spt="6" path="m,l,21600r21600,xe">
              <v:stroke joinstyle="miter"/>
              <v:path gradientshapeok="t" o:connecttype="custom" o:connectlocs="0,0;0,10800;0,21600;10800,21600;21600,21600;10800,10800" textboxrect="1800,12600,12600,19800"/>
            </v:shapetype>
            <v:shape id="_x0000_s1293" type="#_x0000_t6" style="position:absolute;left:4140;top:5221;width:1260;height:1080">
              <v:stroke dashstyle="longDash"/>
            </v:shape>
            <v:shape id="_x0000_s1294" type="#_x0000_t202" style="position:absolute;left:3669;top:6001;width:665;height:608" filled="f" stroked="f">
              <v:textbox style="mso-next-textbox:#_x0000_s1294">
                <w:txbxContent>
                  <w:p w:rsidR="00CB7900" w:rsidRPr="00F4088B" w:rsidRDefault="00CB7900" w:rsidP="00CB7900">
                    <w:r w:rsidRPr="004350CD">
                      <w:rPr>
                        <w:position w:val="-6"/>
                      </w:rPr>
                      <w:object w:dxaOrig="260" w:dyaOrig="279">
                        <v:shape id="_x0000_i1092" type="#_x0000_t75" style="width:21.75pt;height:23.25pt" o:ole="">
                          <v:imagedata r:id="rId126" o:title=""/>
                        </v:shape>
                        <o:OLEObject Type="Embed" ProgID="Equation.DSMT4" ShapeID="_x0000_i1092" DrawAspect="Content" ObjectID="_1642859150" r:id="rId131"/>
                      </w:object>
                    </w:r>
                  </w:p>
                </w:txbxContent>
              </v:textbox>
            </v:shape>
            <v:shape id="_x0000_s1295" type="#_x0000_t202" style="position:absolute;left:3548;top:6083;width:665;height:571" filled="f" stroked="f">
              <v:textbox style="mso-next-textbox:#_x0000_s1295">
                <w:txbxContent>
                  <w:p w:rsidR="00CB7900" w:rsidRPr="008C215E" w:rsidRDefault="00CB7900" w:rsidP="00CB7900">
                    <w:pPr>
                      <w:rPr>
                        <w:sz w:val="28"/>
                        <w:szCs w:val="28"/>
                      </w:rPr>
                    </w:pPr>
                    <w:r w:rsidRPr="008C215E">
                      <w:rPr>
                        <w:sz w:val="28"/>
                        <w:szCs w:val="28"/>
                      </w:rPr>
                      <w:t>I</w:t>
                    </w:r>
                    <w:r>
                      <w:rPr>
                        <w:sz w:val="28"/>
                        <w:szCs w:val="28"/>
                        <w:vertAlign w:val="subscript"/>
                      </w:rPr>
                      <w:t>1</w:t>
                    </w:r>
                  </w:p>
                </w:txbxContent>
              </v:textbox>
            </v:shape>
            <v:shape id="_x0000_s1296" type="#_x0000_t202" style="position:absolute;left:5125;top:5971;width:531;height:681" filled="f" stroked="f">
              <v:textbox style="mso-next-textbox:#_x0000_s1296">
                <w:txbxContent>
                  <w:p w:rsidR="00CB7900" w:rsidRPr="00F4088B" w:rsidRDefault="00CB7900" w:rsidP="00CB7900">
                    <w:r w:rsidRPr="004350CD">
                      <w:rPr>
                        <w:position w:val="-8"/>
                      </w:rPr>
                      <w:object w:dxaOrig="260" w:dyaOrig="279">
                        <v:shape id="_x0000_i1093" type="#_x0000_t75" style="width:21.75pt;height:23.25pt" o:ole="">
                          <v:imagedata r:id="rId129" o:title=""/>
                        </v:shape>
                        <o:OLEObject Type="Embed" ProgID="Equation.DSMT4" ShapeID="_x0000_i1093" DrawAspect="Content" ObjectID="_1642859151" r:id="rId132"/>
                      </w:object>
                    </w:r>
                  </w:p>
                </w:txbxContent>
              </v:textbox>
            </v:shape>
            <v:shape id="_x0000_s1297" type="#_x0000_t202" style="position:absolute;left:5493;top:6034;width:665;height:571" filled="f" stroked="f">
              <v:textbox style="mso-next-textbox:#_x0000_s1297">
                <w:txbxContent>
                  <w:p w:rsidR="00CB7900" w:rsidRPr="008C215E" w:rsidRDefault="00CB7900" w:rsidP="00CB7900">
                    <w:pPr>
                      <w:rPr>
                        <w:sz w:val="28"/>
                        <w:szCs w:val="28"/>
                      </w:rPr>
                    </w:pPr>
                    <w:r w:rsidRPr="008C215E">
                      <w:rPr>
                        <w:sz w:val="28"/>
                        <w:szCs w:val="28"/>
                      </w:rPr>
                      <w:t>I</w:t>
                    </w:r>
                    <w:r w:rsidRPr="008C215E">
                      <w:rPr>
                        <w:sz w:val="28"/>
                        <w:szCs w:val="28"/>
                        <w:vertAlign w:val="subscript"/>
                      </w:rPr>
                      <w:t>3</w:t>
                    </w:r>
                  </w:p>
                </w:txbxContent>
              </v:textbox>
            </v:shape>
            <v:shape id="_x0000_s1298" type="#_x0000_t202" style="position:absolute;left:3614;top:4879;width:736;height:571" filled="f" stroked="f">
              <v:textbox style="mso-next-textbox:#_x0000_s1298">
                <w:txbxContent>
                  <w:p w:rsidR="00CB7900" w:rsidRPr="008C215E" w:rsidRDefault="00CB7900" w:rsidP="00CB7900">
                    <w:pPr>
                      <w:rPr>
                        <w:sz w:val="28"/>
                        <w:szCs w:val="28"/>
                      </w:rPr>
                    </w:pPr>
                    <w:r w:rsidRPr="008C215E">
                      <w:rPr>
                        <w:sz w:val="28"/>
                        <w:szCs w:val="28"/>
                      </w:rPr>
                      <w:t>I</w:t>
                    </w:r>
                    <w:r>
                      <w:rPr>
                        <w:sz w:val="28"/>
                        <w:szCs w:val="28"/>
                        <w:vertAlign w:val="subscript"/>
                      </w:rPr>
                      <w:t>2</w:t>
                    </w:r>
                  </w:p>
                </w:txbxContent>
              </v:textbox>
            </v:shape>
            <v:shape id="_x0000_s1299" type="#_x0000_t202" style="position:absolute;left:3791;top:4793;width:485;height:608" filled="f" stroked="f">
              <v:textbox style="mso-next-textbox:#_x0000_s1299">
                <w:txbxContent>
                  <w:p w:rsidR="00CB7900" w:rsidRPr="00F4088B" w:rsidRDefault="00CB7900" w:rsidP="00CB7900">
                    <w:r w:rsidRPr="004350CD">
                      <w:rPr>
                        <w:position w:val="-6"/>
                      </w:rPr>
                      <w:object w:dxaOrig="260" w:dyaOrig="279">
                        <v:shape id="_x0000_i1094" type="#_x0000_t75" style="width:21.75pt;height:23.25pt" o:ole="">
                          <v:imagedata r:id="rId126" o:title=""/>
                        </v:shape>
                        <o:OLEObject Type="Embed" ProgID="Equation.DSMT4" ShapeID="_x0000_i1094" DrawAspect="Content" ObjectID="_1642859152" r:id="rId133"/>
                      </w:object>
                    </w:r>
                  </w:p>
                </w:txbxContent>
              </v:textbox>
            </v:shape>
          </v:group>
        </w:pict>
      </w:r>
      <w:r w:rsidR="00CB7900" w:rsidRPr="00651836">
        <w:rPr>
          <w:color w:val="000000"/>
          <w:sz w:val="26"/>
          <w:szCs w:val="26"/>
        </w:rPr>
        <w:t xml:space="preserve">                                                                             </w:t>
      </w:r>
    </w:p>
    <w:p w:rsidR="00CB7900" w:rsidRDefault="00CB7900" w:rsidP="00CB7900">
      <w:pPr>
        <w:spacing w:before="60" w:after="60"/>
        <w:rPr>
          <w:color w:val="000000"/>
          <w:sz w:val="26"/>
          <w:szCs w:val="26"/>
        </w:rPr>
      </w:pPr>
      <w:r w:rsidRPr="00651836">
        <w:rPr>
          <w:b/>
          <w:color w:val="000000"/>
          <w:sz w:val="26"/>
          <w:szCs w:val="26"/>
        </w:rPr>
        <w:t xml:space="preserve">Bài </w:t>
      </w:r>
      <w:r>
        <w:rPr>
          <w:b/>
          <w:color w:val="000000"/>
          <w:sz w:val="26"/>
          <w:szCs w:val="26"/>
        </w:rPr>
        <w:t>5</w:t>
      </w:r>
      <w:r w:rsidRPr="00651836">
        <w:rPr>
          <w:b/>
          <w:color w:val="000000"/>
          <w:sz w:val="26"/>
          <w:szCs w:val="26"/>
        </w:rPr>
        <w:t>:</w:t>
      </w:r>
      <w:r w:rsidRPr="00651836">
        <w:rPr>
          <w:color w:val="000000"/>
          <w:sz w:val="26"/>
          <w:szCs w:val="26"/>
        </w:rPr>
        <w:t>Ba dòng điện thẳng dài đặt song song với nhau đi qua ba đỉnh của một</w:t>
      </w:r>
    </w:p>
    <w:p w:rsidR="00CB7900" w:rsidRDefault="00CB7900" w:rsidP="00CB7900">
      <w:pPr>
        <w:spacing w:before="60" w:after="60"/>
        <w:rPr>
          <w:color w:val="000000"/>
          <w:sz w:val="26"/>
          <w:szCs w:val="26"/>
        </w:rPr>
      </w:pPr>
      <w:r w:rsidRPr="00651836">
        <w:rPr>
          <w:color w:val="000000"/>
          <w:sz w:val="26"/>
          <w:szCs w:val="26"/>
        </w:rPr>
        <w:t xml:space="preserve"> tam giác theo phương vuông góc với mặt phẳng như hình vẽ.Cho các dòng điện</w:t>
      </w:r>
    </w:p>
    <w:p w:rsidR="00CB7900" w:rsidRDefault="00CB7900" w:rsidP="00CB7900">
      <w:pPr>
        <w:spacing w:before="60" w:after="60"/>
        <w:rPr>
          <w:color w:val="000000"/>
          <w:sz w:val="26"/>
          <w:szCs w:val="26"/>
        </w:rPr>
      </w:pPr>
      <w:r w:rsidRPr="00651836">
        <w:rPr>
          <w:color w:val="000000"/>
          <w:sz w:val="26"/>
          <w:szCs w:val="26"/>
        </w:rPr>
        <w:t xml:space="preserve"> chạy qua có chiều như hình vẽ với các cường độ dòng điện I</w:t>
      </w:r>
      <w:r w:rsidRPr="00651836">
        <w:rPr>
          <w:color w:val="000000"/>
          <w:sz w:val="26"/>
          <w:szCs w:val="26"/>
          <w:vertAlign w:val="subscript"/>
        </w:rPr>
        <w:t>1</w:t>
      </w:r>
      <w:r w:rsidRPr="00651836">
        <w:rPr>
          <w:color w:val="000000"/>
          <w:sz w:val="26"/>
          <w:szCs w:val="26"/>
        </w:rPr>
        <w:t>=10A,I</w:t>
      </w:r>
      <w:r w:rsidRPr="00651836">
        <w:rPr>
          <w:color w:val="000000"/>
          <w:sz w:val="26"/>
          <w:szCs w:val="26"/>
          <w:vertAlign w:val="subscript"/>
        </w:rPr>
        <w:t>2</w:t>
      </w:r>
      <w:r w:rsidRPr="00651836">
        <w:rPr>
          <w:color w:val="000000"/>
          <w:sz w:val="26"/>
          <w:szCs w:val="26"/>
        </w:rPr>
        <w:t>= 20A</w:t>
      </w:r>
    </w:p>
    <w:p w:rsidR="00CB7900" w:rsidRDefault="00CB7900" w:rsidP="00CB7900">
      <w:pPr>
        <w:spacing w:before="60" w:after="60"/>
        <w:rPr>
          <w:color w:val="000000"/>
          <w:sz w:val="26"/>
          <w:szCs w:val="26"/>
          <w:vertAlign w:val="subscript"/>
        </w:rPr>
      </w:pPr>
      <w:r>
        <w:rPr>
          <w:color w:val="000000"/>
          <w:sz w:val="26"/>
          <w:szCs w:val="26"/>
        </w:rPr>
        <w:t xml:space="preserve">    </w:t>
      </w:r>
    </w:p>
    <w:p w:rsidR="00CB7900" w:rsidRPr="00651836" w:rsidRDefault="00CB7900" w:rsidP="00CB7900">
      <w:pPr>
        <w:spacing w:before="60" w:after="60"/>
        <w:rPr>
          <w:color w:val="000000"/>
          <w:sz w:val="26"/>
          <w:szCs w:val="26"/>
        </w:rPr>
      </w:pPr>
      <w:r w:rsidRPr="00651836">
        <w:rPr>
          <w:color w:val="000000"/>
          <w:sz w:val="26"/>
          <w:szCs w:val="26"/>
        </w:rPr>
        <w:t>.Biết I</w:t>
      </w:r>
      <w:r w:rsidRPr="00651836">
        <w:rPr>
          <w:color w:val="000000"/>
          <w:sz w:val="26"/>
          <w:szCs w:val="26"/>
          <w:vertAlign w:val="subscript"/>
        </w:rPr>
        <w:t>1</w:t>
      </w:r>
      <w:r w:rsidRPr="00651836">
        <w:rPr>
          <w:color w:val="000000"/>
          <w:sz w:val="26"/>
          <w:szCs w:val="26"/>
        </w:rPr>
        <w:t xml:space="preserve"> cách I</w:t>
      </w:r>
      <w:r w:rsidRPr="00651836">
        <w:rPr>
          <w:color w:val="000000"/>
          <w:sz w:val="26"/>
          <w:szCs w:val="26"/>
          <w:vertAlign w:val="subscript"/>
        </w:rPr>
        <w:t>2</w:t>
      </w:r>
      <w:r w:rsidRPr="00651836">
        <w:rPr>
          <w:color w:val="000000"/>
          <w:sz w:val="26"/>
          <w:szCs w:val="26"/>
        </w:rPr>
        <w:t xml:space="preserve"> và I</w:t>
      </w:r>
      <w:r w:rsidRPr="00651836">
        <w:rPr>
          <w:color w:val="000000"/>
          <w:sz w:val="26"/>
          <w:szCs w:val="26"/>
          <w:vertAlign w:val="subscript"/>
        </w:rPr>
        <w:t>3</w:t>
      </w:r>
      <w:r w:rsidRPr="00651836">
        <w:rPr>
          <w:color w:val="000000"/>
          <w:sz w:val="26"/>
          <w:szCs w:val="26"/>
        </w:rPr>
        <w:t xml:space="preserve"> lần lượt là r</w:t>
      </w:r>
      <w:r w:rsidRPr="00651836">
        <w:rPr>
          <w:color w:val="000000"/>
          <w:sz w:val="26"/>
          <w:szCs w:val="26"/>
          <w:vertAlign w:val="subscript"/>
        </w:rPr>
        <w:t>1</w:t>
      </w:r>
      <w:r w:rsidRPr="00651836">
        <w:rPr>
          <w:color w:val="000000"/>
          <w:sz w:val="26"/>
          <w:szCs w:val="26"/>
        </w:rPr>
        <w:t>=8Cm,r</w:t>
      </w:r>
      <w:r w:rsidRPr="00651836">
        <w:rPr>
          <w:color w:val="000000"/>
          <w:sz w:val="26"/>
          <w:szCs w:val="26"/>
          <w:vertAlign w:val="subscript"/>
        </w:rPr>
        <w:t>2</w:t>
      </w:r>
      <w:r w:rsidRPr="00651836">
        <w:rPr>
          <w:color w:val="000000"/>
          <w:sz w:val="26"/>
          <w:szCs w:val="26"/>
        </w:rPr>
        <w:t xml:space="preserve">=6cm và hai </w:t>
      </w:r>
    </w:p>
    <w:p w:rsidR="00CB7900" w:rsidRPr="00651836" w:rsidRDefault="00CB7900" w:rsidP="00CB7900">
      <w:pPr>
        <w:spacing w:before="60" w:after="60"/>
        <w:rPr>
          <w:color w:val="000000"/>
          <w:sz w:val="26"/>
          <w:szCs w:val="26"/>
          <w:lang w:val="pt-BR"/>
        </w:rPr>
      </w:pPr>
      <w:r w:rsidRPr="00651836">
        <w:rPr>
          <w:color w:val="000000"/>
          <w:sz w:val="26"/>
          <w:szCs w:val="26"/>
          <w:lang w:val="pt-BR"/>
        </w:rPr>
        <w:t>dòng I</w:t>
      </w:r>
      <w:r w:rsidRPr="00651836">
        <w:rPr>
          <w:color w:val="000000"/>
          <w:sz w:val="26"/>
          <w:szCs w:val="26"/>
          <w:vertAlign w:val="subscript"/>
          <w:lang w:val="pt-BR"/>
        </w:rPr>
        <w:t>2</w:t>
      </w:r>
      <w:r w:rsidRPr="00651836">
        <w:rPr>
          <w:color w:val="000000"/>
          <w:sz w:val="26"/>
          <w:szCs w:val="26"/>
          <w:lang w:val="pt-BR"/>
        </w:rPr>
        <w:t>và I</w:t>
      </w:r>
      <w:r w:rsidRPr="00651836">
        <w:rPr>
          <w:color w:val="000000"/>
          <w:sz w:val="26"/>
          <w:szCs w:val="26"/>
          <w:vertAlign w:val="subscript"/>
          <w:lang w:val="pt-BR"/>
        </w:rPr>
        <w:t>3</w:t>
      </w:r>
      <w:r w:rsidRPr="00651836">
        <w:rPr>
          <w:color w:val="000000"/>
          <w:sz w:val="26"/>
          <w:szCs w:val="26"/>
          <w:lang w:val="pt-BR"/>
        </w:rPr>
        <w:t xml:space="preserve"> cách nhau 10 cm?                                                                                                        </w:t>
      </w:r>
    </w:p>
    <w:p w:rsidR="00CB7900" w:rsidRDefault="00CB7900" w:rsidP="00CB7900">
      <w:pPr>
        <w:spacing w:before="60" w:after="60"/>
        <w:ind w:left="4320"/>
        <w:rPr>
          <w:b/>
          <w:color w:val="000000"/>
          <w:sz w:val="26"/>
          <w:szCs w:val="26"/>
          <w:lang w:val="pt-BR"/>
        </w:rPr>
      </w:pPr>
      <w:r w:rsidRPr="00651836">
        <w:rPr>
          <w:color w:val="000000"/>
          <w:sz w:val="26"/>
          <w:szCs w:val="26"/>
          <w:lang w:val="pt-BR"/>
        </w:rPr>
        <w:t xml:space="preserve">    </w:t>
      </w:r>
      <w:r w:rsidRPr="00651836">
        <w:rPr>
          <w:b/>
          <w:color w:val="000000"/>
          <w:sz w:val="26"/>
          <w:szCs w:val="26"/>
          <w:lang w:val="pt-BR"/>
        </w:rPr>
        <w:t>ĐS:0.112 N</w:t>
      </w:r>
    </w:p>
    <w:p w:rsidR="00CB7900" w:rsidRPr="00651836" w:rsidRDefault="00CB7900" w:rsidP="00CB7900">
      <w:pPr>
        <w:pStyle w:val="ListParagraph"/>
        <w:spacing w:after="0" w:line="240" w:lineRule="auto"/>
        <w:ind w:left="0"/>
        <w:jc w:val="both"/>
        <w:rPr>
          <w:rFonts w:ascii="Times New Roman" w:hAnsi="Times New Roman"/>
          <w:color w:val="000000"/>
          <w:sz w:val="26"/>
          <w:szCs w:val="26"/>
          <w:lang w:val="vi-VN"/>
        </w:rPr>
      </w:pPr>
      <w:r w:rsidRPr="00651836">
        <w:rPr>
          <w:rFonts w:ascii="Times New Roman" w:hAnsi="Times New Roman"/>
          <w:b/>
          <w:color w:val="000000"/>
          <w:sz w:val="26"/>
          <w:szCs w:val="26"/>
          <w:u w:val="single"/>
          <w:lang w:val="vi-VN"/>
        </w:rPr>
        <w:t xml:space="preserve">Bài </w:t>
      </w:r>
      <w:r>
        <w:rPr>
          <w:rFonts w:ascii="Times New Roman" w:hAnsi="Times New Roman"/>
          <w:b/>
          <w:color w:val="000000"/>
          <w:sz w:val="26"/>
          <w:szCs w:val="26"/>
          <w:u w:val="single"/>
        </w:rPr>
        <w:t>6</w:t>
      </w:r>
      <w:r w:rsidRPr="00651836">
        <w:rPr>
          <w:rFonts w:ascii="Times New Roman" w:hAnsi="Times New Roman"/>
          <w:color w:val="000000"/>
          <w:sz w:val="26"/>
          <w:szCs w:val="26"/>
          <w:lang w:val="vi-VN"/>
        </w:rPr>
        <w:t>: Hai dòng điện thẳng đặt song song cách nhau 20cm mang hai dòng điện cùng chiều I</w:t>
      </w:r>
      <w:r w:rsidRPr="00651836">
        <w:rPr>
          <w:rFonts w:ascii="Times New Roman" w:hAnsi="Times New Roman"/>
          <w:color w:val="000000"/>
          <w:sz w:val="26"/>
          <w:szCs w:val="26"/>
          <w:vertAlign w:val="subscript"/>
          <w:lang w:val="vi-VN"/>
        </w:rPr>
        <w:t>1</w:t>
      </w:r>
      <w:r w:rsidRPr="00651836">
        <w:rPr>
          <w:rFonts w:ascii="Times New Roman" w:hAnsi="Times New Roman"/>
          <w:color w:val="000000"/>
          <w:sz w:val="26"/>
          <w:szCs w:val="26"/>
          <w:lang w:val="vi-VN"/>
        </w:rPr>
        <w:t xml:space="preserve"> = I</w:t>
      </w:r>
      <w:r w:rsidRPr="00651836">
        <w:rPr>
          <w:rFonts w:ascii="Times New Roman" w:hAnsi="Times New Roman"/>
          <w:color w:val="000000"/>
          <w:sz w:val="26"/>
          <w:szCs w:val="26"/>
          <w:vertAlign w:val="subscript"/>
          <w:lang w:val="vi-VN"/>
        </w:rPr>
        <w:t>2</w:t>
      </w:r>
      <w:r w:rsidRPr="00651836">
        <w:rPr>
          <w:rFonts w:ascii="Times New Roman" w:hAnsi="Times New Roman"/>
          <w:color w:val="000000"/>
          <w:sz w:val="26"/>
          <w:szCs w:val="26"/>
          <w:lang w:val="vi-VN"/>
        </w:rPr>
        <w:t xml:space="preserve"> = 20A, dòng điện thứ 3 đặt song song với hai dòng điện trên và thuộc mặt phẳng trung trực của 2 dòng I</w:t>
      </w:r>
      <w:r w:rsidRPr="00651836">
        <w:rPr>
          <w:rFonts w:ascii="Times New Roman" w:hAnsi="Times New Roman"/>
          <w:color w:val="000000"/>
          <w:sz w:val="26"/>
          <w:szCs w:val="26"/>
          <w:vertAlign w:val="subscript"/>
          <w:lang w:val="vi-VN"/>
        </w:rPr>
        <w:t>1</w:t>
      </w:r>
      <w:r w:rsidRPr="00651836">
        <w:rPr>
          <w:rFonts w:ascii="Times New Roman" w:hAnsi="Times New Roman"/>
          <w:color w:val="000000"/>
          <w:sz w:val="26"/>
          <w:szCs w:val="26"/>
          <w:lang w:val="vi-VN"/>
        </w:rPr>
        <w:t>, I</w:t>
      </w:r>
      <w:r w:rsidRPr="00651836">
        <w:rPr>
          <w:rFonts w:ascii="Times New Roman" w:hAnsi="Times New Roman"/>
          <w:color w:val="000000"/>
          <w:sz w:val="26"/>
          <w:szCs w:val="26"/>
          <w:vertAlign w:val="subscript"/>
          <w:lang w:val="vi-VN"/>
        </w:rPr>
        <w:t>2</w:t>
      </w:r>
      <w:r w:rsidRPr="00651836">
        <w:rPr>
          <w:rFonts w:ascii="Times New Roman" w:hAnsi="Times New Roman"/>
          <w:color w:val="000000"/>
          <w:sz w:val="26"/>
          <w:szCs w:val="26"/>
          <w:lang w:val="vi-VN"/>
        </w:rPr>
        <w:t>; cách mặt phẳng này một khoảng d. Biết I</w:t>
      </w:r>
      <w:r w:rsidRPr="00651836">
        <w:rPr>
          <w:rFonts w:ascii="Times New Roman" w:hAnsi="Times New Roman"/>
          <w:color w:val="000000"/>
          <w:sz w:val="26"/>
          <w:szCs w:val="26"/>
          <w:vertAlign w:val="subscript"/>
          <w:lang w:val="vi-VN"/>
        </w:rPr>
        <w:t>3</w:t>
      </w:r>
      <w:r w:rsidRPr="00651836">
        <w:rPr>
          <w:rFonts w:ascii="Times New Roman" w:hAnsi="Times New Roman"/>
          <w:color w:val="000000"/>
          <w:sz w:val="26"/>
          <w:szCs w:val="26"/>
          <w:lang w:val="vi-VN"/>
        </w:rPr>
        <w:t xml:space="preserve"> = 10A và ng</w:t>
      </w:r>
      <w:r w:rsidRPr="00651836">
        <w:rPr>
          <w:rFonts w:ascii="Times New Roman" w:hAnsi="Times New Roman" w:hint="cs"/>
          <w:color w:val="000000"/>
          <w:sz w:val="26"/>
          <w:szCs w:val="26"/>
          <w:lang w:val="vi-VN"/>
        </w:rPr>
        <w:t>ư</w:t>
      </w:r>
      <w:r w:rsidRPr="00651836">
        <w:rPr>
          <w:rFonts w:ascii="Times New Roman" w:hAnsi="Times New Roman"/>
          <w:color w:val="000000"/>
          <w:sz w:val="26"/>
          <w:szCs w:val="26"/>
          <w:lang w:val="vi-VN"/>
        </w:rPr>
        <w:t>ợc chiều với I</w:t>
      </w:r>
      <w:r w:rsidRPr="00651836">
        <w:rPr>
          <w:rFonts w:ascii="Times New Roman" w:hAnsi="Times New Roman"/>
          <w:color w:val="000000"/>
          <w:sz w:val="26"/>
          <w:szCs w:val="26"/>
          <w:vertAlign w:val="subscript"/>
          <w:lang w:val="vi-VN"/>
        </w:rPr>
        <w:t>1</w:t>
      </w:r>
      <w:r w:rsidRPr="00651836">
        <w:rPr>
          <w:rFonts w:ascii="Times New Roman" w:hAnsi="Times New Roman"/>
          <w:color w:val="000000"/>
          <w:sz w:val="26"/>
          <w:szCs w:val="26"/>
          <w:lang w:val="vi-VN"/>
        </w:rPr>
        <w:t>.</w:t>
      </w:r>
    </w:p>
    <w:p w:rsidR="00CB7900" w:rsidRPr="00651836" w:rsidRDefault="00CB7900" w:rsidP="00F60528">
      <w:pPr>
        <w:pStyle w:val="ListParagraph"/>
        <w:numPr>
          <w:ilvl w:val="0"/>
          <w:numId w:val="13"/>
        </w:numPr>
        <w:spacing w:after="0" w:line="240" w:lineRule="auto"/>
        <w:jc w:val="both"/>
        <w:rPr>
          <w:rFonts w:ascii="Times New Roman" w:hAnsi="Times New Roman"/>
          <w:color w:val="000000"/>
          <w:sz w:val="26"/>
          <w:szCs w:val="26"/>
          <w:lang w:val="vi-VN"/>
        </w:rPr>
      </w:pPr>
      <w:r w:rsidRPr="00651836">
        <w:rPr>
          <w:rFonts w:ascii="Times New Roman" w:hAnsi="Times New Roman"/>
          <w:color w:val="000000"/>
          <w:sz w:val="26"/>
          <w:szCs w:val="26"/>
          <w:lang w:val="vi-VN"/>
        </w:rPr>
        <w:lastRenderedPageBreak/>
        <w:t>Tính lực từ tác dụng lên 1m dòng I</w:t>
      </w:r>
      <w:r w:rsidRPr="00651836">
        <w:rPr>
          <w:rFonts w:ascii="Times New Roman" w:hAnsi="Times New Roman"/>
          <w:color w:val="000000"/>
          <w:sz w:val="26"/>
          <w:szCs w:val="26"/>
          <w:vertAlign w:val="subscript"/>
          <w:lang w:val="vi-VN"/>
        </w:rPr>
        <w:t>3</w:t>
      </w:r>
      <w:r w:rsidRPr="00651836">
        <w:rPr>
          <w:rFonts w:ascii="Times New Roman" w:hAnsi="Times New Roman"/>
          <w:color w:val="000000"/>
          <w:sz w:val="26"/>
          <w:szCs w:val="26"/>
          <w:lang w:val="vi-VN"/>
        </w:rPr>
        <w:t xml:space="preserve"> nếu d = 10cm.</w:t>
      </w:r>
    </w:p>
    <w:p w:rsidR="00CB7900" w:rsidRPr="00B243BF" w:rsidRDefault="00CB7900" w:rsidP="00F60528">
      <w:pPr>
        <w:pStyle w:val="ListParagraph"/>
        <w:numPr>
          <w:ilvl w:val="0"/>
          <w:numId w:val="13"/>
        </w:numPr>
        <w:spacing w:after="0" w:line="240" w:lineRule="auto"/>
        <w:jc w:val="both"/>
        <w:rPr>
          <w:rFonts w:ascii="Times New Roman" w:hAnsi="Times New Roman"/>
          <w:color w:val="000000"/>
          <w:sz w:val="26"/>
          <w:szCs w:val="26"/>
          <w:lang w:val="vi-VN"/>
        </w:rPr>
      </w:pPr>
      <w:r w:rsidRPr="00651836">
        <w:rPr>
          <w:rFonts w:ascii="Times New Roman" w:hAnsi="Times New Roman"/>
          <w:color w:val="000000"/>
          <w:sz w:val="26"/>
          <w:szCs w:val="26"/>
          <w:lang w:val="vi-VN"/>
        </w:rPr>
        <w:t>Tìm d để lực từ tác dụng lên 1m dòng I</w:t>
      </w:r>
      <w:r w:rsidRPr="00651836">
        <w:rPr>
          <w:rFonts w:ascii="Times New Roman" w:hAnsi="Times New Roman"/>
          <w:color w:val="000000"/>
          <w:sz w:val="26"/>
          <w:szCs w:val="26"/>
          <w:vertAlign w:val="subscript"/>
          <w:lang w:val="vi-VN"/>
        </w:rPr>
        <w:t>3</w:t>
      </w:r>
      <w:r w:rsidRPr="00651836">
        <w:rPr>
          <w:rFonts w:ascii="Times New Roman" w:hAnsi="Times New Roman"/>
          <w:color w:val="000000"/>
          <w:sz w:val="26"/>
          <w:szCs w:val="26"/>
          <w:lang w:val="vi-VN"/>
        </w:rPr>
        <w:t xml:space="preserve"> đạt cực đại, cực tiểu?</w:t>
      </w:r>
    </w:p>
    <w:p w:rsidR="00CB7900" w:rsidRPr="00B243BF" w:rsidRDefault="00CB7900" w:rsidP="00CB7900">
      <w:pPr>
        <w:pStyle w:val="ListParagraph"/>
        <w:spacing w:after="0" w:line="240" w:lineRule="auto"/>
        <w:ind w:left="360"/>
        <w:jc w:val="both"/>
        <w:rPr>
          <w:rFonts w:ascii="Times New Roman" w:hAnsi="Times New Roman"/>
          <w:color w:val="000000"/>
          <w:sz w:val="26"/>
          <w:szCs w:val="26"/>
          <w:lang w:val="vi-VN"/>
        </w:rPr>
      </w:pPr>
      <w:r>
        <w:rPr>
          <w:rFonts w:ascii="Times New Roman" w:hAnsi="Times New Roman"/>
          <w:color w:val="000000"/>
          <w:sz w:val="26"/>
          <w:szCs w:val="26"/>
        </w:rPr>
        <w:t>ĐS: a.F=4.10</w:t>
      </w:r>
      <w:r>
        <w:rPr>
          <w:rFonts w:ascii="Times New Roman" w:hAnsi="Times New Roman"/>
          <w:color w:val="000000"/>
          <w:sz w:val="26"/>
          <w:szCs w:val="26"/>
          <w:vertAlign w:val="superscript"/>
        </w:rPr>
        <w:t>-4</w:t>
      </w:r>
      <w:r>
        <w:rPr>
          <w:rFonts w:ascii="Times New Roman" w:hAnsi="Times New Roman"/>
          <w:color w:val="000000"/>
          <w:sz w:val="26"/>
          <w:szCs w:val="26"/>
        </w:rPr>
        <w:t>N             b.Fmax khi d=10 cm, Fmin khi d=0cm</w:t>
      </w:r>
    </w:p>
    <w:p w:rsidR="00CB7900" w:rsidRDefault="00CB7900" w:rsidP="00CB7900">
      <w:pPr>
        <w:spacing w:before="60" w:after="60"/>
        <w:jc w:val="center"/>
        <w:outlineLvl w:val="1"/>
        <w:rPr>
          <w:b/>
          <w:color w:val="000000"/>
          <w:sz w:val="26"/>
          <w:szCs w:val="26"/>
          <w:lang w:val="fr-FR"/>
        </w:rPr>
      </w:pPr>
      <w:bookmarkStart w:id="38" w:name="_Toc352282642"/>
      <w:r>
        <w:rPr>
          <w:b/>
          <w:color w:val="000000"/>
          <w:sz w:val="26"/>
          <w:szCs w:val="26"/>
          <w:lang w:val="fr-FR"/>
        </w:rPr>
        <w:t>DẠNG 3: LỰC LORENXƠ</w:t>
      </w:r>
      <w:bookmarkEnd w:id="38"/>
    </w:p>
    <w:p w:rsidR="00CB7900" w:rsidRDefault="00CB7900" w:rsidP="00CB7900">
      <w:pPr>
        <w:rPr>
          <w:b/>
          <w:sz w:val="26"/>
          <w:szCs w:val="26"/>
          <w:u w:val="single"/>
        </w:rPr>
      </w:pPr>
      <w:r>
        <w:rPr>
          <w:b/>
          <w:sz w:val="26"/>
          <w:szCs w:val="26"/>
          <w:u w:val="single"/>
        </w:rPr>
        <w:t>A.Lí thuyết</w:t>
      </w:r>
    </w:p>
    <w:p w:rsidR="00CB7900" w:rsidRPr="00651836" w:rsidRDefault="00CB7900" w:rsidP="00CB7900">
      <w:pPr>
        <w:rPr>
          <w:rFonts w:ascii="VNI-Times" w:hAnsi="VNI-Times"/>
          <w:b/>
          <w:sz w:val="26"/>
          <w:szCs w:val="26"/>
          <w:u w:val="single"/>
        </w:rPr>
      </w:pPr>
      <w:r w:rsidRPr="00D365D5">
        <w:rPr>
          <w:b/>
          <w:sz w:val="26"/>
          <w:szCs w:val="26"/>
          <w:u w:val="single"/>
        </w:rPr>
        <w:t>1.</w:t>
      </w:r>
      <w:r w:rsidRPr="00651836">
        <w:rPr>
          <w:rFonts w:ascii="VNI-Times" w:hAnsi="VNI-Times"/>
          <w:b/>
          <w:sz w:val="26"/>
          <w:szCs w:val="26"/>
        </w:rPr>
        <w:t xml:space="preserve"> III.</w:t>
      </w:r>
      <w:r w:rsidRPr="00651836">
        <w:rPr>
          <w:rFonts w:ascii="VNI-Times" w:hAnsi="VNI-Times"/>
          <w:b/>
          <w:sz w:val="26"/>
          <w:szCs w:val="26"/>
          <w:u w:val="single"/>
        </w:rPr>
        <w:t>Löïc töø taùc duïng leân ñieän tích chuyeån ñoäng trong töø tröôøng-löïc Lorentz:</w:t>
      </w:r>
    </w:p>
    <w:p w:rsidR="00CB7900" w:rsidRPr="00651836" w:rsidRDefault="00CB7900" w:rsidP="00CB7900">
      <w:pPr>
        <w:rPr>
          <w:rFonts w:ascii="VNI-Times" w:hAnsi="VNI-Times"/>
          <w:b/>
          <w:sz w:val="26"/>
          <w:szCs w:val="26"/>
        </w:rPr>
      </w:pPr>
      <w:r>
        <w:rPr>
          <w:noProof/>
          <w:sz w:val="26"/>
          <w:szCs w:val="26"/>
        </w:rPr>
        <w:drawing>
          <wp:anchor distT="0" distB="0" distL="114300" distR="114300" simplePos="0" relativeHeight="251787264" behindDoc="1" locked="0" layoutInCell="1" allowOverlap="1">
            <wp:simplePos x="0" y="0"/>
            <wp:positionH relativeFrom="column">
              <wp:posOffset>5191125</wp:posOffset>
            </wp:positionH>
            <wp:positionV relativeFrom="paragraph">
              <wp:posOffset>107950</wp:posOffset>
            </wp:positionV>
            <wp:extent cx="1095375" cy="1476375"/>
            <wp:effectExtent l="19050" t="0" r="9525" b="0"/>
            <wp:wrapNone/>
            <wp:docPr id="6789" name="Picture 6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89"/>
                    <pic:cNvPicPr>
                      <a:picLocks noChangeAspect="1" noChangeArrowheads="1"/>
                    </pic:cNvPicPr>
                  </pic:nvPicPr>
                  <pic:blipFill>
                    <a:blip r:embed="rId134"/>
                    <a:srcRect/>
                    <a:stretch>
                      <a:fillRect/>
                    </a:stretch>
                  </pic:blipFill>
                  <pic:spPr bwMode="auto">
                    <a:xfrm>
                      <a:off x="0" y="0"/>
                      <a:ext cx="1095375" cy="1476375"/>
                    </a:xfrm>
                    <a:prstGeom prst="rect">
                      <a:avLst/>
                    </a:prstGeom>
                    <a:noFill/>
                    <a:ln w="9525">
                      <a:noFill/>
                      <a:miter lim="800000"/>
                      <a:headEnd/>
                      <a:tailEnd/>
                    </a:ln>
                  </pic:spPr>
                </pic:pic>
              </a:graphicData>
            </a:graphic>
          </wp:anchor>
        </w:drawing>
      </w:r>
      <w:r w:rsidRPr="00651836">
        <w:rPr>
          <w:rFonts w:ascii="VNI-Times" w:hAnsi="VNI-Times"/>
          <w:b/>
          <w:sz w:val="26"/>
          <w:szCs w:val="26"/>
        </w:rPr>
        <w:t xml:space="preserve">Löïc töø </w:t>
      </w:r>
      <w:r w:rsidRPr="00651836">
        <w:rPr>
          <w:rFonts w:ascii="VNI-Times" w:hAnsi="VNI-Times"/>
          <w:b/>
          <w:position w:val="-4"/>
          <w:sz w:val="26"/>
          <w:szCs w:val="26"/>
        </w:rPr>
        <w:object w:dxaOrig="260" w:dyaOrig="320">
          <v:shape id="_x0000_i1084" type="#_x0000_t75" style="width:12.75pt;height:15.75pt" o:ole="">
            <v:imagedata r:id="rId58" o:title=""/>
          </v:shape>
          <o:OLEObject Type="Embed" ProgID="Equation.DSMT4" ShapeID="_x0000_i1084" DrawAspect="Content" ObjectID="_1642859141" r:id="rId135"/>
        </w:object>
      </w:r>
      <w:r w:rsidRPr="00651836">
        <w:rPr>
          <w:rFonts w:ascii="VNI-Times" w:hAnsi="VNI-Times"/>
          <w:b/>
          <w:sz w:val="26"/>
          <w:szCs w:val="26"/>
        </w:rPr>
        <w:t>do töø tröôøng ñeàu taùc duïng leân ñieän tích chuyeån ñoäng trong töø tröôøng coù ñaët ñieåm</w:t>
      </w:r>
    </w:p>
    <w:p w:rsidR="00CB7900" w:rsidRPr="00651836" w:rsidRDefault="00CB7900" w:rsidP="00CB7900">
      <w:pPr>
        <w:rPr>
          <w:rFonts w:ascii="VNI-Times" w:hAnsi="VNI-Times"/>
          <w:b/>
          <w:sz w:val="26"/>
          <w:szCs w:val="26"/>
        </w:rPr>
      </w:pPr>
      <w:r>
        <w:rPr>
          <w:noProof/>
          <w:sz w:val="26"/>
          <w:szCs w:val="26"/>
        </w:rPr>
        <w:drawing>
          <wp:anchor distT="0" distB="0" distL="114300" distR="114300" simplePos="0" relativeHeight="251786240" behindDoc="1" locked="0" layoutInCell="1" allowOverlap="1">
            <wp:simplePos x="0" y="0"/>
            <wp:positionH relativeFrom="column">
              <wp:posOffset>3800475</wp:posOffset>
            </wp:positionH>
            <wp:positionV relativeFrom="paragraph">
              <wp:posOffset>106680</wp:posOffset>
            </wp:positionV>
            <wp:extent cx="1000125" cy="1266825"/>
            <wp:effectExtent l="19050" t="0" r="9525" b="0"/>
            <wp:wrapNone/>
            <wp:docPr id="6788" name="Picture 6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88"/>
                    <pic:cNvPicPr>
                      <a:picLocks noChangeAspect="1" noChangeArrowheads="1"/>
                    </pic:cNvPicPr>
                  </pic:nvPicPr>
                  <pic:blipFill>
                    <a:blip r:embed="rId136"/>
                    <a:srcRect/>
                    <a:stretch>
                      <a:fillRect/>
                    </a:stretch>
                  </pic:blipFill>
                  <pic:spPr bwMode="auto">
                    <a:xfrm>
                      <a:off x="0" y="0"/>
                      <a:ext cx="1000125" cy="1266825"/>
                    </a:xfrm>
                    <a:prstGeom prst="rect">
                      <a:avLst/>
                    </a:prstGeom>
                    <a:noFill/>
                    <a:ln w="9525">
                      <a:noFill/>
                      <a:miter lim="800000"/>
                      <a:headEnd/>
                      <a:tailEnd/>
                    </a:ln>
                  </pic:spPr>
                </pic:pic>
              </a:graphicData>
            </a:graphic>
          </wp:anchor>
        </w:drawing>
      </w:r>
      <w:r w:rsidRPr="00651836">
        <w:rPr>
          <w:rFonts w:ascii="VNI-Times" w:hAnsi="VNI-Times"/>
          <w:b/>
          <w:sz w:val="26"/>
          <w:szCs w:val="26"/>
        </w:rPr>
        <w:t>-Ñieåm ñaët:ñieän tích</w:t>
      </w:r>
      <w:r w:rsidRPr="00651836">
        <w:rPr>
          <w:rFonts w:ascii="VNI-Times" w:hAnsi="VNI-Times"/>
          <w:b/>
          <w:sz w:val="26"/>
          <w:szCs w:val="26"/>
          <w:u w:val="single"/>
        </w:rPr>
        <w:t xml:space="preserve"> </w:t>
      </w:r>
      <w:r w:rsidRPr="00651836">
        <w:rPr>
          <w:rFonts w:ascii="VNI-Times" w:hAnsi="VNI-Times"/>
          <w:b/>
          <w:sz w:val="26"/>
          <w:szCs w:val="26"/>
        </w:rPr>
        <w:t xml:space="preserve"> .</w:t>
      </w:r>
    </w:p>
    <w:p w:rsidR="00CB7900" w:rsidRPr="00651836" w:rsidRDefault="00CB7900" w:rsidP="00CB7900">
      <w:pPr>
        <w:rPr>
          <w:rFonts w:ascii="VNI-Times" w:hAnsi="VNI-Times"/>
          <w:b/>
          <w:sz w:val="26"/>
          <w:szCs w:val="26"/>
        </w:rPr>
      </w:pPr>
      <w:r w:rsidRPr="00651836">
        <w:rPr>
          <w:rFonts w:ascii="VNI-Times" w:hAnsi="VNI-Times"/>
          <w:b/>
          <w:sz w:val="26"/>
          <w:szCs w:val="26"/>
        </w:rPr>
        <w:t xml:space="preserve">-Phöông   : vuoâng goùc vôùi maët phaúng </w:t>
      </w:r>
      <w:r w:rsidRPr="00651836">
        <w:rPr>
          <w:rFonts w:ascii="VNI-Times" w:hAnsi="VNI-Times"/>
          <w:b/>
          <w:position w:val="-18"/>
          <w:sz w:val="26"/>
          <w:szCs w:val="26"/>
        </w:rPr>
        <w:object w:dxaOrig="620" w:dyaOrig="480">
          <v:shape id="_x0000_i1085" type="#_x0000_t75" style="width:30.75pt;height:24pt" o:ole="">
            <v:imagedata r:id="rId137" o:title=""/>
          </v:shape>
          <o:OLEObject Type="Embed" ProgID="Equation.DSMT4" ShapeID="_x0000_i1085" DrawAspect="Content" ObjectID="_1642859142" r:id="rId138"/>
        </w:object>
      </w:r>
    </w:p>
    <w:p w:rsidR="00CB7900" w:rsidRPr="00651836" w:rsidRDefault="00CB7900" w:rsidP="00CB7900">
      <w:pPr>
        <w:rPr>
          <w:rFonts w:ascii="VNI-Times" w:hAnsi="VNI-Times"/>
          <w:b/>
          <w:sz w:val="26"/>
          <w:szCs w:val="26"/>
        </w:rPr>
      </w:pPr>
      <w:r w:rsidRPr="00651836">
        <w:rPr>
          <w:rFonts w:ascii="VNI-Times" w:hAnsi="VNI-Times"/>
          <w:b/>
          <w:sz w:val="26"/>
          <w:szCs w:val="26"/>
        </w:rPr>
        <w:t>-Chieàu     : xaùc ñònh theo quy taéc baøn tay traùi</w:t>
      </w:r>
      <w:r w:rsidRPr="00651836">
        <w:rPr>
          <w:rFonts w:ascii="VNI-Times" w:hAnsi="VNI-Times"/>
          <w:b/>
          <w:sz w:val="26"/>
          <w:szCs w:val="26"/>
          <w:vertAlign w:val="superscript"/>
        </w:rPr>
        <w:t>*</w:t>
      </w:r>
      <w:r w:rsidRPr="00651836">
        <w:rPr>
          <w:rFonts w:ascii="VNI-Times" w:hAnsi="VNI-Times"/>
          <w:b/>
          <w:sz w:val="26"/>
          <w:szCs w:val="26"/>
        </w:rPr>
        <w:t>.</w:t>
      </w:r>
    </w:p>
    <w:p w:rsidR="00CB7900" w:rsidRPr="00651836" w:rsidRDefault="00CB7900" w:rsidP="00CB7900">
      <w:pPr>
        <w:rPr>
          <w:rFonts w:ascii="VNI-Times" w:hAnsi="VNI-Times"/>
          <w:b/>
          <w:sz w:val="26"/>
          <w:szCs w:val="26"/>
        </w:rPr>
      </w:pPr>
      <w:r w:rsidRPr="00651836">
        <w:rPr>
          <w:rFonts w:ascii="VNI-Times" w:hAnsi="VNI-Times"/>
          <w:b/>
          <w:sz w:val="26"/>
          <w:szCs w:val="26"/>
        </w:rPr>
        <w:t>-Ñoä lôùn    : xaùc ñònh theo coâng thöùc Lorentz:</w:t>
      </w:r>
    </w:p>
    <w:p w:rsidR="00CB7900" w:rsidRPr="00651836" w:rsidRDefault="00CB7900" w:rsidP="00CB7900">
      <w:pPr>
        <w:rPr>
          <w:rFonts w:ascii="VNI-Times" w:hAnsi="VNI-Times"/>
          <w:b/>
          <w:sz w:val="26"/>
          <w:szCs w:val="26"/>
        </w:rPr>
      </w:pPr>
      <w:r w:rsidRPr="00651836">
        <w:rPr>
          <w:rFonts w:ascii="VNI-Times" w:hAnsi="VNI-Times"/>
          <w:b/>
          <w:sz w:val="26"/>
          <w:szCs w:val="26"/>
        </w:rPr>
        <w:t xml:space="preserve">                              </w:t>
      </w:r>
      <w:r w:rsidRPr="00651836">
        <w:rPr>
          <w:rFonts w:ascii="VNI-Times" w:hAnsi="VNI-Times"/>
          <w:b/>
          <w:position w:val="-18"/>
          <w:sz w:val="26"/>
          <w:szCs w:val="26"/>
        </w:rPr>
        <w:object w:dxaOrig="2000" w:dyaOrig="480">
          <v:shape id="_x0000_i1086" type="#_x0000_t75" style="width:99.75pt;height:24pt" o:ole="" o:bordertopcolor="this" o:borderleftcolor="this" o:borderbottomcolor="this" o:borderrightcolor="this">
            <v:imagedata r:id="rId139" o:title=""/>
            <w10:bordertop type="single" width="4"/>
            <w10:borderleft type="single" width="4"/>
            <w10:borderbottom type="single" width="4"/>
            <w10:borderright type="single" width="4"/>
          </v:shape>
          <o:OLEObject Type="Embed" ProgID="Equation.DSMT4" ShapeID="_x0000_i1086" DrawAspect="Content" ObjectID="_1642859143" r:id="rId140"/>
        </w:object>
      </w:r>
      <w:r w:rsidRPr="00651836">
        <w:rPr>
          <w:rFonts w:ascii="VNI-Times" w:hAnsi="VNI-Times"/>
          <w:b/>
          <w:sz w:val="26"/>
          <w:szCs w:val="26"/>
        </w:rPr>
        <w:t>(3)</w:t>
      </w:r>
    </w:p>
    <w:p w:rsidR="00CB7900" w:rsidRPr="00651836" w:rsidRDefault="00CB7900" w:rsidP="00CB7900">
      <w:pPr>
        <w:tabs>
          <w:tab w:val="left" w:pos="3960"/>
        </w:tabs>
        <w:rPr>
          <w:rFonts w:ascii="VNI-Times" w:hAnsi="VNI-Times"/>
          <w:b/>
          <w:sz w:val="26"/>
          <w:szCs w:val="26"/>
          <w:u w:val="single"/>
        </w:rPr>
      </w:pPr>
      <w:r w:rsidRPr="00651836">
        <w:rPr>
          <w:rFonts w:ascii="VNI-Times" w:hAnsi="VNI-Times"/>
          <w:b/>
          <w:sz w:val="26"/>
          <w:szCs w:val="26"/>
        </w:rPr>
        <w:t xml:space="preserve">    </w:t>
      </w:r>
      <w:r w:rsidRPr="00651836">
        <w:rPr>
          <w:rFonts w:ascii="VNI-Times" w:hAnsi="VNI-Times"/>
          <w:b/>
          <w:sz w:val="26"/>
          <w:szCs w:val="26"/>
          <w:u w:val="single"/>
        </w:rPr>
        <w:t>Nhaän xeùt:</w:t>
      </w:r>
    </w:p>
    <w:p w:rsidR="00CB7900" w:rsidRPr="00651836" w:rsidRDefault="00CB7900" w:rsidP="00CB7900">
      <w:pPr>
        <w:tabs>
          <w:tab w:val="left" w:pos="3960"/>
        </w:tabs>
        <w:rPr>
          <w:rFonts w:ascii="VNI-Times" w:hAnsi="VNI-Times"/>
          <w:b/>
          <w:sz w:val="26"/>
          <w:szCs w:val="26"/>
        </w:rPr>
      </w:pPr>
      <w:r w:rsidRPr="00651836">
        <w:rPr>
          <w:rFonts w:ascii="VNI-Times" w:hAnsi="VNI-Times"/>
          <w:b/>
          <w:sz w:val="26"/>
          <w:szCs w:val="26"/>
        </w:rPr>
        <w:t xml:space="preserve"> _Löïc Loren khoâng laøm thay ñoåi ñoä lôùn vaän toác haït mang ñieän, maø chæ laøm thay ñoåi höôùng  cuûa vaän toác</w:t>
      </w:r>
    </w:p>
    <w:p w:rsidR="00CB7900" w:rsidRPr="00651836" w:rsidRDefault="00CB7900" w:rsidP="00CB7900">
      <w:pPr>
        <w:ind w:firstLine="360"/>
        <w:jc w:val="both"/>
        <w:rPr>
          <w:b/>
          <w:color w:val="000000"/>
          <w:sz w:val="26"/>
          <w:szCs w:val="26"/>
          <w:lang w:val="fr-FR"/>
        </w:rPr>
      </w:pPr>
      <w:r w:rsidRPr="00651836">
        <w:rPr>
          <w:rFonts w:ascii="VNI-Times" w:hAnsi="VNI-Times"/>
          <w:b/>
          <w:sz w:val="26"/>
          <w:szCs w:val="26"/>
        </w:rPr>
        <w:t xml:space="preserve">  _Khi </w:t>
      </w:r>
      <w:r w:rsidRPr="00651836">
        <w:rPr>
          <w:rFonts w:ascii="VNI-Times" w:hAnsi="VNI-Times"/>
          <w:b/>
          <w:sz w:val="26"/>
          <w:szCs w:val="26"/>
        </w:rPr>
        <w:sym w:font="Symbol" w:char="F061"/>
      </w:r>
      <w:r w:rsidRPr="00651836">
        <w:rPr>
          <w:rFonts w:ascii="VNI-Times" w:hAnsi="VNI-Times"/>
          <w:b/>
          <w:sz w:val="26"/>
          <w:szCs w:val="26"/>
        </w:rPr>
        <w:t>=0 thì haït mang ñieän chuyeån ñoäng troøn ñeàu trong töø tröôøng</w:t>
      </w:r>
    </w:p>
    <w:p w:rsidR="00CB7900" w:rsidRPr="00651836" w:rsidRDefault="00CB7900" w:rsidP="00CB7900">
      <w:pPr>
        <w:spacing w:before="60" w:after="60"/>
        <w:jc w:val="both"/>
        <w:rPr>
          <w:color w:val="000000"/>
          <w:sz w:val="26"/>
          <w:szCs w:val="26"/>
          <w:lang w:val="fr-FR"/>
        </w:rPr>
      </w:pPr>
      <w:r>
        <w:rPr>
          <w:b/>
          <w:color w:val="000000"/>
          <w:sz w:val="26"/>
          <w:szCs w:val="26"/>
          <w:lang w:val="fr-FR"/>
        </w:rPr>
        <w:t>Bài 1</w:t>
      </w:r>
      <w:r w:rsidRPr="00651836">
        <w:rPr>
          <w:b/>
          <w:color w:val="000000"/>
          <w:sz w:val="26"/>
          <w:szCs w:val="26"/>
          <w:lang w:val="fr-FR"/>
        </w:rPr>
        <w:t xml:space="preserve">: </w:t>
      </w:r>
      <w:r w:rsidRPr="00651836">
        <w:rPr>
          <w:color w:val="000000"/>
          <w:sz w:val="26"/>
          <w:szCs w:val="26"/>
          <w:lang w:val="fr-FR"/>
        </w:rPr>
        <w:t>Một electron bay vào không gian có từ trường đều có cảm ứng từ B=0,2(T) với vận tốc ban đầu v</w:t>
      </w:r>
      <w:r w:rsidRPr="00651836">
        <w:rPr>
          <w:color w:val="000000"/>
          <w:sz w:val="26"/>
          <w:szCs w:val="26"/>
          <w:vertAlign w:val="subscript"/>
          <w:lang w:val="fr-FR"/>
        </w:rPr>
        <w:t>0</w:t>
      </w:r>
      <w:r w:rsidRPr="00651836">
        <w:rPr>
          <w:color w:val="000000"/>
          <w:sz w:val="26"/>
          <w:szCs w:val="26"/>
          <w:lang w:val="fr-FR"/>
        </w:rPr>
        <w:t xml:space="preserve"> = 2.10</w:t>
      </w:r>
      <w:r w:rsidRPr="00651836">
        <w:rPr>
          <w:color w:val="000000"/>
          <w:sz w:val="26"/>
          <w:szCs w:val="26"/>
          <w:vertAlign w:val="superscript"/>
          <w:lang w:val="fr-FR"/>
        </w:rPr>
        <w:t>5</w:t>
      </w:r>
      <w:r w:rsidRPr="00651836">
        <w:rPr>
          <w:color w:val="000000"/>
          <w:sz w:val="26"/>
          <w:szCs w:val="26"/>
          <w:lang w:val="fr-FR"/>
        </w:rPr>
        <w:t xml:space="preserve"> (m/s) vuông góc với </w:t>
      </w:r>
      <w:r w:rsidRPr="00651836">
        <w:rPr>
          <w:color w:val="000000"/>
          <w:position w:val="-4"/>
          <w:sz w:val="26"/>
          <w:szCs w:val="26"/>
        </w:rPr>
        <w:object w:dxaOrig="240" w:dyaOrig="320">
          <v:shape id="_x0000_i1087" type="#_x0000_t75" style="width:12pt;height:15.75pt" o:ole="">
            <v:imagedata r:id="rId141" o:title=""/>
          </v:shape>
          <o:OLEObject Type="Embed" ProgID="Equation.DSMT4" ShapeID="_x0000_i1087" DrawAspect="Content" ObjectID="_1642859144" r:id="rId142"/>
        </w:object>
      </w:r>
      <w:r>
        <w:rPr>
          <w:color w:val="000000"/>
          <w:sz w:val="26"/>
          <w:szCs w:val="26"/>
          <w:lang w:val="fr-FR"/>
        </w:rPr>
        <w:t>. Tinh</w:t>
      </w:r>
      <w:r w:rsidRPr="00651836">
        <w:rPr>
          <w:color w:val="000000"/>
          <w:sz w:val="26"/>
          <w:szCs w:val="26"/>
          <w:lang w:val="fr-FR"/>
        </w:rPr>
        <w:t xml:space="preserve"> lực Lorenxơ tác dụng vào electron.</w:t>
      </w:r>
    </w:p>
    <w:p w:rsidR="00CB7900" w:rsidRPr="00651836" w:rsidRDefault="00CB7900" w:rsidP="00CB7900">
      <w:pPr>
        <w:spacing w:before="60" w:after="60"/>
        <w:ind w:firstLine="720"/>
        <w:jc w:val="center"/>
        <w:rPr>
          <w:color w:val="000000"/>
          <w:sz w:val="26"/>
          <w:szCs w:val="26"/>
          <w:lang w:val="fr-FR"/>
        </w:rPr>
      </w:pPr>
      <w:r w:rsidRPr="00651836">
        <w:rPr>
          <w:b/>
          <w:color w:val="000000"/>
          <w:sz w:val="26"/>
          <w:szCs w:val="26"/>
          <w:lang w:val="fr-FR"/>
        </w:rPr>
        <w:t xml:space="preserve">      ĐS:</w:t>
      </w:r>
      <w:r w:rsidRPr="00651836">
        <w:rPr>
          <w:color w:val="000000"/>
          <w:sz w:val="26"/>
          <w:szCs w:val="26"/>
          <w:lang w:val="fr-FR"/>
        </w:rPr>
        <w:t xml:space="preserve"> 6,4.10</w:t>
      </w:r>
      <w:r w:rsidRPr="00651836">
        <w:rPr>
          <w:color w:val="000000"/>
          <w:sz w:val="26"/>
          <w:szCs w:val="26"/>
          <w:vertAlign w:val="superscript"/>
          <w:lang w:val="fr-FR"/>
        </w:rPr>
        <w:t>-15</w:t>
      </w:r>
      <w:r w:rsidRPr="00651836">
        <w:rPr>
          <w:color w:val="000000"/>
          <w:sz w:val="26"/>
          <w:szCs w:val="26"/>
          <w:lang w:val="fr-FR"/>
        </w:rPr>
        <w:t xml:space="preserve"> (N)</w:t>
      </w:r>
    </w:p>
    <w:p w:rsidR="00CB7900" w:rsidRPr="00651836" w:rsidRDefault="00CB7900" w:rsidP="00CB7900">
      <w:pPr>
        <w:spacing w:before="60" w:after="60"/>
        <w:jc w:val="both"/>
        <w:rPr>
          <w:color w:val="000000"/>
          <w:sz w:val="26"/>
          <w:szCs w:val="26"/>
          <w:lang w:val="fr-FR"/>
        </w:rPr>
      </w:pPr>
      <w:r>
        <w:rPr>
          <w:b/>
          <w:color w:val="000000"/>
          <w:sz w:val="26"/>
          <w:szCs w:val="26"/>
          <w:lang w:val="fr-FR"/>
        </w:rPr>
        <w:t>Bài 2</w:t>
      </w:r>
      <w:r w:rsidRPr="00651836">
        <w:rPr>
          <w:b/>
          <w:color w:val="000000"/>
          <w:sz w:val="26"/>
          <w:szCs w:val="26"/>
          <w:lang w:val="fr-FR"/>
        </w:rPr>
        <w:t xml:space="preserve">: </w:t>
      </w:r>
      <w:r w:rsidRPr="00651836">
        <w:rPr>
          <w:color w:val="000000"/>
          <w:sz w:val="26"/>
          <w:szCs w:val="26"/>
          <w:lang w:val="fr-FR"/>
        </w:rPr>
        <w:t xml:space="preserve"> Một electron bay vào không gian có từ trường đều có cảm ứng từ B = 10</w:t>
      </w:r>
      <w:r w:rsidRPr="00651836">
        <w:rPr>
          <w:color w:val="000000"/>
          <w:sz w:val="26"/>
          <w:szCs w:val="26"/>
          <w:vertAlign w:val="superscript"/>
          <w:lang w:val="fr-FR"/>
        </w:rPr>
        <w:t>-4</w:t>
      </w:r>
      <w:r w:rsidRPr="00651836">
        <w:rPr>
          <w:color w:val="000000"/>
          <w:sz w:val="26"/>
          <w:szCs w:val="26"/>
          <w:lang w:val="fr-FR"/>
        </w:rPr>
        <w:t xml:space="preserve"> (T) với vận tốc ban đầu </w:t>
      </w:r>
    </w:p>
    <w:p w:rsidR="00CB7900" w:rsidRPr="00651836" w:rsidRDefault="00CB7900" w:rsidP="00CB7900">
      <w:pPr>
        <w:spacing w:before="60" w:after="60"/>
        <w:jc w:val="both"/>
        <w:rPr>
          <w:color w:val="000000"/>
          <w:sz w:val="26"/>
          <w:szCs w:val="26"/>
          <w:lang w:val="fr-FR"/>
        </w:rPr>
      </w:pPr>
      <w:r w:rsidRPr="00651836">
        <w:rPr>
          <w:color w:val="000000"/>
          <w:sz w:val="26"/>
          <w:szCs w:val="26"/>
          <w:lang w:val="fr-FR"/>
        </w:rPr>
        <w:t>v</w:t>
      </w:r>
      <w:r w:rsidRPr="00651836">
        <w:rPr>
          <w:color w:val="000000"/>
          <w:sz w:val="26"/>
          <w:szCs w:val="26"/>
          <w:vertAlign w:val="subscript"/>
          <w:lang w:val="fr-FR"/>
        </w:rPr>
        <w:t>0</w:t>
      </w:r>
      <w:r w:rsidRPr="00651836">
        <w:rPr>
          <w:color w:val="000000"/>
          <w:sz w:val="26"/>
          <w:szCs w:val="26"/>
          <w:lang w:val="fr-FR"/>
        </w:rPr>
        <w:t xml:space="preserve"> = 3,2.10</w:t>
      </w:r>
      <w:r w:rsidRPr="00651836">
        <w:rPr>
          <w:color w:val="000000"/>
          <w:sz w:val="26"/>
          <w:szCs w:val="26"/>
          <w:vertAlign w:val="superscript"/>
          <w:lang w:val="fr-FR"/>
        </w:rPr>
        <w:t>6</w:t>
      </w:r>
      <w:r w:rsidRPr="00651836">
        <w:rPr>
          <w:color w:val="000000"/>
          <w:sz w:val="26"/>
          <w:szCs w:val="26"/>
          <w:lang w:val="fr-FR"/>
        </w:rPr>
        <w:t xml:space="preserve"> (m/s) vuông góc với </w:t>
      </w:r>
      <w:r w:rsidRPr="00651836">
        <w:rPr>
          <w:color w:val="000000"/>
          <w:position w:val="-4"/>
          <w:sz w:val="26"/>
          <w:szCs w:val="26"/>
        </w:rPr>
        <w:object w:dxaOrig="240" w:dyaOrig="320">
          <v:shape id="_x0000_i1088" type="#_x0000_t75" style="width:12pt;height:15.75pt" o:ole="">
            <v:imagedata r:id="rId141" o:title=""/>
          </v:shape>
          <o:OLEObject Type="Embed" ProgID="Equation.DSMT4" ShapeID="_x0000_i1088" DrawAspect="Content" ObjectID="_1642859145" r:id="rId143"/>
        </w:object>
      </w:r>
      <w:r w:rsidRPr="00651836">
        <w:rPr>
          <w:color w:val="000000"/>
          <w:sz w:val="26"/>
          <w:szCs w:val="26"/>
          <w:lang w:val="fr-FR"/>
        </w:rPr>
        <w:t>, khối lượng của electron là 9,1.10</w:t>
      </w:r>
      <w:r w:rsidRPr="00651836">
        <w:rPr>
          <w:color w:val="000000"/>
          <w:sz w:val="26"/>
          <w:szCs w:val="26"/>
          <w:vertAlign w:val="superscript"/>
          <w:lang w:val="fr-FR"/>
        </w:rPr>
        <w:t>-31</w:t>
      </w:r>
      <w:r w:rsidRPr="00651836">
        <w:rPr>
          <w:color w:val="000000"/>
          <w:sz w:val="26"/>
          <w:szCs w:val="26"/>
          <w:lang w:val="fr-FR"/>
        </w:rPr>
        <w:t>(kg). Tính bán kính quỹ đạo của electron.</w:t>
      </w:r>
    </w:p>
    <w:p w:rsidR="00CB7900" w:rsidRPr="00651836" w:rsidRDefault="00CB7900" w:rsidP="00CB7900">
      <w:pPr>
        <w:spacing w:before="60" w:after="60"/>
        <w:ind w:firstLine="720"/>
        <w:jc w:val="center"/>
        <w:rPr>
          <w:color w:val="000000"/>
          <w:sz w:val="26"/>
          <w:szCs w:val="26"/>
          <w:lang w:val="fr-FR"/>
        </w:rPr>
      </w:pPr>
      <w:r w:rsidRPr="00651836">
        <w:rPr>
          <w:b/>
          <w:color w:val="000000"/>
          <w:sz w:val="26"/>
          <w:szCs w:val="26"/>
          <w:lang w:val="fr-FR"/>
        </w:rPr>
        <w:t>ĐS:</w:t>
      </w:r>
      <w:r w:rsidRPr="00651836">
        <w:rPr>
          <w:color w:val="000000"/>
          <w:sz w:val="26"/>
          <w:szCs w:val="26"/>
          <w:lang w:val="fr-FR"/>
        </w:rPr>
        <w:t xml:space="preserve"> 18,2 (cm)</w:t>
      </w:r>
    </w:p>
    <w:p w:rsidR="00CB7900" w:rsidRPr="00651836" w:rsidRDefault="00CB7900" w:rsidP="00CB7900">
      <w:pPr>
        <w:spacing w:before="60" w:after="60"/>
        <w:jc w:val="both"/>
        <w:rPr>
          <w:color w:val="000000"/>
          <w:sz w:val="26"/>
          <w:szCs w:val="26"/>
          <w:lang w:val="fr-FR"/>
        </w:rPr>
      </w:pPr>
      <w:r>
        <w:rPr>
          <w:b/>
          <w:color w:val="000000"/>
          <w:sz w:val="26"/>
          <w:szCs w:val="26"/>
          <w:lang w:val="fr-FR"/>
        </w:rPr>
        <w:t>Bài 3</w:t>
      </w:r>
      <w:r w:rsidRPr="00651836">
        <w:rPr>
          <w:b/>
          <w:color w:val="000000"/>
          <w:sz w:val="26"/>
          <w:szCs w:val="26"/>
          <w:lang w:val="fr-FR"/>
        </w:rPr>
        <w:t xml:space="preserve">: </w:t>
      </w:r>
      <w:r w:rsidRPr="00651836">
        <w:rPr>
          <w:color w:val="000000"/>
          <w:sz w:val="26"/>
          <w:szCs w:val="26"/>
          <w:lang w:val="fr-FR"/>
        </w:rPr>
        <w:t>Một hạt proton chuyển động với vận tốc 2.10</w:t>
      </w:r>
      <w:r w:rsidRPr="00651836">
        <w:rPr>
          <w:color w:val="000000"/>
          <w:sz w:val="26"/>
          <w:szCs w:val="26"/>
          <w:vertAlign w:val="superscript"/>
          <w:lang w:val="fr-FR"/>
        </w:rPr>
        <w:t>6</w:t>
      </w:r>
      <w:r w:rsidRPr="00651836">
        <w:rPr>
          <w:color w:val="000000"/>
          <w:sz w:val="26"/>
          <w:szCs w:val="26"/>
          <w:lang w:val="fr-FR"/>
        </w:rPr>
        <w:t xml:space="preserve"> (m/s) vào vùng không gian có từ trường đều B = 0,02 (T) theo hướng hợp với vectơ cảm ứng từ một góc 30</w:t>
      </w:r>
      <w:r w:rsidRPr="00651836">
        <w:rPr>
          <w:color w:val="000000"/>
          <w:sz w:val="26"/>
          <w:szCs w:val="26"/>
          <w:vertAlign w:val="superscript"/>
          <w:lang w:val="fr-FR"/>
        </w:rPr>
        <w:t>0</w:t>
      </w:r>
      <w:r w:rsidRPr="00651836">
        <w:rPr>
          <w:color w:val="000000"/>
          <w:sz w:val="26"/>
          <w:szCs w:val="26"/>
          <w:lang w:val="fr-FR"/>
        </w:rPr>
        <w:t>. Biết điện tích của hạt proton là 1,6.10</w:t>
      </w:r>
      <w:r w:rsidRPr="00651836">
        <w:rPr>
          <w:color w:val="000000"/>
          <w:sz w:val="26"/>
          <w:szCs w:val="26"/>
          <w:vertAlign w:val="superscript"/>
          <w:lang w:val="fr-FR"/>
        </w:rPr>
        <w:t>-19</w:t>
      </w:r>
      <w:r w:rsidRPr="00651836">
        <w:rPr>
          <w:color w:val="000000"/>
          <w:sz w:val="26"/>
          <w:szCs w:val="26"/>
          <w:lang w:val="fr-FR"/>
        </w:rPr>
        <w:t xml:space="preserve"> (C). Tính lực Lorenxơ tác dụng lên proton.</w:t>
      </w:r>
    </w:p>
    <w:p w:rsidR="00CB7900" w:rsidRPr="00651836" w:rsidRDefault="00CB7900" w:rsidP="00CB7900">
      <w:pPr>
        <w:spacing w:before="60" w:after="60"/>
        <w:ind w:left="720"/>
        <w:jc w:val="center"/>
        <w:rPr>
          <w:color w:val="000000"/>
          <w:sz w:val="26"/>
          <w:szCs w:val="26"/>
          <w:lang w:val="fr-FR"/>
        </w:rPr>
      </w:pPr>
      <w:r w:rsidRPr="00651836">
        <w:rPr>
          <w:b/>
          <w:color w:val="000000"/>
          <w:sz w:val="26"/>
          <w:szCs w:val="26"/>
          <w:lang w:val="fr-FR"/>
        </w:rPr>
        <w:t xml:space="preserve">     ĐS:</w:t>
      </w:r>
      <w:r w:rsidRPr="00651836">
        <w:rPr>
          <w:color w:val="000000"/>
          <w:sz w:val="26"/>
          <w:szCs w:val="26"/>
          <w:lang w:val="fr-FR"/>
        </w:rPr>
        <w:t xml:space="preserve"> 3,2.10</w:t>
      </w:r>
      <w:r w:rsidRPr="00651836">
        <w:rPr>
          <w:color w:val="000000"/>
          <w:sz w:val="26"/>
          <w:szCs w:val="26"/>
          <w:vertAlign w:val="superscript"/>
          <w:lang w:val="fr-FR"/>
        </w:rPr>
        <w:t>-15</w:t>
      </w:r>
      <w:r w:rsidRPr="00651836">
        <w:rPr>
          <w:color w:val="000000"/>
          <w:sz w:val="26"/>
          <w:szCs w:val="26"/>
          <w:lang w:val="fr-FR"/>
        </w:rPr>
        <w:t xml:space="preserve"> (N)</w:t>
      </w:r>
    </w:p>
    <w:p w:rsidR="00CB7900" w:rsidRPr="00651836" w:rsidRDefault="00CB7900" w:rsidP="00CB7900">
      <w:pPr>
        <w:spacing w:before="60" w:after="60"/>
        <w:jc w:val="both"/>
        <w:rPr>
          <w:color w:val="000000"/>
          <w:sz w:val="26"/>
          <w:szCs w:val="26"/>
          <w:lang w:val="fr-FR"/>
        </w:rPr>
      </w:pPr>
      <w:r>
        <w:rPr>
          <w:b/>
          <w:color w:val="000000"/>
          <w:sz w:val="26"/>
          <w:szCs w:val="26"/>
          <w:lang w:val="fr-FR"/>
        </w:rPr>
        <w:t>Bài 4</w:t>
      </w:r>
      <w:r w:rsidRPr="00651836">
        <w:rPr>
          <w:b/>
          <w:color w:val="000000"/>
          <w:sz w:val="26"/>
          <w:szCs w:val="26"/>
          <w:lang w:val="fr-FR"/>
        </w:rPr>
        <w:t xml:space="preserve">: </w:t>
      </w:r>
      <w:r w:rsidRPr="00651836">
        <w:rPr>
          <w:color w:val="000000"/>
          <w:sz w:val="26"/>
          <w:szCs w:val="26"/>
          <w:lang w:val="fr-FR"/>
        </w:rPr>
        <w:t>Một hạt tích điện chuyển động trong từ trường đều, mặt phẳng quỹ đạo của hạt vuông góc với đường sức từ. Nếu hạt chuyển động với vận tốc v</w:t>
      </w:r>
      <w:r w:rsidRPr="00651836">
        <w:rPr>
          <w:color w:val="000000"/>
          <w:sz w:val="26"/>
          <w:szCs w:val="26"/>
          <w:vertAlign w:val="subscript"/>
          <w:lang w:val="fr-FR"/>
        </w:rPr>
        <w:t>1</w:t>
      </w:r>
      <w:r w:rsidRPr="00651836">
        <w:rPr>
          <w:color w:val="000000"/>
          <w:sz w:val="26"/>
          <w:szCs w:val="26"/>
          <w:lang w:val="fr-FR"/>
        </w:rPr>
        <w:t xml:space="preserve"> = 1,8.10</w:t>
      </w:r>
      <w:r w:rsidRPr="00651836">
        <w:rPr>
          <w:color w:val="000000"/>
          <w:sz w:val="26"/>
          <w:szCs w:val="26"/>
          <w:vertAlign w:val="superscript"/>
          <w:lang w:val="fr-FR"/>
        </w:rPr>
        <w:t>6</w:t>
      </w:r>
      <w:r w:rsidRPr="00651836">
        <w:rPr>
          <w:color w:val="000000"/>
          <w:sz w:val="26"/>
          <w:szCs w:val="26"/>
          <w:lang w:val="fr-FR"/>
        </w:rPr>
        <w:t xml:space="preserve"> (m/s) thì lực Lorenxơ tác dụng lên hạt có giá trị f</w:t>
      </w:r>
      <w:r w:rsidRPr="00651836">
        <w:rPr>
          <w:color w:val="000000"/>
          <w:sz w:val="26"/>
          <w:szCs w:val="26"/>
          <w:vertAlign w:val="subscript"/>
          <w:lang w:val="fr-FR"/>
        </w:rPr>
        <w:t>1</w:t>
      </w:r>
      <w:r w:rsidRPr="00651836">
        <w:rPr>
          <w:color w:val="000000"/>
          <w:sz w:val="26"/>
          <w:szCs w:val="26"/>
          <w:lang w:val="fr-FR"/>
        </w:rPr>
        <w:t xml:space="preserve"> = 2.10</w:t>
      </w:r>
      <w:r w:rsidRPr="00651836">
        <w:rPr>
          <w:color w:val="000000"/>
          <w:sz w:val="26"/>
          <w:szCs w:val="26"/>
          <w:vertAlign w:val="superscript"/>
          <w:lang w:val="fr-FR"/>
        </w:rPr>
        <w:t>-6</w:t>
      </w:r>
      <w:r w:rsidRPr="00651836">
        <w:rPr>
          <w:color w:val="000000"/>
          <w:sz w:val="26"/>
          <w:szCs w:val="26"/>
          <w:lang w:val="fr-FR"/>
        </w:rPr>
        <w:t xml:space="preserve"> (N), nếu hạt chuyển động với vận tốc v</w:t>
      </w:r>
      <w:r w:rsidRPr="00651836">
        <w:rPr>
          <w:color w:val="000000"/>
          <w:sz w:val="26"/>
          <w:szCs w:val="26"/>
          <w:vertAlign w:val="subscript"/>
          <w:lang w:val="fr-FR"/>
        </w:rPr>
        <w:t>2</w:t>
      </w:r>
      <w:r w:rsidRPr="00651836">
        <w:rPr>
          <w:color w:val="000000"/>
          <w:sz w:val="26"/>
          <w:szCs w:val="26"/>
          <w:lang w:val="fr-FR"/>
        </w:rPr>
        <w:t xml:space="preserve"> = 4,5.10</w:t>
      </w:r>
      <w:r w:rsidRPr="00651836">
        <w:rPr>
          <w:color w:val="000000"/>
          <w:sz w:val="26"/>
          <w:szCs w:val="26"/>
          <w:vertAlign w:val="superscript"/>
          <w:lang w:val="fr-FR"/>
        </w:rPr>
        <w:t>7</w:t>
      </w:r>
      <w:r w:rsidRPr="00651836">
        <w:rPr>
          <w:color w:val="000000"/>
          <w:sz w:val="26"/>
          <w:szCs w:val="26"/>
          <w:lang w:val="fr-FR"/>
        </w:rPr>
        <w:t xml:space="preserve"> (m/s) thì lực Lorenxơ tác dụng lên hạt có giá trị là bao nhiêu?</w:t>
      </w:r>
    </w:p>
    <w:p w:rsidR="00CB7900" w:rsidRPr="00651836" w:rsidRDefault="00CB7900" w:rsidP="00CB7900">
      <w:pPr>
        <w:spacing w:before="60" w:after="60"/>
        <w:ind w:firstLine="720"/>
        <w:jc w:val="center"/>
        <w:rPr>
          <w:color w:val="000000"/>
          <w:sz w:val="26"/>
          <w:szCs w:val="26"/>
          <w:lang w:val="fr-FR"/>
        </w:rPr>
      </w:pPr>
      <w:r w:rsidRPr="00651836">
        <w:rPr>
          <w:b/>
          <w:color w:val="000000"/>
          <w:sz w:val="26"/>
          <w:szCs w:val="26"/>
          <w:lang w:val="fr-FR"/>
        </w:rPr>
        <w:t xml:space="preserve">       ĐS:</w:t>
      </w:r>
      <w:r w:rsidRPr="00651836">
        <w:rPr>
          <w:color w:val="000000"/>
          <w:sz w:val="26"/>
          <w:szCs w:val="26"/>
          <w:lang w:val="fr-FR"/>
        </w:rPr>
        <w:t xml:space="preserve"> f</w:t>
      </w:r>
      <w:r w:rsidRPr="00651836">
        <w:rPr>
          <w:color w:val="000000"/>
          <w:sz w:val="26"/>
          <w:szCs w:val="26"/>
          <w:vertAlign w:val="subscript"/>
          <w:lang w:val="fr-FR"/>
        </w:rPr>
        <w:t>2</w:t>
      </w:r>
      <w:r w:rsidRPr="00651836">
        <w:rPr>
          <w:color w:val="000000"/>
          <w:sz w:val="26"/>
          <w:szCs w:val="26"/>
          <w:lang w:val="fr-FR"/>
        </w:rPr>
        <w:t xml:space="preserve"> = 5.10</w:t>
      </w:r>
      <w:r w:rsidRPr="00651836">
        <w:rPr>
          <w:color w:val="000000"/>
          <w:sz w:val="26"/>
          <w:szCs w:val="26"/>
          <w:vertAlign w:val="superscript"/>
          <w:lang w:val="fr-FR"/>
        </w:rPr>
        <w:t>-5</w:t>
      </w:r>
      <w:r w:rsidRPr="00651836">
        <w:rPr>
          <w:color w:val="000000"/>
          <w:sz w:val="26"/>
          <w:szCs w:val="26"/>
          <w:lang w:val="fr-FR"/>
        </w:rPr>
        <w:t xml:space="preserve"> (N)</w:t>
      </w:r>
    </w:p>
    <w:p w:rsidR="00CB7900" w:rsidRPr="00651836" w:rsidRDefault="00CB7900" w:rsidP="00CB7900">
      <w:pPr>
        <w:spacing w:before="60" w:after="60"/>
        <w:jc w:val="both"/>
        <w:rPr>
          <w:color w:val="000000"/>
          <w:sz w:val="26"/>
          <w:szCs w:val="26"/>
        </w:rPr>
      </w:pPr>
      <w:r>
        <w:rPr>
          <w:b/>
          <w:color w:val="000000"/>
          <w:sz w:val="26"/>
          <w:szCs w:val="26"/>
          <w:lang w:val="fr-FR"/>
        </w:rPr>
        <w:t>Bài 5</w:t>
      </w:r>
      <w:r w:rsidRPr="00651836">
        <w:rPr>
          <w:b/>
          <w:color w:val="000000"/>
          <w:sz w:val="26"/>
          <w:szCs w:val="26"/>
          <w:lang w:val="fr-FR"/>
        </w:rPr>
        <w:t xml:space="preserve">: </w:t>
      </w:r>
      <w:r w:rsidRPr="00651836">
        <w:rPr>
          <w:color w:val="000000"/>
          <w:sz w:val="26"/>
          <w:szCs w:val="26"/>
          <w:lang w:val="fr-FR"/>
        </w:rPr>
        <w:t xml:space="preserve">Hai hạt bay vào trong từ trường đều với cùng vận tốc. </w:t>
      </w:r>
      <w:r w:rsidRPr="00651836">
        <w:rPr>
          <w:color w:val="000000"/>
          <w:sz w:val="26"/>
          <w:szCs w:val="26"/>
        </w:rPr>
        <w:t>Hạt thứ nhất có khối lượng m</w:t>
      </w:r>
      <w:r w:rsidRPr="00651836">
        <w:rPr>
          <w:color w:val="000000"/>
          <w:sz w:val="26"/>
          <w:szCs w:val="26"/>
          <w:vertAlign w:val="subscript"/>
        </w:rPr>
        <w:t>1</w:t>
      </w:r>
      <w:r w:rsidRPr="00651836">
        <w:rPr>
          <w:color w:val="000000"/>
          <w:sz w:val="26"/>
          <w:szCs w:val="26"/>
        </w:rPr>
        <w:t>= 1,66.10</w:t>
      </w:r>
      <w:r w:rsidRPr="00651836">
        <w:rPr>
          <w:color w:val="000000"/>
          <w:sz w:val="26"/>
          <w:szCs w:val="26"/>
          <w:vertAlign w:val="superscript"/>
        </w:rPr>
        <w:t>-27</w:t>
      </w:r>
      <w:r w:rsidRPr="00651836">
        <w:rPr>
          <w:color w:val="000000"/>
          <w:sz w:val="26"/>
          <w:szCs w:val="26"/>
        </w:rPr>
        <w:t xml:space="preserve"> (kg), điện tích q</w:t>
      </w:r>
      <w:r w:rsidRPr="00651836">
        <w:rPr>
          <w:color w:val="000000"/>
          <w:sz w:val="26"/>
          <w:szCs w:val="26"/>
          <w:vertAlign w:val="subscript"/>
        </w:rPr>
        <w:t>1</w:t>
      </w:r>
      <w:r w:rsidRPr="00651836">
        <w:rPr>
          <w:color w:val="000000"/>
          <w:sz w:val="26"/>
          <w:szCs w:val="26"/>
        </w:rPr>
        <w:t xml:space="preserve"> = - 1,6.10</w:t>
      </w:r>
      <w:r w:rsidRPr="00651836">
        <w:rPr>
          <w:color w:val="000000"/>
          <w:sz w:val="26"/>
          <w:szCs w:val="26"/>
          <w:vertAlign w:val="superscript"/>
        </w:rPr>
        <w:t>-19</w:t>
      </w:r>
      <w:r w:rsidRPr="00651836">
        <w:rPr>
          <w:color w:val="000000"/>
          <w:sz w:val="26"/>
          <w:szCs w:val="26"/>
        </w:rPr>
        <w:t xml:space="preserve"> (C). Hạt thứ hai có khối lượng m</w:t>
      </w:r>
      <w:r w:rsidRPr="00651836">
        <w:rPr>
          <w:color w:val="000000"/>
          <w:sz w:val="26"/>
          <w:szCs w:val="26"/>
          <w:vertAlign w:val="subscript"/>
        </w:rPr>
        <w:t>2</w:t>
      </w:r>
      <w:r w:rsidRPr="00651836">
        <w:rPr>
          <w:color w:val="000000"/>
          <w:sz w:val="26"/>
          <w:szCs w:val="26"/>
        </w:rPr>
        <w:t xml:space="preserve"> = 6,65.10</w:t>
      </w:r>
      <w:r w:rsidRPr="00651836">
        <w:rPr>
          <w:color w:val="000000"/>
          <w:sz w:val="26"/>
          <w:szCs w:val="26"/>
          <w:vertAlign w:val="superscript"/>
        </w:rPr>
        <w:t>-27</w:t>
      </w:r>
      <w:r w:rsidRPr="00651836">
        <w:rPr>
          <w:color w:val="000000"/>
          <w:sz w:val="26"/>
          <w:szCs w:val="26"/>
        </w:rPr>
        <w:t xml:space="preserve"> (kg), điện tích q</w:t>
      </w:r>
      <w:r w:rsidRPr="00651836">
        <w:rPr>
          <w:color w:val="000000"/>
          <w:sz w:val="26"/>
          <w:szCs w:val="26"/>
          <w:vertAlign w:val="subscript"/>
        </w:rPr>
        <w:t>2</w:t>
      </w:r>
      <w:r w:rsidRPr="00651836">
        <w:rPr>
          <w:color w:val="000000"/>
          <w:sz w:val="26"/>
          <w:szCs w:val="26"/>
        </w:rPr>
        <w:t xml:space="preserve"> = 3,2.10</w:t>
      </w:r>
      <w:r w:rsidRPr="00651836">
        <w:rPr>
          <w:color w:val="000000"/>
          <w:sz w:val="26"/>
          <w:szCs w:val="26"/>
          <w:vertAlign w:val="superscript"/>
        </w:rPr>
        <w:t>-19</w:t>
      </w:r>
      <w:r w:rsidRPr="00651836">
        <w:rPr>
          <w:color w:val="000000"/>
          <w:sz w:val="26"/>
          <w:szCs w:val="26"/>
        </w:rPr>
        <w:t xml:space="preserve"> (C). Bán kính quỹ đạo của hạt thứ nhât là R</w:t>
      </w:r>
      <w:r w:rsidRPr="00651836">
        <w:rPr>
          <w:color w:val="000000"/>
          <w:sz w:val="26"/>
          <w:szCs w:val="26"/>
          <w:vertAlign w:val="subscript"/>
        </w:rPr>
        <w:t>1</w:t>
      </w:r>
      <w:r w:rsidRPr="00651836">
        <w:rPr>
          <w:color w:val="000000"/>
          <w:sz w:val="26"/>
          <w:szCs w:val="26"/>
        </w:rPr>
        <w:t xml:space="preserve"> = 7,5 (cm) thì bán kính quỹ đạo của hạt thứ hai là bao nhiêu?</w:t>
      </w:r>
    </w:p>
    <w:p w:rsidR="00CB7900" w:rsidRPr="00651836" w:rsidRDefault="00CB7900" w:rsidP="00CB7900">
      <w:pPr>
        <w:spacing w:before="60" w:after="60"/>
        <w:ind w:firstLine="720"/>
        <w:jc w:val="center"/>
        <w:rPr>
          <w:color w:val="000000"/>
          <w:sz w:val="26"/>
          <w:szCs w:val="26"/>
        </w:rPr>
      </w:pPr>
      <w:r w:rsidRPr="00651836">
        <w:rPr>
          <w:b/>
          <w:color w:val="000000"/>
          <w:sz w:val="26"/>
          <w:szCs w:val="26"/>
        </w:rPr>
        <w:t xml:space="preserve">      ĐS:</w:t>
      </w:r>
      <w:r w:rsidRPr="00651836">
        <w:rPr>
          <w:color w:val="000000"/>
          <w:sz w:val="26"/>
          <w:szCs w:val="26"/>
        </w:rPr>
        <w:t xml:space="preserve"> R</w:t>
      </w:r>
      <w:r w:rsidRPr="00651836">
        <w:rPr>
          <w:color w:val="000000"/>
          <w:sz w:val="26"/>
          <w:szCs w:val="26"/>
          <w:vertAlign w:val="subscript"/>
        </w:rPr>
        <w:t>2</w:t>
      </w:r>
      <w:r w:rsidRPr="00651836">
        <w:rPr>
          <w:color w:val="000000"/>
          <w:sz w:val="26"/>
          <w:szCs w:val="26"/>
        </w:rPr>
        <w:t xml:space="preserve"> = 15 (cm)</w:t>
      </w:r>
    </w:p>
    <w:p w:rsidR="00CB7900" w:rsidRDefault="00CB7900" w:rsidP="00CB7900">
      <w:pPr>
        <w:jc w:val="both"/>
        <w:rPr>
          <w:b/>
          <w:color w:val="000000"/>
          <w:sz w:val="26"/>
          <w:szCs w:val="26"/>
        </w:rPr>
      </w:pPr>
    </w:p>
    <w:p w:rsidR="00CB7900" w:rsidRDefault="00CB7900" w:rsidP="00CB7900">
      <w:pPr>
        <w:jc w:val="both"/>
        <w:rPr>
          <w:b/>
          <w:color w:val="000000"/>
          <w:sz w:val="26"/>
          <w:szCs w:val="26"/>
        </w:rPr>
      </w:pPr>
    </w:p>
    <w:p w:rsidR="00CB7900" w:rsidRDefault="00CB7900" w:rsidP="00CB7900">
      <w:pPr>
        <w:jc w:val="both"/>
        <w:rPr>
          <w:b/>
          <w:color w:val="000000"/>
          <w:sz w:val="26"/>
          <w:szCs w:val="26"/>
        </w:rPr>
      </w:pPr>
    </w:p>
    <w:p w:rsidR="00CB7900" w:rsidRDefault="00CB7900" w:rsidP="00CB7900">
      <w:pPr>
        <w:jc w:val="both"/>
        <w:rPr>
          <w:b/>
          <w:color w:val="000000"/>
          <w:sz w:val="26"/>
          <w:szCs w:val="26"/>
        </w:rPr>
      </w:pPr>
    </w:p>
    <w:p w:rsidR="00CB7900" w:rsidRDefault="00CB7900" w:rsidP="00CB7900">
      <w:pPr>
        <w:jc w:val="both"/>
        <w:rPr>
          <w:b/>
          <w:color w:val="000000"/>
          <w:sz w:val="26"/>
          <w:szCs w:val="26"/>
        </w:rPr>
      </w:pPr>
    </w:p>
    <w:p w:rsidR="00CB7900" w:rsidRDefault="00CB7900" w:rsidP="00CB7900">
      <w:pPr>
        <w:jc w:val="both"/>
        <w:rPr>
          <w:b/>
          <w:sz w:val="26"/>
          <w:szCs w:val="26"/>
        </w:rPr>
      </w:pPr>
    </w:p>
    <w:p w:rsidR="00CB7900" w:rsidRDefault="00CB7900" w:rsidP="00AB1F23">
      <w:pPr>
        <w:jc w:val="center"/>
        <w:rPr>
          <w:b/>
          <w:sz w:val="32"/>
          <w:szCs w:val="32"/>
        </w:rPr>
      </w:pPr>
      <w:r>
        <w:rPr>
          <w:b/>
          <w:sz w:val="26"/>
          <w:szCs w:val="26"/>
        </w:rPr>
        <w:t>PHẦN II. TRẮC NGHIỆM</w:t>
      </w:r>
      <w:r w:rsidRPr="00BF4042">
        <w:rPr>
          <w:b/>
          <w:sz w:val="32"/>
          <w:szCs w:val="32"/>
        </w:rPr>
        <w:t xml:space="preserve"> </w:t>
      </w:r>
    </w:p>
    <w:p w:rsidR="00AB1F23" w:rsidRDefault="00AB1F23" w:rsidP="00AB1F23">
      <w:pPr>
        <w:rPr>
          <w:b/>
          <w:sz w:val="32"/>
          <w:szCs w:val="32"/>
        </w:rPr>
      </w:pPr>
      <w:r>
        <w:rPr>
          <w:b/>
          <w:sz w:val="32"/>
          <w:szCs w:val="32"/>
        </w:rPr>
        <w:t>Loại 1:  Từ trường. Cảm ứng từ</w:t>
      </w:r>
    </w:p>
    <w:p w:rsidR="00CB7900" w:rsidRDefault="00CB7900" w:rsidP="00CB7900">
      <w:pPr>
        <w:jc w:val="both"/>
      </w:pPr>
      <w:r>
        <w:rPr>
          <w:b/>
          <w:u w:val="single"/>
        </w:rPr>
        <w:t>Câu hỏi 1:</w:t>
      </w:r>
      <w:r>
        <w:t xml:space="preserve"> Chọn một đáp án </w:t>
      </w:r>
      <w:r w:rsidRPr="004E66E7">
        <w:rPr>
          <w:b/>
          <w:u w:val="single"/>
        </w:rPr>
        <w:t>sai</w:t>
      </w:r>
      <w:r>
        <w:t xml:space="preserve"> khi nói về từ trường:</w:t>
      </w:r>
    </w:p>
    <w:p w:rsidR="00CB7900" w:rsidRDefault="00CB7900" w:rsidP="00CB7900">
      <w:pPr>
        <w:ind w:firstLine="720"/>
        <w:jc w:val="both"/>
      </w:pPr>
      <w:r>
        <w:t>A. Tại mỗi điểm trong từ trường chỉ vẽ được một và chỉ một đường cảm ứng từ đi qua</w:t>
      </w:r>
    </w:p>
    <w:p w:rsidR="00CB7900" w:rsidRDefault="00CB7900" w:rsidP="00CB7900">
      <w:pPr>
        <w:ind w:firstLine="720"/>
        <w:jc w:val="both"/>
      </w:pPr>
      <w:r>
        <w:t>B. Các đường cảm ứng từ là những đường cong không khép kín</w:t>
      </w:r>
      <w:r>
        <w:tab/>
        <w:t xml:space="preserve">C. Các đường cảm ứng từ không cắt nhau  </w:t>
      </w:r>
    </w:p>
    <w:p w:rsidR="00CB7900" w:rsidRDefault="00CB7900" w:rsidP="00CB7900">
      <w:pPr>
        <w:ind w:firstLine="720"/>
        <w:jc w:val="both"/>
      </w:pPr>
      <w:r>
        <w:t>D. Tính chất cơ bản của từ trường là tác dụng lực từ lên nam châm hay dòng điện đặt trong nó</w:t>
      </w:r>
    </w:p>
    <w:p w:rsidR="00CB7900" w:rsidRDefault="00CB7900" w:rsidP="00CB7900">
      <w:pPr>
        <w:jc w:val="both"/>
      </w:pPr>
      <w:r>
        <w:rPr>
          <w:b/>
          <w:u w:val="single"/>
        </w:rPr>
        <w:t>Câu hỏi 2:</w:t>
      </w:r>
      <w:r>
        <w:t xml:space="preserve"> Công thức nào sau đây tính cảm ứng từ tại tâm của vòng dây tròn có bán kính R mang dòng điện I:</w:t>
      </w:r>
    </w:p>
    <w:p w:rsidR="00CB7900" w:rsidRDefault="00CB7900" w:rsidP="00CB7900">
      <w:pPr>
        <w:ind w:firstLine="720"/>
        <w:jc w:val="both"/>
      </w:pPr>
      <w:r>
        <w:t>A. B = 2.10</w:t>
      </w:r>
      <w:r>
        <w:rPr>
          <w:vertAlign w:val="superscript"/>
        </w:rPr>
        <w:t>-7</w:t>
      </w:r>
      <w:r>
        <w:t xml:space="preserve">I/R    </w:t>
      </w:r>
      <w:r>
        <w:tab/>
        <w:t>B. B = 2π.10</w:t>
      </w:r>
      <w:r>
        <w:rPr>
          <w:vertAlign w:val="superscript"/>
        </w:rPr>
        <w:t>-7</w:t>
      </w:r>
      <w:r>
        <w:t xml:space="preserve">I/R    </w:t>
      </w:r>
      <w:r>
        <w:tab/>
        <w:t>C. B = 2π.10</w:t>
      </w:r>
      <w:r>
        <w:rPr>
          <w:vertAlign w:val="superscript"/>
        </w:rPr>
        <w:t>-7</w:t>
      </w:r>
      <w:r>
        <w:t xml:space="preserve">I.R   </w:t>
      </w:r>
      <w:r>
        <w:tab/>
        <w:t xml:space="preserve"> D.</w:t>
      </w:r>
      <w:r w:rsidRPr="00D05624">
        <w:t xml:space="preserve"> </w:t>
      </w:r>
      <w:r>
        <w:t>B = 4π.10</w:t>
      </w:r>
      <w:r>
        <w:rPr>
          <w:vertAlign w:val="superscript"/>
        </w:rPr>
        <w:t>-7</w:t>
      </w:r>
      <w:r>
        <w:t xml:space="preserve">I/R    </w:t>
      </w:r>
    </w:p>
    <w:p w:rsidR="00CB7900" w:rsidRDefault="00CB7900" w:rsidP="00CB7900">
      <w:pPr>
        <w:jc w:val="both"/>
      </w:pPr>
      <w:r>
        <w:rPr>
          <w:b/>
          <w:u w:val="single"/>
        </w:rPr>
        <w:t>Câu hỏi 3:</w:t>
      </w:r>
      <w:r>
        <w:t xml:space="preserve"> Độ lớn cảm ứng từ trong lòng một ống dây hình trụ có dòng điện chạy qua tính bằng biểu thức:</w:t>
      </w:r>
    </w:p>
    <w:p w:rsidR="00CB7900" w:rsidRDefault="00CB7900" w:rsidP="00CB7900">
      <w:pPr>
        <w:ind w:firstLine="720"/>
        <w:jc w:val="both"/>
      </w:pPr>
      <w:r>
        <w:t>A. B = 2π.10</w:t>
      </w:r>
      <w:r>
        <w:rPr>
          <w:vertAlign w:val="superscript"/>
        </w:rPr>
        <w:t>-7</w:t>
      </w:r>
      <w:r>
        <w:t xml:space="preserve">I.N  </w:t>
      </w:r>
      <w:r>
        <w:tab/>
        <w:t>B. B = 4π.10</w:t>
      </w:r>
      <w:r>
        <w:rPr>
          <w:vertAlign w:val="superscript"/>
        </w:rPr>
        <w:t>-7</w:t>
      </w:r>
      <w:r>
        <w:t>IN/</w:t>
      </w:r>
      <w:r w:rsidRPr="004812DA">
        <w:rPr>
          <w:i/>
        </w:rPr>
        <w:t>l</w:t>
      </w:r>
      <w:r>
        <w:t xml:space="preserve">    </w:t>
      </w:r>
      <w:r>
        <w:tab/>
        <w:t>C. B = 4π.10</w:t>
      </w:r>
      <w:r>
        <w:rPr>
          <w:vertAlign w:val="superscript"/>
        </w:rPr>
        <w:t>-7</w:t>
      </w:r>
      <w:r>
        <w:t>N/I.</w:t>
      </w:r>
      <w:r w:rsidRPr="004812DA">
        <w:rPr>
          <w:i/>
        </w:rPr>
        <w:t>l</w:t>
      </w:r>
      <w:r>
        <w:t xml:space="preserve">    </w:t>
      </w:r>
      <w:r>
        <w:tab/>
        <w:t>D. B = 4π.IN/</w:t>
      </w:r>
      <w:r w:rsidRPr="004812DA">
        <w:rPr>
          <w:i/>
        </w:rPr>
        <w:t>l</w:t>
      </w:r>
    </w:p>
    <w:p w:rsidR="00CB7900" w:rsidRDefault="00CB7900" w:rsidP="00CB7900">
      <w:pPr>
        <w:jc w:val="both"/>
      </w:pPr>
      <w:r>
        <w:rPr>
          <w:b/>
          <w:u w:val="single"/>
        </w:rPr>
        <w:t>Câu hỏi 4:</w:t>
      </w:r>
      <w:r>
        <w:t xml:space="preserve"> Trong các hình vẽ sau, hình vẽ nào biểu diễn đúng hướng của đường cảm ứng từ của dòng điện trong dây dẫn thẳng dài vô hạn vuông góc với mặt phẳng hình vẽ:</w:t>
      </w:r>
    </w:p>
    <w:p w:rsidR="00CB7900" w:rsidRPr="004812DA" w:rsidRDefault="00DC3B87" w:rsidP="00CB7900">
      <w:pPr>
        <w:spacing w:before="120" w:after="120"/>
        <w:jc w:val="both"/>
      </w:pPr>
      <w:r>
        <w:rPr>
          <w:noProof/>
        </w:rPr>
        <w:pict>
          <v:group id="_x0000_s1696" style="position:absolute;left:0;text-align:left;margin-left:24.3pt;margin-top:11.15pt;width:448.9pt;height:37.3pt;z-index:251712512" coordorigin="1494,5454" coordsize="8978,746">
            <v:group id="_x0000_s1697" style="position:absolute;left:1494;top:5624;width:8978;height:418" coordorigin="1494,5624" coordsize="8978,418">
              <v:group id="_x0000_s1698" style="position:absolute;left:1494;top:5624;width:5517;height:418" coordorigin="1494,5749" coordsize="5517,418">
                <v:shape id="_x0000_s1699" type="#_x0000_t202" style="position:absolute;left:1494;top:5749;width:622;height:383" filled="f" stroked="f">
                  <v:textbox style="mso-next-textbox:#_x0000_s1699">
                    <w:txbxContent/>
                  </v:textbox>
                </v:shape>
                <v:shape id="_x0000_s1700" type="#_x0000_t202" style="position:absolute;left:3997;top:5749;width:622;height:383" filled="f" stroked="f">
                  <v:textbox style="mso-next-textbox:#_x0000_s1699">
                    <w:txbxContent>
                      <w:p w:rsidR="00CB7900" w:rsidRPr="00893174" w:rsidRDefault="00CB7900" w:rsidP="00CB7900">
                        <w:r>
                          <w:t>B</w:t>
                        </w:r>
                        <w:r w:rsidRPr="00893174">
                          <w:t>.</w:t>
                        </w:r>
                      </w:p>
                      <w:p w:rsidR="00CB7900" w:rsidRPr="00893174" w:rsidRDefault="00CB7900" w:rsidP="00CB7900">
                        <w:r w:rsidRPr="00893174">
                          <w:t>A.</w:t>
                        </w:r>
                      </w:p>
                    </w:txbxContent>
                  </v:textbox>
                </v:shape>
                <v:shape id="_x0000_s1701" type="#_x0000_t202" style="position:absolute;left:6389;top:5784;width:622;height:383" filled="f" stroked="f">
                  <v:textbox style="mso-next-textbox:#_x0000_s1701">
                    <w:txbxContent/>
                  </v:textbox>
                </v:shape>
              </v:group>
              <v:shape id="_x0000_s1702" type="#_x0000_t202" style="position:absolute;left:8934;top:5641;width:1538;height:383" filled="f" stroked="f">
                <v:textbox style="mso-next-textbox:#_x0000_s1701">
                  <w:txbxContent/>
                </v:textbox>
              </v:shape>
            </v:group>
            <v:group id="_x0000_s1703" style="position:absolute;left:6850;top:5454;width:1086;height:743" coordorigin="6817,5454" coordsize="1086,743">
              <v:group id="_x0000_s1704" style="position:absolute;left:7552;top:5624;width:351;height:343" coordorigin="2961,5457" coordsize="351,343">
                <v:shape id="_x0000_s1705" type="#_x0000_t202" style="position:absolute;left:2961;top:5457;width:351;height:343" filled="f" stroked="f">
                  <v:textbox style="mso-next-textbox:#_x0000_s1702">
                    <w:txbxContent>
                      <w:p w:rsidR="00002705" w:rsidRDefault="00002705"/>
                    </w:txbxContent>
                  </v:textbox>
                </v:shape>
                <v:shapetype id="_x0000_t32" coordsize="21600,21600" o:spt="32" o:oned="t" path="m,l21600,21600e" filled="f">
                  <v:path arrowok="t" fillok="f" o:connecttype="none"/>
                  <o:lock v:ext="edit" shapetype="t"/>
                </v:shapetype>
                <v:shape id="_x0000_s1706" type="#_x0000_t32" style="position:absolute;left:3056;top:5542;width:242;height:0" o:connectortype="straight">
                  <v:stroke endarrow="classic" endarrowwidth="narrow"/>
                </v:shape>
              </v:group>
              <v:shape id="_x0000_s1707" type="#_x0000_t202" style="position:absolute;left:7197;top:5672;width:423;height:383" filled="f" stroked="f">
                <v:textbox>
                  <w:txbxContent/>
                </v:textbox>
              </v:shape>
              <v:group id="_x0000_s1708" style="position:absolute;left:6817;top:5454;width:760;height:743" coordorigin="6817,5454" coordsize="760,743">
                <v:group id="_x0000_s1709" style="position:absolute;left:7100;top:5739;width:183;height:189" coordorigin="3885,1365" coordsize="1140,1140">
                  <v:oval id="_x0000_s1710" style="position:absolute;left:3885;top:1365;width:1140;height:1140;visibility:visible" filled="f"/>
                  <v:group id="_x0000_s1711" style="position:absolute;left:4033;top:1567;width:832;height:754" coordorigin="3885,1365" coordsize="2693,2715">
                    <v:line id="_x0000_s1712" style="position:absolute;visibility:visible" from="3885,2740" to="6578,2740"/>
                    <v:line id="_x0000_s1713" style="position:absolute;visibility:visible" from="5235,1365" to="5235,4080"/>
                  </v:group>
                </v:group>
                <v:shape id="_x0000_s1714" type="#_x0000_t32" style="position:absolute;left:7555;top:5679;width:10;height:149" o:connectortype="straight">
                  <v:stroke startarrow="open"/>
                </v:shape>
                <v:shapetype id="_x0000_t120" coordsize="21600,21600" o:spt="120" path="m10800,qx,10800,10800,21600,21600,10800,10800,xe">
                  <v:path gradientshapeok="t" o:connecttype="custom" o:connectlocs="10800,0;3163,3163;0,10800;3163,18437;10800,21600;18437,18437;21600,10800;18437,3163" textboxrect="3163,3163,18437,18437"/>
                </v:shapetype>
                <v:shape id="_x0000_s1715" type="#_x0000_t120" style="position:absolute;left:6817;top:5454;width:760;height:743" filled="f"/>
              </v:group>
            </v:group>
            <v:group id="_x0000_s1716" style="position:absolute;left:4439;top:5457;width:1144;height:743" coordorigin="4439,5468" coordsize="1144,743">
              <v:group id="_x0000_s1717" style="position:absolute;left:5232;top:5624;width:351;height:343" coordorigin="2961,5457" coordsize="351,343">
                <v:shape id="_x0000_s1718" type="#_x0000_t202" style="position:absolute;left:2961;top:5457;width:351;height:343" filled="f" stroked="f">
                  <v:textbox style="mso-next-textbox:#_x0000_s1707">
                    <w:txbxContent/>
                  </v:textbox>
                </v:shape>
                <v:shape id="_x0000_s1719" type="#_x0000_t32" style="position:absolute;left:3056;top:5542;width:242;height:0" o:connectortype="straight">
                  <v:stroke endarrow="classic" endarrowwidth="narrow"/>
                </v:shape>
              </v:group>
              <v:shape id="_x0000_s1720" type="#_x0000_t202" style="position:absolute;left:4804;top:5644;width:423;height:383" filled="f" stroked="f">
                <v:textbox style="mso-next-textbox:#_x0000_s1718">
                  <w:txbxContent/>
                </v:textbox>
              </v:shape>
              <v:group id="_x0000_s1721" style="position:absolute;left:4706;top:5708;width:213;height:219" coordorigin="4400,10380" coordsize="439,410">
                <v:oval id="_x0000_s1722" style="position:absolute;left:4537;top:10503;width:159;height:159" fillcolor="black"/>
                <v:shape id="_x0000_s1723" type="#_x0000_t120" style="position:absolute;left:4400;top:10380;width:439;height:410" filled="f"/>
              </v:group>
              <v:shape id="_x0000_s1724" type="#_x0000_t32" style="position:absolute;left:5180;top:5786;width:4;height:152" o:connectortype="straight">
                <v:stroke endarrow="open"/>
              </v:shape>
              <v:shape id="_x0000_s1725" type="#_x0000_t120" style="position:absolute;left:4439;top:5468;width:760;height:743" filled="f"/>
            </v:group>
            <v:group id="_x0000_s1726" style="position:absolute;left:1936;top:5454;width:1124;height:743" coordorigin="1936,5465" coordsize="1124,743">
              <v:group id="_x0000_s1727" style="position:absolute;left:2709;top:5641;width:351;height:343" coordorigin="2961,5457" coordsize="351,343">
                <v:shape id="_x0000_s1728" type="#_x0000_t202" style="position:absolute;left:2961;top:5457;width:351;height:343" filled="f" stroked="f">
                  <v:textbox style="mso-next-textbox:#_x0000_s1720">
                    <w:txbxContent/>
                  </v:textbox>
                </v:shape>
                <v:shape id="_x0000_s1729" type="#_x0000_t32" style="position:absolute;left:3056;top:5542;width:242;height:0" o:connectortype="straight">
                  <v:stroke endarrow="classic" endarrowwidth="narrow"/>
                </v:shape>
              </v:group>
              <v:shape id="_x0000_s1730" type="#_x0000_t202" style="position:absolute;left:2301;top:5659;width:423;height:383" filled="f" stroked="f">
                <v:textbox style="mso-next-textbox:#_x0000_s1728">
                  <w:txbxContent/>
                </v:textbox>
              </v:shape>
              <v:group id="_x0000_s1731" style="position:absolute;left:2207;top:5715;width:213;height:219" coordorigin="4400,10380" coordsize="439,410">
                <v:oval id="_x0000_s1732" style="position:absolute;left:4537;top:10503;width:159;height:159" fillcolor="black"/>
                <v:shape id="_x0000_s1733" type="#_x0000_t120" style="position:absolute;left:4400;top:10380;width:439;height:410" filled="f"/>
              </v:group>
              <v:shape id="_x0000_s1734" type="#_x0000_t32" style="position:absolute;left:2686;top:5740;width:0;height:145" o:connectortype="straight">
                <v:stroke startarrow="open"/>
              </v:shape>
              <v:shape id="_x0000_s1735" type="#_x0000_t120" style="position:absolute;left:1936;top:5465;width:760;height:743" filled="f"/>
            </v:group>
          </v:group>
        </w:pict>
      </w:r>
    </w:p>
    <w:p w:rsidR="00CB7900" w:rsidRDefault="00CB7900" w:rsidP="00CB7900">
      <w:pPr>
        <w:spacing w:before="120" w:after="120"/>
        <w:jc w:val="both"/>
        <w:rPr>
          <w:b/>
          <w:u w:val="single"/>
        </w:rPr>
      </w:pPr>
    </w:p>
    <w:p w:rsidR="00CB7900" w:rsidRDefault="00CB7900" w:rsidP="00CB7900">
      <w:pPr>
        <w:jc w:val="both"/>
        <w:rPr>
          <w:b/>
          <w:u w:val="single"/>
        </w:rPr>
      </w:pPr>
    </w:p>
    <w:p w:rsidR="00CB7900" w:rsidRDefault="00CB7900" w:rsidP="00CB7900">
      <w:pPr>
        <w:jc w:val="both"/>
        <w:rPr>
          <w:b/>
          <w:u w:val="single"/>
        </w:rPr>
      </w:pPr>
    </w:p>
    <w:p w:rsidR="00CB7900" w:rsidRDefault="00CB7900" w:rsidP="00CB7900">
      <w:pPr>
        <w:jc w:val="both"/>
      </w:pPr>
      <w:r>
        <w:rPr>
          <w:b/>
          <w:u w:val="single"/>
        </w:rPr>
        <w:t>Câu hỏi 5:</w:t>
      </w:r>
      <w:r>
        <w:t xml:space="preserve"> Độ lớn cảm ứng từ tại một điểm bên trong lòng ống dây có dòng điện đi qua sẽ tăng hay giảm bao nhiêu lần nếu số vòng dây và chiều dài ống dây đều tăng lên hai lần và cường độ dòng điện qua ống dây giảm bốn lần:</w:t>
      </w:r>
    </w:p>
    <w:p w:rsidR="00CB7900" w:rsidRDefault="00CB7900" w:rsidP="00CB7900">
      <w:pPr>
        <w:ind w:firstLine="720"/>
        <w:jc w:val="both"/>
      </w:pPr>
      <w:r>
        <w:t xml:space="preserve">A. không đổi   </w:t>
      </w:r>
      <w:r>
        <w:tab/>
      </w:r>
      <w:r>
        <w:tab/>
        <w:t xml:space="preserve">B. giảm 2 lần   </w:t>
      </w:r>
      <w:r>
        <w:tab/>
      </w:r>
      <w:r>
        <w:tab/>
        <w:t xml:space="preserve">C. giảm 4 lần </w:t>
      </w:r>
      <w:r>
        <w:tab/>
      </w:r>
      <w:r>
        <w:tab/>
        <w:t xml:space="preserve"> D. tăng 2 lần</w:t>
      </w:r>
    </w:p>
    <w:p w:rsidR="00CB7900" w:rsidRDefault="00CB7900" w:rsidP="00CB7900">
      <w:pPr>
        <w:jc w:val="both"/>
      </w:pPr>
      <w:r>
        <w:rPr>
          <w:b/>
          <w:u w:val="single"/>
        </w:rPr>
        <w:t>Câu hỏi 6:</w:t>
      </w:r>
      <w:r>
        <w:t xml:space="preserve"> Hai điểm M và N gần dòng điện thẳng dài, cảm ứng từ tại M lớn hơn cảm ứng từ tại N 4 lần. Kết luận nào sau đây đúng:</w:t>
      </w:r>
      <w:r>
        <w:tab/>
        <w:t>A. r</w:t>
      </w:r>
      <w:r>
        <w:rPr>
          <w:vertAlign w:val="subscript"/>
        </w:rPr>
        <w:t>M</w:t>
      </w:r>
      <w:r>
        <w:t xml:space="preserve"> = 4r</w:t>
      </w:r>
      <w:r>
        <w:rPr>
          <w:vertAlign w:val="subscript"/>
        </w:rPr>
        <w:t>N</w:t>
      </w:r>
      <w:r>
        <w:t xml:space="preserve">   </w:t>
      </w:r>
      <w:r>
        <w:tab/>
      </w:r>
      <w:r>
        <w:tab/>
        <w:t>B. r</w:t>
      </w:r>
      <w:r>
        <w:rPr>
          <w:vertAlign w:val="subscript"/>
        </w:rPr>
        <w:t>M</w:t>
      </w:r>
      <w:r>
        <w:t xml:space="preserve"> = r</w:t>
      </w:r>
      <w:r>
        <w:rPr>
          <w:vertAlign w:val="subscript"/>
        </w:rPr>
        <w:t>N</w:t>
      </w:r>
      <w:r>
        <w:t xml:space="preserve">/4   </w:t>
      </w:r>
      <w:r>
        <w:tab/>
      </w:r>
      <w:r>
        <w:tab/>
        <w:t>C. r</w:t>
      </w:r>
      <w:r>
        <w:rPr>
          <w:vertAlign w:val="subscript"/>
        </w:rPr>
        <w:t>M</w:t>
      </w:r>
      <w:r>
        <w:t xml:space="preserve"> = 2r</w:t>
      </w:r>
      <w:r>
        <w:rPr>
          <w:vertAlign w:val="subscript"/>
        </w:rPr>
        <w:t>N</w:t>
      </w:r>
      <w:r>
        <w:t xml:space="preserve">   </w:t>
      </w:r>
      <w:r>
        <w:tab/>
      </w:r>
      <w:r>
        <w:tab/>
        <w:t>D. r</w:t>
      </w:r>
      <w:r>
        <w:rPr>
          <w:vertAlign w:val="subscript"/>
        </w:rPr>
        <w:t>M</w:t>
      </w:r>
      <w:r>
        <w:t xml:space="preserve"> = r</w:t>
      </w:r>
      <w:r>
        <w:rPr>
          <w:vertAlign w:val="subscript"/>
        </w:rPr>
        <w:t>N</w:t>
      </w:r>
      <w:r>
        <w:rPr>
          <w:vertAlign w:val="subscript"/>
        </w:rPr>
        <w:softHyphen/>
      </w:r>
      <w:r>
        <w:t>/2</w:t>
      </w:r>
    </w:p>
    <w:p w:rsidR="00CB7900" w:rsidRDefault="00CB7900" w:rsidP="00CB7900">
      <w:pPr>
        <w:jc w:val="both"/>
        <w:rPr>
          <w:b/>
          <w:u w:val="single"/>
        </w:rPr>
      </w:pPr>
    </w:p>
    <w:p w:rsidR="00CB7900" w:rsidRDefault="00DC3B87" w:rsidP="00CB7900">
      <w:pPr>
        <w:jc w:val="both"/>
      </w:pPr>
      <w:r w:rsidRPr="00DC3B87">
        <w:rPr>
          <w:b/>
          <w:noProof/>
          <w:u w:val="single"/>
        </w:rPr>
        <w:pict>
          <v:group id="_x0000_s1444" style="position:absolute;left:0;text-align:left;margin-left:83.7pt;margin-top:20.8pt;width:448.9pt;height:85.05pt;z-index:251708416" coordorigin="1494,8980" coordsize="8978,1701">
            <v:group id="_x0000_s1445" style="position:absolute;left:1494;top:8980;width:8978;height:1701" coordorigin="1494,8982" coordsize="8978,1701">
              <v:group id="_x0000_s1446" style="position:absolute;left:1494;top:9646;width:5517;height:418" coordorigin="1494,5749" coordsize="5517,418">
                <v:shape id="_x0000_s1447" type="#_x0000_t202" style="position:absolute;left:1494;top:5749;width:622;height:383" filled="f" stroked="f">
                  <v:textbox style="mso-next-textbox:#_x0000_s1730">
                    <w:txbxContent/>
                  </v:textbox>
                </v:shape>
                <v:shape id="_x0000_s1448" type="#_x0000_t202" style="position:absolute;left:3997;top:5749;width:622;height:383" filled="f" stroked="f">
                  <v:textbox style="mso-next-textbox:#_x0000_s1447">
                    <w:txbxContent/>
                  </v:textbox>
                </v:shape>
                <v:shape id="_x0000_s1449" type="#_x0000_t202" style="position:absolute;left:6389;top:5784;width:622;height:383" filled="f" stroked="f">
                  <v:textbox style="mso-next-textbox:#_x0000_s1448">
                    <w:txbxContent/>
                  </v:textbox>
                </v:shape>
              </v:group>
              <v:shape id="_x0000_s1450" type="#_x0000_t202" style="position:absolute;left:8934;top:9663;width:1538;height:383" filled="f" stroked="f">
                <v:textbox style="mso-next-textbox:#_x0000_s1449">
                  <w:txbxContent/>
                </v:textbox>
              </v:shape>
              <v:group id="_x0000_s1451" style="position:absolute;left:1738;top:9029;width:999;height:1654" coordorigin="1738,9182" coordsize="999,1654">
                <v:group id="_x0000_s1452" style="position:absolute;left:2134;top:9435;width:351;height:343" coordorigin="2961,5457" coordsize="351,343">
                  <v:shape id="_x0000_s1453" type="#_x0000_t202" style="position:absolute;left:2961;top:5457;width:351;height:343" filled="f" stroked="f">
                    <v:textbox style="mso-next-textbox:#_x0000_s1450">
                      <w:txbxContent/>
                    </v:textbox>
                  </v:shape>
                  <v:shape id="_x0000_s1454" type="#_x0000_t32" style="position:absolute;left:3056;top:5542;width:242;height:0" o:connectortype="straight">
                    <v:stroke endarrow="classic" endarrowwidth="narrow"/>
                  </v:shape>
                </v:group>
                <v:shape id="_x0000_s1455" type="#_x0000_t202" style="position:absolute;left:1738;top:9360;width:423;height:383" filled="f" stroked="f">
                  <v:textbox style="mso-next-textbox:#_x0000_s1453">
                    <w:txbxContent/>
                  </v:textbox>
                </v:shape>
                <v:group id="_x0000_s1456" style="position:absolute;left:2207;top:9737;width:213;height:219" coordorigin="4400,10380" coordsize="439,410">
                  <v:oval id="_x0000_s1457" style="position:absolute;left:4537;top:10503;width:159;height:159" fillcolor="black"/>
                  <v:shape id="_x0000_s1458" type="#_x0000_t120" style="position:absolute;left:4400;top:10380;width:439;height:410" filled="f"/>
                </v:group>
                <v:group id="_x0000_s1459" style="position:absolute;left:2020;top:9182;width:0;height:1654" coordorigin="2020,8993" coordsize="0,1654">
                  <v:shape id="_x0000_s1460" type="#_x0000_t32" style="position:absolute;left:2020;top:9300;width:0;height:976" o:connectortype="straight">
                    <v:stroke startarrow="classic"/>
                  </v:shape>
                  <v:shape id="_x0000_s1461" type="#_x0000_t32" style="position:absolute;left:2020;top:8993;width:0;height:371" o:connectortype="straight">
                    <v:stroke dashstyle="dash"/>
                  </v:shape>
                  <v:shape id="_x0000_s1462" type="#_x0000_t32" style="position:absolute;left:2020;top:10276;width:0;height:371" o:connectortype="straight">
                    <v:stroke dashstyle="dash"/>
                  </v:shape>
                </v:group>
                <v:shape id="_x0000_s1463" type="#_x0000_t202" style="position:absolute;left:2314;top:9672;width:423;height:383" filled="f" stroked="f">
                  <v:textbox style="mso-next-textbox:#_x0000_s1455">
                    <w:txbxContent/>
                  </v:textbox>
                </v:shape>
              </v:group>
              <v:group id="_x0000_s1464" style="position:absolute;left:4189;top:9018;width:999;height:1654" coordorigin="3851,10709" coordsize="999,1654">
                <v:group id="_x0000_s1465" style="position:absolute;left:4351;top:11249;width:183;height:189" coordorigin="3885,1365" coordsize="1140,1140">
                  <v:oval id="_x0000_s1466" style="position:absolute;left:3885;top:1365;width:1140;height:1140;visibility:visible" filled="f"/>
                  <v:group id="_x0000_s1467" style="position:absolute;left:4033;top:1567;width:832;height:754" coordorigin="3885,1365" coordsize="2693,2715">
                    <v:line id="_x0000_s1468" style="position:absolute;visibility:visible" from="3885,2740" to="6578,2740"/>
                    <v:line id="_x0000_s1469" style="position:absolute;visibility:visible" from="5235,1365" to="5235,4080"/>
                  </v:group>
                </v:group>
                <v:group id="_x0000_s1470" style="position:absolute;left:3851;top:10709;width:999;height:1654" coordorigin="3510,10531" coordsize="999,1654">
                  <v:group id="_x0000_s1471" style="position:absolute;left:3906;top:10784;width:351;height:343" coordorigin="2961,5457" coordsize="351,343">
                    <v:shape id="_x0000_s1472" type="#_x0000_t202" style="position:absolute;left:2961;top:5457;width:351;height:343" filled="f" stroked="f">
                      <v:textbox style="mso-next-textbox:#_x0000_s1463">
                        <w:txbxContent/>
                      </v:textbox>
                    </v:shape>
                    <v:shape id="_x0000_s1473" type="#_x0000_t32" style="position:absolute;left:3056;top:5542;width:242;height:0" o:connectortype="straight">
                      <v:stroke endarrow="classic" endarrowwidth="narrow"/>
                    </v:shape>
                  </v:group>
                  <v:shape id="_x0000_s1474" type="#_x0000_t202" style="position:absolute;left:3510;top:10709;width:423;height:383" filled="f" stroked="f">
                    <v:textbox style="mso-next-textbox:#_x0000_s1472">
                      <w:txbxContent/>
                    </v:textbox>
                  </v:shape>
                  <v:group id="_x0000_s1475" style="position:absolute;left:3792;top:10531;width:0;height:1654" coordorigin="2020,8993" coordsize="0,1654">
                    <v:shape id="_x0000_s1476" type="#_x0000_t32" style="position:absolute;left:2020;top:9300;width:0;height:976" o:connectortype="straight">
                      <v:stroke startarrow="classic"/>
                    </v:shape>
                    <v:shape id="_x0000_s1477" type="#_x0000_t32" style="position:absolute;left:2020;top:8993;width:0;height:371" o:connectortype="straight">
                      <v:stroke dashstyle="dash"/>
                    </v:shape>
                    <v:shape id="_x0000_s1478" type="#_x0000_t32" style="position:absolute;left:2020;top:10276;width:0;height:371" o:connectortype="straight">
                      <v:stroke dashstyle="dash"/>
                    </v:shape>
                  </v:group>
                  <v:shape id="_x0000_s1479" type="#_x0000_t202" style="position:absolute;left:4086;top:11021;width:423;height:383" filled="f" stroked="f">
                    <v:textbox style="mso-next-textbox:#_x0000_s1474">
                      <w:txbxContent/>
                    </v:textbox>
                  </v:shape>
                </v:group>
              </v:group>
              <v:group id="_x0000_s1480" style="position:absolute;left:6824;top:8982;width:738;height:1654" coordorigin="6824,8982" coordsize="738,1654">
                <v:group id="_x0000_s1481" style="position:absolute;left:6839;top:8982;width:0;height:1654" coordorigin="3684,8945" coordsize="0,1654">
                  <v:shape id="_x0000_s1482" type="#_x0000_t32" style="position:absolute;left:3684;top:9252;width:0;height:976" o:connectortype="straight">
                    <v:stroke endarrow="classic"/>
                  </v:shape>
                  <v:shape id="_x0000_s1483" type="#_x0000_t32" style="position:absolute;left:3684;top:8945;width:0;height:371" o:connectortype="straight">
                    <v:stroke dashstyle="dash"/>
                  </v:shape>
                  <v:shape id="_x0000_s1484" type="#_x0000_t32" style="position:absolute;left:3684;top:10228;width:0;height:371" o:connectortype="straight">
                    <v:stroke dashstyle="dash"/>
                  </v:shape>
                </v:group>
                <v:shape id="_x0000_s1485" type="#_x0000_t202" style="position:absolute;left:6824;top:10045;width:423;height:383" filled="f" stroked="f">
                  <v:textbox style="mso-next-textbox:#_x0000_s1479">
                    <w:txbxContent/>
                  </v:textbox>
                </v:shape>
                <v:group id="_x0000_s1486" style="position:absolute;left:6959;top:9246;width:603;height:620" coordorigin="6959,9246" coordsize="603,620">
                  <v:group id="_x0000_s1487" style="position:absolute;left:7063;top:9533;width:183;height:189" coordorigin="3885,1365" coordsize="1140,1140">
                    <v:oval id="_x0000_s1488" style="position:absolute;left:3885;top:1365;width:1140;height:1140;visibility:visible" filled="f"/>
                    <v:group id="_x0000_s1489" style="position:absolute;left:4033;top:1567;width:832;height:754" coordorigin="3885,1365" coordsize="2693,2715">
                      <v:line id="_x0000_s1490" style="position:absolute;visibility:visible" from="3885,2740" to="6578,2740"/>
                      <v:line id="_x0000_s1491" style="position:absolute;visibility:visible" from="5235,1365" to="5235,4080"/>
                    </v:group>
                  </v:group>
                  <v:group id="_x0000_s1492" style="position:absolute;left:6959;top:9246;width:603;height:620" coordorigin="6959,9246" coordsize="603,620">
                    <v:group id="_x0000_s1493" style="position:absolute;left:6959;top:9246;width:351;height:343" coordorigin="2961,5457" coordsize="351,343">
                      <v:shape id="_x0000_s1494" type="#_x0000_t202" style="position:absolute;left:2961;top:5457;width:351;height:343" filled="f" stroked="f">
                        <v:textbox style="mso-next-textbox:#_x0000_s1485">
                          <w:txbxContent/>
                        </v:textbox>
                      </v:shape>
                      <v:shape id="_x0000_s1495" type="#_x0000_t32" style="position:absolute;left:3056;top:5542;width:242;height:0" o:connectortype="straight">
                        <v:stroke endarrow="classic" endarrowwidth="narrow"/>
                      </v:shape>
                    </v:group>
                    <v:shape id="_x0000_s1496" type="#_x0000_t202" style="position:absolute;left:7139;top:9483;width:423;height:383" filled="f" stroked="f">
                      <v:textbox style="mso-next-textbox:#_x0000_s1494">
                        <w:txbxContent/>
                      </v:textbox>
                    </v:shape>
                  </v:group>
                </v:group>
              </v:group>
            </v:group>
            <v:group id="_x0000_s1497" style="position:absolute;left:9391;top:8986;width:738;height:1654" coordorigin="6768,10645" coordsize="738,1654">
              <v:group id="_x0000_s1498" style="position:absolute;left:6768;top:10645;width:423;height:1654" coordorigin="6768,10645" coordsize="423,1654">
                <v:group id="_x0000_s1499" style="position:absolute;left:6783;top:10645;width:0;height:1654" coordorigin="3684,8945" coordsize="0,1654">
                  <v:shape id="_x0000_s1500" type="#_x0000_t32" style="position:absolute;left:3684;top:9252;width:0;height:976" o:connectortype="straight">
                    <v:stroke endarrow="classic"/>
                  </v:shape>
                  <v:shape id="_x0000_s1501" type="#_x0000_t32" style="position:absolute;left:3684;top:8945;width:0;height:371" o:connectortype="straight">
                    <v:stroke dashstyle="dash"/>
                  </v:shape>
                  <v:shape id="_x0000_s1502" type="#_x0000_t32" style="position:absolute;left:3684;top:10228;width:0;height:371" o:connectortype="straight">
                    <v:stroke dashstyle="dash"/>
                  </v:shape>
                </v:group>
                <v:shape id="_x0000_s1503" type="#_x0000_t202" style="position:absolute;left:6768;top:11708;width:423;height:383" filled="f" stroked="f">
                  <v:textbox style="mso-next-textbox:#_x0000_s1496">
                    <w:txbxContent/>
                  </v:textbox>
                </v:shape>
              </v:group>
              <v:group id="_x0000_s1504" style="position:absolute;left:6903;top:10909;width:603;height:620" coordorigin="6959,9246" coordsize="603,620">
                <v:group id="_x0000_s1505" style="position:absolute;left:6959;top:9246;width:351;height:343" coordorigin="2961,5457" coordsize="351,343">
                  <v:shape id="_x0000_s1506" type="#_x0000_t202" style="position:absolute;left:2961;top:5457;width:351;height:343" filled="f" stroked="f">
                    <v:textbox style="mso-next-textbox:#_x0000_s1503">
                      <w:txbxContent/>
                    </v:textbox>
                  </v:shape>
                  <v:shape id="_x0000_s1507" type="#_x0000_t32" style="position:absolute;left:3056;top:5542;width:242;height:0" o:connectortype="straight">
                    <v:stroke endarrow="classic" endarrowwidth="narrow"/>
                  </v:shape>
                </v:group>
                <v:shape id="_x0000_s1508" type="#_x0000_t202" style="position:absolute;left:7139;top:9483;width:423;height:383" filled="f" stroked="f">
                  <v:textbox style="mso-next-textbox:#_x0000_s1506">
                    <w:txbxContent/>
                  </v:textbox>
                </v:shape>
              </v:group>
              <v:group id="_x0000_s1509" style="position:absolute;left:6812;top:11290;width:407;height:88" coordorigin="6812,11290" coordsize="407,88">
                <v:shape id="_x0000_s1510" type="#_x0000_t32" style="position:absolute;left:6812;top:11326;width:374;height:0;flip:x" o:connectortype="straight">
                  <v:stroke endarrow="classic"/>
                </v:shape>
                <v:shape id="_x0000_s1511" type="#_x0000_t120" style="position:absolute;left:7141;top:11290;width:78;height:88" fillcolor="black"/>
              </v:group>
            </v:group>
          </v:group>
        </w:pict>
      </w:r>
      <w:r w:rsidR="00CB7900">
        <w:rPr>
          <w:b/>
          <w:u w:val="single"/>
        </w:rPr>
        <w:t>Câu hỏi 7:</w:t>
      </w:r>
      <w:r w:rsidR="00CB7900">
        <w:t xml:space="preserve"> Hình vẽ nào dưới đây xác định đúng hướng của véc tơ cảm ứng từ tại M</w:t>
      </w:r>
      <w:r w:rsidR="00CB7900" w:rsidRPr="004F245A">
        <w:t xml:space="preserve"> </w:t>
      </w:r>
      <w:r w:rsidR="00CB7900">
        <w:t>gây bởi dòng điện trong dây dẫn thẳng dài vô hạn:</w:t>
      </w:r>
    </w:p>
    <w:p w:rsidR="00CB7900" w:rsidRPr="00C13A08" w:rsidRDefault="00CB7900" w:rsidP="00CB7900">
      <w:pPr>
        <w:spacing w:before="120" w:after="120"/>
        <w:jc w:val="both"/>
      </w:pPr>
      <w:r>
        <w:t xml:space="preserve">   </w:t>
      </w:r>
    </w:p>
    <w:p w:rsidR="00CB7900" w:rsidRDefault="00CB7900" w:rsidP="00CB7900">
      <w:pPr>
        <w:spacing w:before="120" w:after="120"/>
        <w:jc w:val="both"/>
        <w:rPr>
          <w:b/>
          <w:u w:val="single"/>
        </w:rPr>
      </w:pPr>
    </w:p>
    <w:p w:rsidR="00CB7900" w:rsidRDefault="00CB7900" w:rsidP="00CB7900">
      <w:pPr>
        <w:spacing w:before="120" w:after="120"/>
        <w:jc w:val="both"/>
        <w:rPr>
          <w:b/>
          <w:u w:val="single"/>
        </w:rPr>
      </w:pPr>
    </w:p>
    <w:p w:rsidR="00CB7900" w:rsidRDefault="00CB7900" w:rsidP="00CB7900">
      <w:pPr>
        <w:spacing w:before="120" w:after="120"/>
        <w:jc w:val="both"/>
        <w:rPr>
          <w:b/>
          <w:u w:val="single"/>
        </w:rPr>
      </w:pPr>
    </w:p>
    <w:p w:rsidR="00CB7900" w:rsidRPr="00E70C24" w:rsidRDefault="00DC3B87" w:rsidP="00CB7900">
      <w:pPr>
        <w:spacing w:before="120" w:after="120"/>
        <w:jc w:val="both"/>
      </w:pPr>
      <w:r w:rsidRPr="00DC3B87">
        <w:rPr>
          <w:b/>
          <w:noProof/>
          <w:u w:val="single"/>
        </w:rPr>
        <w:pict>
          <v:group id="_x0000_s1512" style="position:absolute;left:0;text-align:left;margin-left:45.5pt;margin-top:20.3pt;width:448.9pt;height:67.25pt;z-index:251709440" coordorigin="1225,11146" coordsize="8978,1345">
            <v:group id="_x0000_s1513" style="position:absolute;left:1225;top:11750;width:5517;height:418" coordorigin="1494,5749" coordsize="5517,418">
              <v:shape id="_x0000_s1514" type="#_x0000_t202" style="position:absolute;left:1494;top:5749;width:622;height:383" filled="f" stroked="f">
                <v:textbox style="mso-next-textbox:#_x0000_s1508">
                  <w:txbxContent/>
                </v:textbox>
              </v:shape>
              <v:shape id="_x0000_s1515" type="#_x0000_t202" style="position:absolute;left:3997;top:5749;width:622;height:383" filled="f" stroked="f">
                <v:textbox style="mso-next-textbox:#_x0000_s1514">
                  <w:txbxContent/>
                </v:textbox>
              </v:shape>
              <v:shape id="_x0000_s1516" type="#_x0000_t202" style="position:absolute;left:6389;top:5784;width:622;height:383" filled="f" stroked="f">
                <v:textbox style="mso-next-textbox:#_x0000_s1515">
                  <w:txbxContent/>
                </v:textbox>
              </v:shape>
            </v:group>
            <v:group id="_x0000_s1517" style="position:absolute;left:1680;top:11314;width:1437;height:1105" coordorigin="1344,11386" coordsize="1437,1105">
              <v:shape id="_x0000_s1518" type="#_x0000_t202" style="position:absolute;left:2181;top:12108;width:423;height:383" filled="f" stroked="f">
                <v:textbox style="mso-next-textbox:#_x0000_s1516">
                  <w:txbxContent/>
                </v:textbox>
              </v:shape>
              <v:group id="_x0000_s1519" style="position:absolute;left:1865;top:11386;width:603;height:620" coordorigin="1865,11386" coordsize="603,620">
                <v:group id="_x0000_s1520" style="position:absolute;left:1865;top:11386;width:351;height:343" coordorigin="2961,5457" coordsize="351,343">
                  <v:shape id="_x0000_s1521" type="#_x0000_t202" style="position:absolute;left:2961;top:5457;width:351;height:343" filled="f" stroked="f">
                    <v:textbox style="mso-next-textbox:#_x0000_s1518">
                      <w:txbxContent/>
                    </v:textbox>
                  </v:shape>
                  <v:shape id="_x0000_s1522" type="#_x0000_t32" style="position:absolute;left:3056;top:5542;width:242;height:0" o:connectortype="straight">
                    <v:stroke endarrow="classic" endarrowwidth="narrow"/>
                  </v:shape>
                </v:group>
                <v:group id="_x0000_s1523" style="position:absolute;left:1938;top:11688;width:213;height:219" coordorigin="4400,10380" coordsize="439,410">
                  <v:oval id="_x0000_s1524" style="position:absolute;left:4537;top:10503;width:159;height:159" fillcolor="black"/>
                  <v:shape id="_x0000_s1525" type="#_x0000_t120" style="position:absolute;left:4400;top:10380;width:439;height:410" filled="f"/>
                </v:group>
                <v:shape id="_x0000_s1526" type="#_x0000_t202" style="position:absolute;left:2045;top:11623;width:423;height:383" filled="f" stroked="f">
                  <v:textbox style="mso-next-textbox:#_x0000_s1521">
                    <w:txbxContent/>
                  </v:textbox>
                </v:shape>
              </v:group>
              <v:group id="_x0000_s1527" style="position:absolute;left:1344;top:12121;width:1437;height:0" coordorigin="1524,12133" coordsize="1437,0">
                <v:shape id="_x0000_s1528" type="#_x0000_t32" style="position:absolute;left:1738;top:12133;width:900;height:0" o:connectortype="straight">
                  <v:stroke endarrow="classic"/>
                </v:shape>
                <v:shape id="_x0000_s1529" type="#_x0000_t32" style="position:absolute;left:2638;top:12133;width:323;height:0" o:connectortype="straight">
                  <v:stroke dashstyle="dash"/>
                </v:shape>
                <v:shape id="_x0000_s1530" type="#_x0000_t32" style="position:absolute;left:1524;top:12133;width:323;height:0" o:connectortype="straight">
                  <v:stroke dashstyle="dash"/>
                </v:shape>
              </v:group>
            </v:group>
            <v:group id="_x0000_s1531" style="position:absolute;left:4118;top:11564;width:1437;height:683" coordorigin="3854,11312" coordsize="1437,683">
              <v:group id="_x0000_s1532" style="position:absolute;left:4316;top:11375;width:603;height:620" coordorigin="4316,11375" coordsize="603,620">
                <v:group id="_x0000_s1533" style="position:absolute;left:4420;top:11662;width:183;height:189" coordorigin="3885,1365" coordsize="1140,1140">
                  <v:oval id="_x0000_s1534" style="position:absolute;left:3885;top:1365;width:1140;height:1140;visibility:visible" filled="f"/>
                  <v:group id="_x0000_s1535" style="position:absolute;left:4033;top:1567;width:832;height:754" coordorigin="3885,1365" coordsize="2693,2715">
                    <v:line id="_x0000_s1536" style="position:absolute;visibility:visible" from="3885,2740" to="6578,2740"/>
                    <v:line id="_x0000_s1537" style="position:absolute;visibility:visible" from="5235,1365" to="5235,4080"/>
                  </v:group>
                </v:group>
                <v:group id="_x0000_s1538" style="position:absolute;left:4316;top:11375;width:351;height:343" coordorigin="2961,5457" coordsize="351,343">
                  <v:shape id="_x0000_s1539" type="#_x0000_t202" style="position:absolute;left:2961;top:5457;width:351;height:343" filled="f" stroked="f">
                    <v:textbox style="mso-next-textbox:#_x0000_s1526">
                      <w:txbxContent/>
                    </v:textbox>
                  </v:shape>
                  <v:shape id="_x0000_s1540" type="#_x0000_t32" style="position:absolute;left:3056;top:5542;width:242;height:0" o:connectortype="straight">
                    <v:stroke endarrow="classic" endarrowwidth="narrow"/>
                  </v:shape>
                </v:group>
                <v:shape id="_x0000_s1541" type="#_x0000_t202" style="position:absolute;left:4496;top:11612;width:423;height:383" filled="f" stroked="f">
                  <v:textbox style="mso-next-textbox:#_x0000_s1539">
                    <w:txbxContent/>
                  </v:textbox>
                </v:shape>
              </v:group>
              <v:shape id="_x0000_s1542" type="#_x0000_t202" style="position:absolute;left:4691;top:11312;width:423;height:383" filled="f" stroked="f">
                <v:textbox style="mso-next-textbox:#_x0000_s1541">
                  <w:txbxContent/>
                </v:textbox>
              </v:shape>
              <v:group id="_x0000_s1543" style="position:absolute;left:3854;top:11325;width:1437;height:0" coordorigin="1524,12133" coordsize="1437,0">
                <v:shape id="_x0000_s1544" type="#_x0000_t32" style="position:absolute;left:1738;top:12133;width:900;height:0" o:connectortype="straight">
                  <v:stroke endarrow="classic"/>
                </v:shape>
                <v:shape id="_x0000_s1545" type="#_x0000_t32" style="position:absolute;left:2638;top:12133;width:323;height:0" o:connectortype="straight">
                  <v:stroke dashstyle="dash"/>
                </v:shape>
                <v:shape id="_x0000_s1546" type="#_x0000_t32" style="position:absolute;left:1524;top:12133;width:323;height:0" o:connectortype="straight">
                  <v:stroke dashstyle="dash"/>
                </v:shape>
              </v:group>
            </v:group>
            <v:group id="_x0000_s1547" style="position:absolute;left:8665;top:11420;width:1538;height:1071" coordorigin="8665,11420" coordsize="1538,1071">
              <v:group id="_x0000_s1548" style="position:absolute;left:8665;top:11420;width:1538;height:1071" coordorigin="8665,11420" coordsize="1538,1071">
                <v:shape id="_x0000_s1549" type="#_x0000_t202" style="position:absolute;left:8665;top:11767;width:1538;height:383" filled="f" stroked="f">
                  <v:textbox style="mso-next-textbox:#_x0000_s1542">
                    <w:txbxContent/>
                  </v:textbox>
                </v:shape>
                <v:group id="_x0000_s1550" style="position:absolute;left:9425;top:12173;width:213;height:219" coordorigin="4400,10380" coordsize="439,410">
                  <v:oval id="_x0000_s1551" style="position:absolute;left:4537;top:10503;width:159;height:159" fillcolor="black"/>
                  <v:shape id="_x0000_s1552" type="#_x0000_t120" style="position:absolute;left:4400;top:10380;width:439;height:410" filled="f"/>
                </v:group>
                <v:shape id="_x0000_s1553" type="#_x0000_t202" style="position:absolute;left:9532;top:12108;width:423;height:383" filled="f" stroked="f">
                  <v:textbox style="mso-next-textbox:#_x0000_s1549">
                    <w:txbxContent/>
                  </v:textbox>
                </v:shape>
                <v:group id="_x0000_s1554" style="position:absolute;left:9169;top:11717;width:407;height:88" coordorigin="6812,11290" coordsize="407,88">
                  <v:shape id="_x0000_s1555" type="#_x0000_t32" style="position:absolute;left:6812;top:11326;width:374;height:0;flip:x" o:connectortype="straight">
                    <v:stroke endarrow="classic"/>
                  </v:shape>
                  <v:shape id="_x0000_s1556" type="#_x0000_t120" style="position:absolute;left:7141;top:11290;width:78;height:88" fillcolor="black"/>
                </v:group>
                <v:group id="_x0000_s1557" style="position:absolute;left:9020;top:11420;width:351;height:343" coordorigin="2961,5457" coordsize="351,343">
                  <v:shape id="_x0000_s1558" type="#_x0000_t202" style="position:absolute;left:2961;top:5457;width:351;height:343" filled="f" stroked="f">
                    <v:textbox style="mso-next-textbox:#_x0000_s1553">
                      <w:txbxContent/>
                    </v:textbox>
                  </v:shape>
                  <v:shape id="_x0000_s1559" type="#_x0000_t32" style="position:absolute;left:3056;top:5542;width:242;height:0" o:connectortype="straight">
                    <v:stroke endarrow="classic" endarrowwidth="narrow"/>
                  </v:shape>
                </v:group>
                <v:shape id="_x0000_s1560" type="#_x0000_t202" style="position:absolute;left:9440;top:11573;width:423;height:383" filled="f" stroked="f">
                  <v:textbox style="mso-next-textbox:#_x0000_s1558">
                    <w:txbxContent>
                      <w:p w:rsidR="00002705" w:rsidRDefault="00002705"/>
                    </w:txbxContent>
                  </v:textbox>
                </v:shape>
              </v:group>
              <v:shape id="_x0000_s1561" type="#_x0000_t32" style="position:absolute;left:9526;top:11805;width:0;height:363" o:connectortype="straight">
                <v:stroke dashstyle="dash"/>
              </v:shape>
            </v:group>
            <v:group id="_x0000_s1562" style="position:absolute;left:6522;top:11146;width:1437;height:1321" coordorigin="6522,11086" coordsize="1437,1321">
              <v:shape id="_x0000_s1563" type="#_x0000_t202" style="position:absolute;left:7365;top:12024;width:423;height:383" filled="f" stroked="f">
                <v:textbox>
                  <w:txbxContent/>
                </v:textbox>
              </v:shape>
              <v:group id="_x0000_s1564" style="position:absolute;left:6522;top:12000;width:1437;height:0" coordorigin="1524,12133" coordsize="1437,0">
                <v:shape id="_x0000_s1565" type="#_x0000_t32" style="position:absolute;left:1738;top:12133;width:900;height:0" o:connectortype="straight">
                  <v:stroke endarrow="classic"/>
                </v:shape>
                <v:shape id="_x0000_s1566" type="#_x0000_t32" style="position:absolute;left:2638;top:12133;width:323;height:0" o:connectortype="straight">
                  <v:stroke dashstyle="dash"/>
                </v:shape>
                <v:shape id="_x0000_s1567" type="#_x0000_t32" style="position:absolute;left:1524;top:12133;width:323;height:0" o:connectortype="straight">
                  <v:stroke dashstyle="dash"/>
                </v:shape>
              </v:group>
              <v:group id="_x0000_s1568" style="position:absolute;left:7094;top:11573;width:351;height:382" coordorigin="2961,5457" coordsize="351,343">
                <v:shape id="_x0000_s1569" type="#_x0000_t202" style="position:absolute;left:2961;top:5457;width:351;height:343" filled="f" stroked="f">
                  <v:textbox style="mso-next-textbox:#_x0000_s1563">
                    <w:txbxContent/>
                  </v:textbox>
                </v:shape>
                <v:shape id="_x0000_s1570" type="#_x0000_t32" style="position:absolute;left:3056;top:5542;width:242;height:0" o:connectortype="straight">
                  <v:stroke endarrow="classic" endarrowwidth="narrow"/>
                </v:shape>
              </v:group>
              <v:shape id="_x0000_s1571" type="#_x0000_t202" style="position:absolute;left:6925;top:11086;width:423;height:383" filled="f" stroked="f">
                <v:textbox style="mso-next-textbox:#_x0000_s1569">
                  <w:txbxContent/>
                </v:textbox>
              </v:shape>
              <v:group id="_x0000_s1572" style="position:absolute;left:7112;top:11367;width:78;height:472" coordorigin="6836,11523" coordsize="78,472">
                <v:shape id="_x0000_s1573" type="#_x0000_t32" style="position:absolute;left:6870;top:11612;width:0;height:383" o:connectortype="straight">
                  <v:stroke endarrow="classic"/>
                </v:shape>
                <v:shape id="_x0000_s1574" type="#_x0000_t120" style="position:absolute;left:6836;top:11523;width:78;height:88" fillcolor="black"/>
              </v:group>
            </v:group>
          </v:group>
        </w:pict>
      </w:r>
      <w:r w:rsidR="00CB7900">
        <w:rPr>
          <w:b/>
          <w:u w:val="single"/>
        </w:rPr>
        <w:t>Câu hỏi 8:</w:t>
      </w:r>
      <w:r w:rsidR="00CB7900">
        <w:t xml:space="preserve"> Hình vẽ nào dưới đây xác định </w:t>
      </w:r>
      <w:r w:rsidR="00CB7900">
        <w:rPr>
          <w:b/>
          <w:u w:val="single"/>
        </w:rPr>
        <w:t>sai</w:t>
      </w:r>
      <w:r w:rsidR="00CB7900">
        <w:t xml:space="preserve"> hướng của véc tơ cảm ứng từ tại M</w:t>
      </w:r>
      <w:r w:rsidR="00CB7900" w:rsidRPr="004F245A">
        <w:t xml:space="preserve"> </w:t>
      </w:r>
      <w:r w:rsidR="00CB7900">
        <w:t>gây bởi dòng điện trong dây dẫn thẳng dài vô hạn:</w:t>
      </w:r>
    </w:p>
    <w:p w:rsidR="00CB7900" w:rsidRDefault="00CB7900" w:rsidP="00CB7900">
      <w:pPr>
        <w:spacing w:before="120" w:after="120"/>
        <w:jc w:val="both"/>
        <w:rPr>
          <w:b/>
          <w:u w:val="single"/>
        </w:rPr>
      </w:pPr>
    </w:p>
    <w:p w:rsidR="00CB7900" w:rsidRDefault="00CB7900" w:rsidP="00CB7900">
      <w:pPr>
        <w:spacing w:before="120" w:after="120"/>
        <w:jc w:val="both"/>
        <w:rPr>
          <w:b/>
          <w:u w:val="single"/>
        </w:rPr>
      </w:pPr>
    </w:p>
    <w:p w:rsidR="00CB7900" w:rsidRDefault="00CB7900" w:rsidP="00CB7900">
      <w:pPr>
        <w:spacing w:before="120" w:after="120"/>
        <w:jc w:val="both"/>
        <w:rPr>
          <w:b/>
          <w:u w:val="single"/>
        </w:rPr>
      </w:pPr>
    </w:p>
    <w:p w:rsidR="00CB7900" w:rsidRDefault="00DC3B87" w:rsidP="00CB7900">
      <w:pPr>
        <w:spacing w:before="120" w:after="120"/>
        <w:jc w:val="both"/>
      </w:pPr>
      <w:r>
        <w:rPr>
          <w:noProof/>
        </w:rPr>
        <w:pict>
          <v:group id="_x0000_s1575" style="position:absolute;left:0;text-align:left;margin-left:47.05pt;margin-top:22.8pt;width:458.6pt;height:62.8pt;z-index:251710464" coordorigin="1300,12479" coordsize="9172,1256">
            <v:group id="_x0000_s1576" style="position:absolute;left:1300;top:13083;width:5517;height:418" coordorigin="1494,5749" coordsize="5517,418">
              <v:shape id="_x0000_s1577" type="#_x0000_t202" style="position:absolute;left:1494;top:5749;width:622;height:383" filled="f" stroked="f">
                <v:textbox style="mso-next-textbox:#_x0000_s1571">
                  <w:txbxContent/>
                </v:textbox>
              </v:shape>
              <v:shape id="_x0000_s1578" type="#_x0000_t202" style="position:absolute;left:3997;top:5749;width:622;height:383" filled="f" stroked="f">
                <v:textbox style="mso-next-textbox:#_x0000_s1577">
                  <w:txbxContent/>
                </v:textbox>
              </v:shape>
              <v:shape id="_x0000_s1579" type="#_x0000_t202" style="position:absolute;left:6389;top:5784;width:622;height:383" filled="f" stroked="f">
                <v:textbox style="mso-next-textbox:#_x0000_s1578">
                  <w:txbxContent/>
                </v:textbox>
              </v:shape>
            </v:group>
            <v:shape id="_x0000_s1580" type="#_x0000_t202" style="position:absolute;left:8740;top:13100;width:1538;height:383" filled="f" stroked="f">
              <v:textbox style="mso-next-textbox:#_x0000_s1579">
                <w:txbxContent/>
              </v:textbox>
            </v:shape>
            <v:group id="_x0000_s1581" style="position:absolute;left:1823;top:12678;width:1149;height:1057" coordorigin="1403,12472" coordsize="1149,1057">
              <v:shape id="_x0000_s1582" type="#_x0000_t202" style="position:absolute;left:2056;top:12472;width:423;height:383" filled="f" stroked="f">
                <v:textbox style="mso-next-textbox:#_x0000_s1580">
                  <w:txbxContent/>
                </v:textbox>
              </v:shape>
              <v:group id="_x0000_s1583" style="position:absolute;left:1403;top:12546;width:1149;height:983" coordorigin="1403,12546" coordsize="1149,983">
                <v:shape id="_x0000_s1584" type="#_x0000_t32" style="position:absolute;left:1403;top:12546;width:1149;height:744;flip:y" o:connectortype="straight">
                  <v:stroke endarrow="classic"/>
                </v:shape>
                <v:group id="_x0000_s1585" style="position:absolute;left:1940;top:12909;width:351;height:343" coordorigin="2961,5457" coordsize="351,343">
                  <v:shape id="_x0000_s1586" type="#_x0000_t202" style="position:absolute;left:2961;top:5457;width:351;height:343" filled="f" stroked="f">
                    <v:textbox style="mso-next-textbox:#_x0000_s1582">
                      <w:txbxContent/>
                    </v:textbox>
                  </v:shape>
                  <v:shape id="_x0000_s1587" type="#_x0000_t32" style="position:absolute;left:3056;top:5542;width:242;height:0" o:connectortype="straight">
                    <v:stroke endarrow="classic" endarrowwidth="narrow"/>
                  </v:shape>
                </v:group>
                <v:group id="_x0000_s1588" style="position:absolute;left:2013;top:13211;width:213;height:219" coordorigin="4400,10380" coordsize="439,410">
                  <v:oval id="_x0000_s1589" style="position:absolute;left:4537;top:10503;width:159;height:159" fillcolor="black"/>
                  <v:shape id="_x0000_s1590" type="#_x0000_t120" style="position:absolute;left:4400;top:10380;width:439;height:410" filled="f"/>
                </v:group>
                <v:shape id="_x0000_s1591" type="#_x0000_t202" style="position:absolute;left:2120;top:13146;width:423;height:383" filled="f" stroked="f">
                  <v:textbox style="mso-next-textbox:#_x0000_s1586">
                    <w:txbxContent/>
                  </v:textbox>
                </v:shape>
              </v:group>
            </v:group>
            <v:group id="_x0000_s1592" style="position:absolute;left:4391;top:12540;width:1392;height:1128" coordorigin="4391,12708" coordsize="1392,1128">
              <v:shape id="_x0000_s1593" type="#_x0000_t202" style="position:absolute;left:4836;top:13453;width:423;height:383" filled="f" stroked="f">
                <v:textbox style="mso-next-textbox:#_x0000_s1591">
                  <w:txbxContent/>
                </v:textbox>
              </v:shape>
              <v:group id="_x0000_s1594" style="position:absolute;left:4391;top:12708;width:603;height:620" coordorigin="4391,12898" coordsize="603,620">
                <v:group id="_x0000_s1595" style="position:absolute;left:4495;top:13185;width:183;height:189" coordorigin="3885,1365" coordsize="1140,1140">
                  <v:oval id="_x0000_s1596" style="position:absolute;left:3885;top:1365;width:1140;height:1140;visibility:visible" filled="f"/>
                  <v:group id="_x0000_s1597" style="position:absolute;left:4033;top:1567;width:832;height:754" coordorigin="3885,1365" coordsize="2693,2715">
                    <v:line id="_x0000_s1598" style="position:absolute;visibility:visible" from="3885,2740" to="6578,2740"/>
                    <v:line id="_x0000_s1599" style="position:absolute;visibility:visible" from="5235,1365" to="5235,4080"/>
                  </v:group>
                </v:group>
                <v:group id="_x0000_s1600" style="position:absolute;left:4391;top:12898;width:351;height:343" coordorigin="2961,5457" coordsize="351,343">
                  <v:shape id="_x0000_s1601" type="#_x0000_t202" style="position:absolute;left:2961;top:5457;width:351;height:343" filled="f" stroked="f">
                    <v:textbox style="mso-next-textbox:#_x0000_s1593">
                      <w:txbxContent/>
                    </v:textbox>
                  </v:shape>
                  <v:shape id="_x0000_s1602" type="#_x0000_t32" style="position:absolute;left:3056;top:5542;width:242;height:0" o:connectortype="straight">
                    <v:stroke endarrow="classic" endarrowwidth="narrow"/>
                  </v:shape>
                </v:group>
                <v:shape id="_x0000_s1603" type="#_x0000_t202" style="position:absolute;left:4571;top:13135;width:423;height:383" filled="f" stroked="f">
                  <v:textbox style="mso-next-textbox:#_x0000_s1601">
                    <w:txbxContent/>
                  </v:textbox>
                </v:shape>
              </v:group>
              <v:shape id="_x0000_s1604" type="#_x0000_t32" style="position:absolute;left:4669;top:12892;width:1114;height:840;flip:y" o:connectortype="straight">
                <v:stroke startarrow="classic"/>
              </v:shape>
            </v:group>
            <v:group id="_x0000_s1605" style="position:absolute;left:6925;top:12479;width:1269;height:1189" coordorigin="6942,12511" coordsize="1269,1189">
              <v:group id="_x0000_s1606" style="position:absolute;left:6942;top:12776;width:1269;height:924" coordorigin="6942,12776" coordsize="1269,924">
                <v:shape id="_x0000_s1607" type="#_x0000_t202" style="position:absolute;left:7788;top:12895;width:423;height:383" filled="f" stroked="f">
                  <v:textbox style="mso-next-textbox:#_x0000_s1603">
                    <w:txbxContent/>
                  </v:textbox>
                </v:shape>
                <v:shape id="_x0000_s1608" type="#_x0000_t32" style="position:absolute;left:6942;top:12864;width:1114;height:836;flip:y" o:connectortype="straight">
                  <v:stroke endarrow="classic"/>
                </v:shape>
                <v:shape id="_x0000_s1609" type="#_x0000_t32" style="position:absolute;left:7368;top:12860;width:0;height:340" o:connectortype="straight">
                  <v:stroke endarrow="classic"/>
                </v:shape>
                <v:shape id="_x0000_s1610" type="#_x0000_t120" style="position:absolute;left:7332;top:12776;width:71;height:71" fillcolor="black"/>
              </v:group>
              <v:group id="_x0000_s1611" style="position:absolute;left:7014;top:12964;width:351;height:343" coordorigin="2961,5457" coordsize="351,343">
                <v:shape id="_x0000_s1612" type="#_x0000_t202" style="position:absolute;left:2961;top:5457;width:351;height:343" filled="f" stroked="f">
                  <v:textbox style="mso-next-textbox:#_x0000_s1607">
                    <w:txbxContent/>
                  </v:textbox>
                </v:shape>
                <v:shape id="_x0000_s1613" type="#_x0000_t32" style="position:absolute;left:3056;top:5542;width:242;height:0" o:connectortype="straight">
                  <v:stroke endarrow="classic" endarrowwidth="narrow"/>
                </v:shape>
              </v:group>
              <v:shape id="_x0000_s1614" type="#_x0000_t202" style="position:absolute;left:7156;top:12511;width:423;height:383" filled="f" stroked="f">
                <v:textbox style="mso-next-textbox:#_x0000_s1612">
                  <w:txbxContent/>
                </v:textbox>
              </v:shape>
            </v:group>
            <v:group id="_x0000_s1615" style="position:absolute;left:9193;top:12547;width:1279;height:1118" coordorigin="9193,12723" coordsize="1279,1118">
              <v:group id="_x0000_s1616" style="position:absolute;left:9439;top:12883;width:407;height:88;rotation:3396698fd" coordorigin="6812,11290" coordsize="407,88">
                <v:shape id="_x0000_s1617" type="#_x0000_t32" style="position:absolute;left:6812;top:11326;width:374;height:0;flip:x" o:connectortype="straight">
                  <v:stroke endarrow="classic"/>
                </v:shape>
                <v:shape id="_x0000_s1618" type="#_x0000_t120" style="position:absolute;left:7141;top:11290;width:78;height:88" fillcolor="black"/>
              </v:group>
              <v:shape id="_x0000_s1619" type="#_x0000_t202" style="position:absolute;left:9484;top:13458;width:423;height:383" filled="f" stroked="f">
                <v:textbox style="mso-next-textbox:#_x0000_s1614">
                  <w:txbxContent/>
                </v:textbox>
              </v:shape>
              <v:shape id="_x0000_s1620" type="#_x0000_t32" style="position:absolute;left:9357;top:12873;width:1115;height:862;flip:x" o:connectortype="straight">
                <v:stroke endarrow="classic"/>
              </v:shape>
              <v:group id="_x0000_s1621" style="position:absolute;left:9193;top:12795;width:351;height:343" coordorigin="2961,5457" coordsize="351,343">
                <v:shape id="_x0000_s1622" type="#_x0000_t202" style="position:absolute;left:2961;top:5457;width:351;height:343" filled="f" stroked="f">
                  <v:textbox style="mso-next-textbox:#_x0000_s1619">
                    <w:txbxContent/>
                  </v:textbox>
                </v:shape>
                <v:shape id="_x0000_s1623" type="#_x0000_t32" style="position:absolute;left:3056;top:5542;width:242;height:0" o:connectortype="straight">
                  <v:stroke endarrow="classic" endarrowwidth="narrow"/>
                </v:shape>
              </v:group>
              <v:shape id="_x0000_s1624" type="#_x0000_t202" style="position:absolute;left:9534;top:13001;width:423;height:383" filled="f" stroked="f">
                <v:textbox style="mso-next-textbox:#_x0000_s1622">
                  <w:txbxContent/>
                </v:textbox>
              </v:shape>
            </v:group>
          </v:group>
        </w:pict>
      </w:r>
      <w:r w:rsidR="00CB7900">
        <w:rPr>
          <w:b/>
          <w:u w:val="single"/>
        </w:rPr>
        <w:t>Câu hỏi 9:</w:t>
      </w:r>
      <w:r w:rsidR="00CB7900">
        <w:t xml:space="preserve"> Hình vẽ nào dưới đây xác định đúng hướng của véc tơ cảm ứng từ tại M</w:t>
      </w:r>
      <w:r w:rsidR="00CB7900" w:rsidRPr="004F245A">
        <w:t xml:space="preserve"> </w:t>
      </w:r>
      <w:r w:rsidR="00CB7900">
        <w:t>gây bởi dòng điện trong dây dẫn thẳng dài vô hạn:</w:t>
      </w:r>
    </w:p>
    <w:p w:rsidR="00CB7900" w:rsidRDefault="00CB7900" w:rsidP="00CB7900">
      <w:pPr>
        <w:spacing w:before="120" w:after="120"/>
        <w:jc w:val="both"/>
      </w:pPr>
    </w:p>
    <w:p w:rsidR="00CB7900" w:rsidRDefault="00CB7900" w:rsidP="00CB7900">
      <w:pPr>
        <w:spacing w:before="120" w:after="120"/>
        <w:jc w:val="both"/>
      </w:pPr>
    </w:p>
    <w:p w:rsidR="00CB7900" w:rsidRDefault="00CB7900" w:rsidP="00CB7900">
      <w:pPr>
        <w:spacing w:before="120" w:after="120"/>
        <w:jc w:val="both"/>
        <w:rPr>
          <w:b/>
          <w:u w:val="single"/>
        </w:rPr>
      </w:pPr>
    </w:p>
    <w:p w:rsidR="00CB7900" w:rsidRPr="00447D53" w:rsidRDefault="00DC3B87" w:rsidP="00CB7900">
      <w:pPr>
        <w:spacing w:before="120" w:after="120"/>
        <w:jc w:val="both"/>
      </w:pPr>
      <w:r>
        <w:rPr>
          <w:noProof/>
        </w:rPr>
        <w:pict>
          <v:group id="_x0000_s1736" style="position:absolute;left:0;text-align:left;margin-left:44.65pt;margin-top:17.6pt;width:449.9pt;height:47.95pt;z-index:251713536" coordorigin="1945,12566" coordsize="8998,959">
            <v:group id="_x0000_s1737" style="position:absolute;left:1945;top:12566;width:6206;height:887" coordorigin="1945,12566" coordsize="6206,887">
              <v:group id="_x0000_s1738" style="position:absolute;left:1945;top:12784;width:5517;height:418" coordorigin="1494,5749" coordsize="5517,418">
                <v:shape id="_x0000_s1739" type="#_x0000_t202" style="position:absolute;left:1494;top:5749;width:622;height:383" filled="f" stroked="f">
                  <v:textbox style="mso-next-textbox:#_x0000_s1624">
                    <w:txbxContent/>
                  </v:textbox>
                </v:shape>
                <v:shape id="_x0000_s1740" type="#_x0000_t202" style="position:absolute;left:3997;top:5749;width:622;height:383" filled="f" stroked="f">
                  <v:textbox style="mso-next-textbox:#_x0000_s1739">
                    <w:txbxContent/>
                  </v:textbox>
                </v:shape>
                <v:shape id="_x0000_s1741" type="#_x0000_t202" style="position:absolute;left:6389;top:5784;width:622;height:383" filled="f" stroked="f">
                  <v:textbox style="mso-next-textbox:#_x0000_s1740">
                    <w:txbxContent/>
                  </v:textbox>
                </v:shape>
              </v:group>
              <v:group id="_x0000_s1742" style="position:absolute;left:2314;top:12673;width:1537;height:726" coordorigin="994,13890" coordsize="1537,726">
                <v:shape id="_x0000_s1743" type="#_x0000_t202" style="position:absolute;left:2108;top:13912;width:423;height:383" filled="f" stroked="f">
                  <v:textbox style="mso-next-textbox:#_x0000_s1741">
                    <w:txbxContent/>
                  </v:textbox>
                </v:shape>
                <v:group id="_x0000_s1744" style="position:absolute;left:2026;top:13977;width:213;height:219" coordorigin="4400,10380" coordsize="439,410">
                  <v:oval id="_x0000_s1745" style="position:absolute;left:4537;top:10503;width:159;height:159" fillcolor="black"/>
                  <v:shape id="_x0000_s1746" type="#_x0000_t120" style="position:absolute;left:4400;top:10380;width:439;height:410" filled="f"/>
                </v:group>
                <v:group id="_x0000_s1747" style="position:absolute;left:994;top:13890;width:744;height:726" coordorigin="2508,13912" coordsize="744,726">
                  <v:group id="_x0000_s1748" style="position:absolute;left:2508;top:14295;width:351;height:343" coordorigin="2961,5457" coordsize="351,343">
                    <v:shape id="_x0000_s1749" type="#_x0000_t202" style="position:absolute;left:2961;top:5457;width:351;height:343" filled="f" stroked="f">
                      <v:textbox style="mso-next-textbox:#_x0000_s1743">
                        <w:txbxContent/>
                      </v:textbox>
                    </v:shape>
                    <v:shape id="_x0000_s1750" type="#_x0000_t32" style="position:absolute;left:3056;top:5542;width:242;height:0" o:connectortype="straight">
                      <v:stroke endarrow="classic" endarrowwidth="narrow"/>
                    </v:shape>
                  </v:group>
                  <v:shape id="_x0000_s1751" type="#_x0000_t202" style="position:absolute;left:2829;top:13912;width:423;height:383" filled="f" stroked="f">
                    <v:textbox style="mso-next-textbox:#_x0000_s1749">
                      <w:txbxContent/>
                    </v:textbox>
                  </v:shape>
                  <v:group id="_x0000_s1752" style="position:absolute;left:2829;top:14062;width:78;height:472" coordorigin="6836,11523" coordsize="78,472">
                    <v:shape id="_x0000_s1753" type="#_x0000_t32" style="position:absolute;left:6870;top:11612;width:0;height:383" o:connectortype="straight">
                      <v:stroke endarrow="classic"/>
                    </v:shape>
                    <v:shape id="_x0000_s1754" type="#_x0000_t120" style="position:absolute;left:6836;top:11523;width:78;height:88" fillcolor="black"/>
                  </v:group>
                </v:group>
                <v:shape id="_x0000_s1755" type="#_x0000_t32" style="position:absolute;left:1416;top:14078;width:604;height:0" o:connectortype="straight">
                  <v:stroke dashstyle="dash"/>
                </v:shape>
              </v:group>
              <v:group id="_x0000_s1756" style="position:absolute;left:4932;top:12678;width:1354;height:726" coordorigin="4195,14159" coordsize="1354,726">
                <v:shape id="_x0000_s1757" type="#_x0000_t202" style="position:absolute;left:4195;top:14192;width:423;height:383" filled="f" stroked="f">
                  <v:textbox style="mso-next-textbox:#_x0000_s1751">
                    <w:txbxContent/>
                  </v:textbox>
                </v:shape>
                <v:group id="_x0000_s1758" style="position:absolute;left:4436;top:14275;width:183;height:189" coordorigin="3885,1365" coordsize="1140,1140">
                  <v:oval id="_x0000_s1759" style="position:absolute;left:3885;top:1365;width:1140;height:1140;visibility:visible" filled="f"/>
                  <v:group id="_x0000_s1760" style="position:absolute;left:4033;top:1567;width:832;height:754" coordorigin="3885,1365" coordsize="2693,2715">
                    <v:line id="_x0000_s1761" style="position:absolute;visibility:visible" from="3885,2740" to="6578,2740"/>
                    <v:line id="_x0000_s1762" style="position:absolute;visibility:visible" from="5235,1365" to="5235,4080"/>
                  </v:group>
                </v:group>
                <v:group id="_x0000_s1763" style="position:absolute;left:4813;top:14542;width:351;height:343" coordorigin="2961,5457" coordsize="351,343">
                  <v:shape id="_x0000_s1764" type="#_x0000_t202" style="position:absolute;left:2961;top:5457;width:351;height:343" filled="f" stroked="f">
                    <v:textbox style="mso-next-textbox:#_x0000_s1757">
                      <w:txbxContent/>
                    </v:textbox>
                  </v:shape>
                  <v:shape id="_x0000_s1765" type="#_x0000_t32" style="position:absolute;left:3056;top:5542;width:242;height:0" o:connectortype="straight">
                    <v:stroke endarrow="classic" endarrowwidth="narrow"/>
                  </v:shape>
                </v:group>
                <v:shape id="_x0000_s1766" type="#_x0000_t202" style="position:absolute;left:5126;top:14159;width:423;height:383" filled="f" stroked="f">
                  <v:textbox style="mso-next-textbox:#_x0000_s1764">
                    <w:txbxContent/>
                  </v:textbox>
                </v:shape>
                <v:group id="_x0000_s1767" style="position:absolute;left:5161;top:14312;width:78;height:472" coordorigin="6836,11523" coordsize="78,472">
                  <v:shape id="_x0000_s1768" type="#_x0000_t32" style="position:absolute;left:6870;top:11612;width:0;height:383" o:connectortype="straight">
                    <v:stroke endarrow="classic"/>
                  </v:shape>
                  <v:shape id="_x0000_s1769" type="#_x0000_t120" style="position:absolute;left:6836;top:11523;width:78;height:88" fillcolor="black"/>
                </v:group>
                <v:shape id="_x0000_s1770" type="#_x0000_t32" style="position:absolute;left:4619;top:14356;width:542;height:0" o:connectortype="straight">
                  <v:stroke dashstyle="dash"/>
                </v:shape>
              </v:group>
              <v:group id="_x0000_s1771" style="position:absolute;left:7242;top:12566;width:909;height:887" coordorigin="6879,14421" coordsize="909,887">
                <v:shape id="_x0000_s1772" type="#_x0000_t202" style="position:absolute;left:7256;top:14421;width:423;height:383" filled="f" stroked="f">
                  <v:textbox style="mso-next-textbox:#_x0000_s1766">
                    <w:txbxContent/>
                  </v:textbox>
                </v:shape>
                <v:group id="_x0000_s1773" style="position:absolute;left:7437;top:14866;width:351;height:343" coordorigin="2961,5457" coordsize="351,343">
                  <v:shape id="_x0000_s1774" type="#_x0000_t202" style="position:absolute;left:2961;top:5457;width:351;height:343" filled="f" stroked="f">
                    <v:textbox style="mso-next-textbox:#_x0000_s1772">
                      <w:txbxContent/>
                    </v:textbox>
                  </v:shape>
                  <v:shape id="_x0000_s1775" type="#_x0000_t32" style="position:absolute;left:3056;top:5542;width:242;height:0" o:connectortype="straight">
                    <v:stroke endarrow="classic" endarrowwidth="narrow"/>
                  </v:shape>
                </v:group>
                <v:shape id="_x0000_s1776" type="#_x0000_t202" style="position:absolute;left:6879;top:14925;width:423;height:383" filled="f" stroked="f">
                  <v:textbox style="mso-next-textbox:#_x0000_s1774">
                    <w:txbxContent/>
                  </v:textbox>
                </v:shape>
                <v:group id="_x0000_s1777" style="position:absolute;left:7213;top:14753;width:454;height:478" coordorigin="7213,14753" coordsize="454,478">
                  <v:shape id="_x0000_s1778" type="#_x0000_t32" style="position:absolute;left:7247;top:14753;width:0;height:363" o:connectortype="straight">
                    <v:stroke dashstyle="dash"/>
                  </v:shape>
                  <v:group id="_x0000_s1779" style="position:absolute;left:7213;top:15143;width:454;height:88" coordorigin="7149,14071" coordsize="454,88">
                    <v:shape id="_x0000_s1780" type="#_x0000_t32" style="position:absolute;left:7229;top:14114;width:374;height:0;flip:x" o:connectortype="straight">
                      <v:stroke startarrow="classic"/>
                    </v:shape>
                    <v:shape id="_x0000_s1781" type="#_x0000_t120" style="position:absolute;left:7149;top:14071;width:78;height:88" fillcolor="black"/>
                  </v:group>
                </v:group>
                <v:group id="_x0000_s1782" style="position:absolute;left:7141;top:14501;width:204;height:228" coordorigin="3885,1365" coordsize="1140,1140">
                  <v:oval id="_x0000_s1783" style="position:absolute;left:3885;top:1365;width:1140;height:1140;visibility:visible" filled="f"/>
                  <v:group id="_x0000_s1784" style="position:absolute;left:4033;top:1567;width:832;height:754" coordorigin="3885,1365" coordsize="2693,2715">
                    <v:line id="_x0000_s1785" style="position:absolute;visibility:visible" from="3885,2740" to="6578,2740"/>
                    <v:line id="_x0000_s1786" style="position:absolute;visibility:visible" from="5235,1365" to="5235,4080"/>
                  </v:group>
                </v:group>
              </v:group>
            </v:group>
            <v:group id="_x0000_s1787" style="position:absolute;left:9405;top:12607;width:1538;height:918" coordorigin="9405,12607" coordsize="1538,918">
              <v:shape id="_x0000_s1788" type="#_x0000_t32" style="position:absolute;left:10266;top:12839;width:0;height:363" o:connectortype="straight">
                <v:stroke dashstyle="dash"/>
              </v:shape>
              <v:group id="_x0000_s1789" style="position:absolute;left:9793;top:12781;width:351;height:343" coordorigin="2961,5457" coordsize="351,343">
                <v:shape id="_x0000_s1790" type="#_x0000_t202" style="position:absolute;left:2961;top:5457;width:351;height:343" filled="f" stroked="f">
                  <v:textbox style="mso-next-textbox:#_x0000_s1776">
                    <w:txbxContent/>
                  </v:textbox>
                </v:shape>
                <v:shape id="_x0000_s1791" type="#_x0000_t32" style="position:absolute;left:3056;top:5542;width:242;height:0" o:connectortype="straight">
                  <v:stroke endarrow="classic" endarrowwidth="narrow"/>
                </v:shape>
              </v:group>
              <v:group id="_x0000_s1792" style="position:absolute;left:9405;top:12607;width:1538;height:918" coordorigin="9405,12607" coordsize="1538,918">
                <v:shape id="_x0000_s1793" type="#_x0000_t202" style="position:absolute;left:9405;top:12801;width:1538;height:383" filled="f" stroked="f">
                  <v:textbox style="mso-next-textbox:#_x0000_s1790">
                    <w:txbxContent/>
                  </v:textbox>
                </v:shape>
                <v:group id="_x0000_s1794" style="position:absolute;left:10165;top:13207;width:213;height:219" coordorigin="4400,10380" coordsize="439,410">
                  <v:oval id="_x0000_s1795" style="position:absolute;left:4537;top:10503;width:159;height:159" fillcolor="black"/>
                  <v:shape id="_x0000_s1796" type="#_x0000_t120" style="position:absolute;left:4400;top:10380;width:439;height:410" filled="f"/>
                </v:group>
                <v:shape id="_x0000_s1797" type="#_x0000_t202" style="position:absolute;left:10272;top:13142;width:423;height:383" filled="f" stroked="f">
                  <v:textbox style="mso-next-textbox:#_x0000_s1793">
                    <w:txbxContent/>
                  </v:textbox>
                </v:shape>
                <v:group id="_x0000_s1798" style="position:absolute;left:9909;top:12751;width:407;height:88" coordorigin="6812,11290" coordsize="407,88">
                  <v:shape id="_x0000_s1799" type="#_x0000_t32" style="position:absolute;left:6812;top:11326;width:374;height:0;flip:x" o:connectortype="straight">
                    <v:stroke endarrow="classic"/>
                  </v:shape>
                  <v:shape id="_x0000_s1800" type="#_x0000_t120" style="position:absolute;left:7141;top:11290;width:78;height:88" fillcolor="black"/>
                </v:group>
                <v:shape id="_x0000_s1801" type="#_x0000_t202" style="position:absolute;left:10180;top:12607;width:423;height:383" filled="f" stroked="f">
                  <v:textbox style="mso-next-textbox:#_x0000_s1797">
                    <w:txbxContent/>
                  </v:textbox>
                </v:shape>
              </v:group>
            </v:group>
          </v:group>
        </w:pict>
      </w:r>
      <w:r w:rsidR="00CB7900">
        <w:rPr>
          <w:b/>
          <w:u w:val="single"/>
        </w:rPr>
        <w:t>Câu hỏi 10:</w:t>
      </w:r>
      <w:r w:rsidR="00CB7900">
        <w:t xml:space="preserve"> Hình vẽ nào dưới đây xác định </w:t>
      </w:r>
      <w:r w:rsidR="00CB7900">
        <w:rPr>
          <w:b/>
          <w:u w:val="single"/>
        </w:rPr>
        <w:t>sai</w:t>
      </w:r>
      <w:r w:rsidR="00CB7900">
        <w:t xml:space="preserve"> hướng của véc tơ cảm ứng từ tại M</w:t>
      </w:r>
      <w:r w:rsidR="00CB7900" w:rsidRPr="004F245A">
        <w:t xml:space="preserve"> </w:t>
      </w:r>
      <w:r w:rsidR="00CB7900">
        <w:t>gây bởi dòng điện thẳng dài vô hạn:</w:t>
      </w:r>
    </w:p>
    <w:p w:rsidR="00CB7900" w:rsidRDefault="00CB7900" w:rsidP="00CB7900">
      <w:pPr>
        <w:spacing w:before="120" w:after="120"/>
        <w:jc w:val="both"/>
      </w:pPr>
    </w:p>
    <w:p w:rsidR="00CB7900" w:rsidRDefault="00CB7900" w:rsidP="00CB7900">
      <w:pPr>
        <w:spacing w:before="120" w:after="120"/>
        <w:jc w:val="both"/>
      </w:pPr>
    </w:p>
    <w:tbl>
      <w:tblPr>
        <w:tblW w:w="97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209"/>
        <w:gridCol w:w="855"/>
        <w:gridCol w:w="855"/>
        <w:gridCol w:w="855"/>
        <w:gridCol w:w="855"/>
        <w:gridCol w:w="855"/>
        <w:gridCol w:w="855"/>
        <w:gridCol w:w="855"/>
        <w:gridCol w:w="855"/>
        <w:gridCol w:w="855"/>
        <w:gridCol w:w="856"/>
      </w:tblGrid>
      <w:tr w:rsidR="00CB7900" w:rsidTr="00B879ED">
        <w:trPr>
          <w:trHeight w:val="161"/>
          <w:jc w:val="center"/>
        </w:trPr>
        <w:tc>
          <w:tcPr>
            <w:tcW w:w="1209" w:type="dxa"/>
            <w:tcBorders>
              <w:top w:val="single" w:sz="4" w:space="0" w:color="000000"/>
              <w:left w:val="single" w:sz="4" w:space="0" w:color="000000"/>
              <w:bottom w:val="single" w:sz="4" w:space="0" w:color="000000"/>
              <w:right w:val="single" w:sz="4" w:space="0" w:color="000000"/>
            </w:tcBorders>
          </w:tcPr>
          <w:p w:rsidR="00CB7900" w:rsidRDefault="00CB7900" w:rsidP="00B879ED">
            <w:pPr>
              <w:jc w:val="center"/>
              <w:rPr>
                <w:b/>
              </w:rPr>
            </w:pPr>
            <w:r>
              <w:rPr>
                <w:b/>
              </w:rPr>
              <w:t>Câu</w:t>
            </w:r>
          </w:p>
        </w:tc>
        <w:tc>
          <w:tcPr>
            <w:tcW w:w="855" w:type="dxa"/>
            <w:tcBorders>
              <w:top w:val="single" w:sz="4" w:space="0" w:color="000000"/>
              <w:left w:val="single" w:sz="4" w:space="0" w:color="000000"/>
              <w:bottom w:val="single" w:sz="4" w:space="0" w:color="000000"/>
              <w:right w:val="single" w:sz="4" w:space="0" w:color="000000"/>
            </w:tcBorders>
          </w:tcPr>
          <w:p w:rsidR="00CB7900" w:rsidRDefault="00CB7900" w:rsidP="00B879ED">
            <w:pPr>
              <w:jc w:val="center"/>
              <w:rPr>
                <w:b/>
              </w:rPr>
            </w:pPr>
            <w:r>
              <w:rPr>
                <w:b/>
              </w:rPr>
              <w:t>1</w:t>
            </w:r>
          </w:p>
        </w:tc>
        <w:tc>
          <w:tcPr>
            <w:tcW w:w="855" w:type="dxa"/>
            <w:tcBorders>
              <w:top w:val="single" w:sz="4" w:space="0" w:color="000000"/>
              <w:left w:val="single" w:sz="4" w:space="0" w:color="000000"/>
              <w:bottom w:val="single" w:sz="4" w:space="0" w:color="000000"/>
              <w:right w:val="single" w:sz="4" w:space="0" w:color="000000"/>
            </w:tcBorders>
          </w:tcPr>
          <w:p w:rsidR="00CB7900" w:rsidRDefault="00CB7900" w:rsidP="00B879ED">
            <w:pPr>
              <w:jc w:val="center"/>
              <w:rPr>
                <w:b/>
              </w:rPr>
            </w:pPr>
            <w:r>
              <w:rPr>
                <w:b/>
              </w:rPr>
              <w:t>2</w:t>
            </w:r>
          </w:p>
        </w:tc>
        <w:tc>
          <w:tcPr>
            <w:tcW w:w="855" w:type="dxa"/>
            <w:tcBorders>
              <w:top w:val="single" w:sz="4" w:space="0" w:color="000000"/>
              <w:left w:val="single" w:sz="4" w:space="0" w:color="000000"/>
              <w:bottom w:val="single" w:sz="4" w:space="0" w:color="000000"/>
              <w:right w:val="single" w:sz="4" w:space="0" w:color="000000"/>
            </w:tcBorders>
          </w:tcPr>
          <w:p w:rsidR="00CB7900" w:rsidRDefault="00CB7900" w:rsidP="00B879ED">
            <w:pPr>
              <w:jc w:val="center"/>
              <w:rPr>
                <w:b/>
              </w:rPr>
            </w:pPr>
            <w:r>
              <w:rPr>
                <w:b/>
              </w:rPr>
              <w:t>3</w:t>
            </w:r>
          </w:p>
        </w:tc>
        <w:tc>
          <w:tcPr>
            <w:tcW w:w="855" w:type="dxa"/>
            <w:tcBorders>
              <w:top w:val="single" w:sz="4" w:space="0" w:color="000000"/>
              <w:left w:val="single" w:sz="4" w:space="0" w:color="000000"/>
              <w:bottom w:val="single" w:sz="4" w:space="0" w:color="000000"/>
              <w:right w:val="single" w:sz="4" w:space="0" w:color="000000"/>
            </w:tcBorders>
          </w:tcPr>
          <w:p w:rsidR="00CB7900" w:rsidRDefault="00CB7900" w:rsidP="00B879ED">
            <w:pPr>
              <w:jc w:val="center"/>
              <w:rPr>
                <w:b/>
              </w:rPr>
            </w:pPr>
            <w:r>
              <w:rPr>
                <w:b/>
              </w:rPr>
              <w:t>4</w:t>
            </w:r>
          </w:p>
        </w:tc>
        <w:tc>
          <w:tcPr>
            <w:tcW w:w="855" w:type="dxa"/>
            <w:tcBorders>
              <w:top w:val="single" w:sz="4" w:space="0" w:color="000000"/>
              <w:left w:val="single" w:sz="4" w:space="0" w:color="000000"/>
              <w:bottom w:val="single" w:sz="4" w:space="0" w:color="000000"/>
              <w:right w:val="single" w:sz="4" w:space="0" w:color="000000"/>
            </w:tcBorders>
          </w:tcPr>
          <w:p w:rsidR="00CB7900" w:rsidRDefault="00CB7900" w:rsidP="00B879ED">
            <w:pPr>
              <w:jc w:val="center"/>
              <w:rPr>
                <w:b/>
              </w:rPr>
            </w:pPr>
            <w:r>
              <w:rPr>
                <w:b/>
              </w:rPr>
              <w:t>5</w:t>
            </w:r>
          </w:p>
        </w:tc>
        <w:tc>
          <w:tcPr>
            <w:tcW w:w="855" w:type="dxa"/>
            <w:tcBorders>
              <w:top w:val="single" w:sz="4" w:space="0" w:color="000000"/>
              <w:left w:val="single" w:sz="4" w:space="0" w:color="000000"/>
              <w:bottom w:val="single" w:sz="4" w:space="0" w:color="000000"/>
              <w:right w:val="single" w:sz="4" w:space="0" w:color="000000"/>
            </w:tcBorders>
          </w:tcPr>
          <w:p w:rsidR="00CB7900" w:rsidRDefault="00CB7900" w:rsidP="00B879ED">
            <w:pPr>
              <w:jc w:val="center"/>
              <w:rPr>
                <w:b/>
              </w:rPr>
            </w:pPr>
            <w:r>
              <w:rPr>
                <w:b/>
              </w:rPr>
              <w:t>6</w:t>
            </w:r>
          </w:p>
        </w:tc>
        <w:tc>
          <w:tcPr>
            <w:tcW w:w="855" w:type="dxa"/>
            <w:tcBorders>
              <w:top w:val="single" w:sz="4" w:space="0" w:color="000000"/>
              <w:left w:val="single" w:sz="4" w:space="0" w:color="000000"/>
              <w:bottom w:val="single" w:sz="4" w:space="0" w:color="000000"/>
              <w:right w:val="single" w:sz="4" w:space="0" w:color="000000"/>
            </w:tcBorders>
          </w:tcPr>
          <w:p w:rsidR="00CB7900" w:rsidRDefault="00CB7900" w:rsidP="00B879ED">
            <w:pPr>
              <w:jc w:val="center"/>
              <w:rPr>
                <w:b/>
              </w:rPr>
            </w:pPr>
            <w:r>
              <w:rPr>
                <w:b/>
              </w:rPr>
              <w:t>7</w:t>
            </w:r>
          </w:p>
        </w:tc>
        <w:tc>
          <w:tcPr>
            <w:tcW w:w="855" w:type="dxa"/>
            <w:tcBorders>
              <w:top w:val="single" w:sz="4" w:space="0" w:color="000000"/>
              <w:left w:val="single" w:sz="4" w:space="0" w:color="000000"/>
              <w:bottom w:val="single" w:sz="4" w:space="0" w:color="000000"/>
              <w:right w:val="single" w:sz="4" w:space="0" w:color="000000"/>
            </w:tcBorders>
          </w:tcPr>
          <w:p w:rsidR="00CB7900" w:rsidRDefault="00CB7900" w:rsidP="00B879ED">
            <w:pPr>
              <w:jc w:val="center"/>
              <w:rPr>
                <w:b/>
              </w:rPr>
            </w:pPr>
            <w:r>
              <w:rPr>
                <w:b/>
              </w:rPr>
              <w:t>8</w:t>
            </w:r>
          </w:p>
        </w:tc>
        <w:tc>
          <w:tcPr>
            <w:tcW w:w="855" w:type="dxa"/>
            <w:tcBorders>
              <w:top w:val="single" w:sz="4" w:space="0" w:color="000000"/>
              <w:left w:val="single" w:sz="4" w:space="0" w:color="000000"/>
              <w:bottom w:val="single" w:sz="4" w:space="0" w:color="000000"/>
              <w:right w:val="single" w:sz="4" w:space="0" w:color="000000"/>
            </w:tcBorders>
          </w:tcPr>
          <w:p w:rsidR="00CB7900" w:rsidRDefault="00CB7900" w:rsidP="00B879ED">
            <w:pPr>
              <w:jc w:val="center"/>
              <w:rPr>
                <w:b/>
              </w:rPr>
            </w:pPr>
            <w:r>
              <w:rPr>
                <w:b/>
              </w:rPr>
              <w:t>9</w:t>
            </w:r>
          </w:p>
        </w:tc>
        <w:tc>
          <w:tcPr>
            <w:tcW w:w="856" w:type="dxa"/>
            <w:tcBorders>
              <w:top w:val="single" w:sz="4" w:space="0" w:color="000000"/>
              <w:left w:val="single" w:sz="4" w:space="0" w:color="000000"/>
              <w:bottom w:val="single" w:sz="4" w:space="0" w:color="000000"/>
              <w:right w:val="single" w:sz="4" w:space="0" w:color="000000"/>
            </w:tcBorders>
          </w:tcPr>
          <w:p w:rsidR="00CB7900" w:rsidRDefault="00CB7900" w:rsidP="00B879ED">
            <w:pPr>
              <w:jc w:val="center"/>
              <w:rPr>
                <w:b/>
              </w:rPr>
            </w:pPr>
            <w:r>
              <w:rPr>
                <w:b/>
              </w:rPr>
              <w:t>10</w:t>
            </w:r>
          </w:p>
        </w:tc>
      </w:tr>
      <w:tr w:rsidR="00CB7900" w:rsidTr="00B879ED">
        <w:trPr>
          <w:trHeight w:val="270"/>
          <w:jc w:val="center"/>
        </w:trPr>
        <w:tc>
          <w:tcPr>
            <w:tcW w:w="1209" w:type="dxa"/>
            <w:tcBorders>
              <w:top w:val="single" w:sz="4" w:space="0" w:color="000000"/>
              <w:left w:val="single" w:sz="4" w:space="0" w:color="000000"/>
              <w:bottom w:val="single" w:sz="4" w:space="0" w:color="000000"/>
              <w:right w:val="single" w:sz="4" w:space="0" w:color="000000"/>
            </w:tcBorders>
          </w:tcPr>
          <w:p w:rsidR="00CB7900" w:rsidRDefault="00CB7900" w:rsidP="00B879ED">
            <w:pPr>
              <w:jc w:val="center"/>
              <w:rPr>
                <w:b/>
              </w:rPr>
            </w:pPr>
            <w:r>
              <w:rPr>
                <w:b/>
              </w:rPr>
              <w:t>Đáp án</w:t>
            </w:r>
          </w:p>
        </w:tc>
        <w:tc>
          <w:tcPr>
            <w:tcW w:w="855" w:type="dxa"/>
            <w:tcBorders>
              <w:top w:val="single" w:sz="4" w:space="0" w:color="000000"/>
              <w:left w:val="single" w:sz="4" w:space="0" w:color="000000"/>
              <w:bottom w:val="single" w:sz="4" w:space="0" w:color="000000"/>
              <w:right w:val="single" w:sz="4" w:space="0" w:color="000000"/>
            </w:tcBorders>
          </w:tcPr>
          <w:p w:rsidR="00CB7900" w:rsidRDefault="00CB7900" w:rsidP="00B879ED">
            <w:pPr>
              <w:jc w:val="center"/>
              <w:rPr>
                <w:b/>
              </w:rPr>
            </w:pPr>
            <w:r>
              <w:rPr>
                <w:b/>
              </w:rPr>
              <w:t>B</w:t>
            </w:r>
          </w:p>
        </w:tc>
        <w:tc>
          <w:tcPr>
            <w:tcW w:w="855" w:type="dxa"/>
            <w:tcBorders>
              <w:top w:val="single" w:sz="4" w:space="0" w:color="000000"/>
              <w:left w:val="single" w:sz="4" w:space="0" w:color="000000"/>
              <w:bottom w:val="single" w:sz="4" w:space="0" w:color="000000"/>
              <w:right w:val="single" w:sz="4" w:space="0" w:color="000000"/>
            </w:tcBorders>
          </w:tcPr>
          <w:p w:rsidR="00CB7900" w:rsidRDefault="00CB7900" w:rsidP="00B879ED">
            <w:pPr>
              <w:jc w:val="center"/>
              <w:rPr>
                <w:b/>
              </w:rPr>
            </w:pPr>
            <w:r>
              <w:rPr>
                <w:b/>
              </w:rPr>
              <w:t>B</w:t>
            </w:r>
          </w:p>
        </w:tc>
        <w:tc>
          <w:tcPr>
            <w:tcW w:w="855" w:type="dxa"/>
            <w:tcBorders>
              <w:top w:val="single" w:sz="4" w:space="0" w:color="000000"/>
              <w:left w:val="single" w:sz="4" w:space="0" w:color="000000"/>
              <w:bottom w:val="single" w:sz="4" w:space="0" w:color="000000"/>
              <w:right w:val="single" w:sz="4" w:space="0" w:color="000000"/>
            </w:tcBorders>
          </w:tcPr>
          <w:p w:rsidR="00CB7900" w:rsidRDefault="00CB7900" w:rsidP="00B879ED">
            <w:pPr>
              <w:jc w:val="center"/>
              <w:rPr>
                <w:b/>
              </w:rPr>
            </w:pPr>
            <w:r>
              <w:rPr>
                <w:b/>
              </w:rPr>
              <w:t>B</w:t>
            </w:r>
          </w:p>
        </w:tc>
        <w:tc>
          <w:tcPr>
            <w:tcW w:w="855" w:type="dxa"/>
            <w:tcBorders>
              <w:top w:val="single" w:sz="4" w:space="0" w:color="000000"/>
              <w:left w:val="single" w:sz="4" w:space="0" w:color="000000"/>
              <w:bottom w:val="single" w:sz="4" w:space="0" w:color="000000"/>
              <w:right w:val="single" w:sz="4" w:space="0" w:color="000000"/>
            </w:tcBorders>
          </w:tcPr>
          <w:p w:rsidR="00CB7900" w:rsidRDefault="00CB7900" w:rsidP="00B879ED">
            <w:pPr>
              <w:jc w:val="center"/>
              <w:rPr>
                <w:b/>
              </w:rPr>
            </w:pPr>
            <w:r>
              <w:rPr>
                <w:b/>
              </w:rPr>
              <w:t>A</w:t>
            </w:r>
          </w:p>
        </w:tc>
        <w:tc>
          <w:tcPr>
            <w:tcW w:w="855" w:type="dxa"/>
            <w:tcBorders>
              <w:top w:val="single" w:sz="4" w:space="0" w:color="000000"/>
              <w:left w:val="single" w:sz="4" w:space="0" w:color="000000"/>
              <w:bottom w:val="single" w:sz="4" w:space="0" w:color="000000"/>
              <w:right w:val="single" w:sz="4" w:space="0" w:color="000000"/>
            </w:tcBorders>
          </w:tcPr>
          <w:p w:rsidR="00CB7900" w:rsidRDefault="00CB7900" w:rsidP="00B879ED">
            <w:pPr>
              <w:jc w:val="center"/>
              <w:rPr>
                <w:b/>
              </w:rPr>
            </w:pPr>
            <w:r>
              <w:rPr>
                <w:b/>
              </w:rPr>
              <w:t>C</w:t>
            </w:r>
          </w:p>
        </w:tc>
        <w:tc>
          <w:tcPr>
            <w:tcW w:w="855" w:type="dxa"/>
            <w:tcBorders>
              <w:top w:val="single" w:sz="4" w:space="0" w:color="000000"/>
              <w:left w:val="single" w:sz="4" w:space="0" w:color="000000"/>
              <w:bottom w:val="single" w:sz="4" w:space="0" w:color="000000"/>
              <w:right w:val="single" w:sz="4" w:space="0" w:color="000000"/>
            </w:tcBorders>
          </w:tcPr>
          <w:p w:rsidR="00CB7900" w:rsidRDefault="00CB7900" w:rsidP="00B879ED">
            <w:pPr>
              <w:jc w:val="center"/>
              <w:rPr>
                <w:b/>
              </w:rPr>
            </w:pPr>
            <w:r>
              <w:rPr>
                <w:b/>
              </w:rPr>
              <w:t>B</w:t>
            </w:r>
          </w:p>
        </w:tc>
        <w:tc>
          <w:tcPr>
            <w:tcW w:w="855" w:type="dxa"/>
            <w:tcBorders>
              <w:top w:val="single" w:sz="4" w:space="0" w:color="000000"/>
              <w:left w:val="single" w:sz="4" w:space="0" w:color="000000"/>
              <w:bottom w:val="single" w:sz="4" w:space="0" w:color="000000"/>
              <w:right w:val="single" w:sz="4" w:space="0" w:color="000000"/>
            </w:tcBorders>
          </w:tcPr>
          <w:p w:rsidR="00CB7900" w:rsidRDefault="00CB7900" w:rsidP="00B879ED">
            <w:pPr>
              <w:jc w:val="center"/>
              <w:rPr>
                <w:b/>
              </w:rPr>
            </w:pPr>
            <w:r>
              <w:rPr>
                <w:b/>
              </w:rPr>
              <w:t>B</w:t>
            </w:r>
          </w:p>
        </w:tc>
        <w:tc>
          <w:tcPr>
            <w:tcW w:w="855" w:type="dxa"/>
            <w:tcBorders>
              <w:top w:val="single" w:sz="4" w:space="0" w:color="000000"/>
              <w:left w:val="single" w:sz="4" w:space="0" w:color="000000"/>
              <w:bottom w:val="single" w:sz="4" w:space="0" w:color="000000"/>
              <w:right w:val="single" w:sz="4" w:space="0" w:color="000000"/>
            </w:tcBorders>
          </w:tcPr>
          <w:p w:rsidR="00CB7900" w:rsidRDefault="00CB7900" w:rsidP="00B879ED">
            <w:pPr>
              <w:jc w:val="center"/>
              <w:rPr>
                <w:b/>
              </w:rPr>
            </w:pPr>
            <w:r>
              <w:rPr>
                <w:b/>
              </w:rPr>
              <w:t>C</w:t>
            </w:r>
          </w:p>
        </w:tc>
        <w:tc>
          <w:tcPr>
            <w:tcW w:w="855" w:type="dxa"/>
            <w:tcBorders>
              <w:top w:val="single" w:sz="4" w:space="0" w:color="000000"/>
              <w:left w:val="single" w:sz="4" w:space="0" w:color="000000"/>
              <w:bottom w:val="single" w:sz="4" w:space="0" w:color="000000"/>
              <w:right w:val="single" w:sz="4" w:space="0" w:color="000000"/>
            </w:tcBorders>
          </w:tcPr>
          <w:p w:rsidR="00CB7900" w:rsidRDefault="00CB7900" w:rsidP="00B879ED">
            <w:pPr>
              <w:jc w:val="center"/>
              <w:rPr>
                <w:b/>
              </w:rPr>
            </w:pPr>
            <w:r>
              <w:rPr>
                <w:b/>
              </w:rPr>
              <w:t>B</w:t>
            </w:r>
          </w:p>
        </w:tc>
        <w:tc>
          <w:tcPr>
            <w:tcW w:w="856" w:type="dxa"/>
            <w:tcBorders>
              <w:top w:val="single" w:sz="4" w:space="0" w:color="000000"/>
              <w:left w:val="single" w:sz="4" w:space="0" w:color="000000"/>
              <w:bottom w:val="single" w:sz="4" w:space="0" w:color="000000"/>
              <w:right w:val="single" w:sz="4" w:space="0" w:color="000000"/>
            </w:tcBorders>
          </w:tcPr>
          <w:p w:rsidR="00CB7900" w:rsidRDefault="00CB7900" w:rsidP="00B879ED">
            <w:pPr>
              <w:jc w:val="center"/>
              <w:rPr>
                <w:b/>
              </w:rPr>
            </w:pPr>
            <w:r>
              <w:rPr>
                <w:b/>
              </w:rPr>
              <w:t>C</w:t>
            </w:r>
          </w:p>
        </w:tc>
      </w:tr>
    </w:tbl>
    <w:p w:rsidR="00CB7900" w:rsidRDefault="00CB7900" w:rsidP="00CB7900">
      <w:pPr>
        <w:spacing w:before="120" w:after="120"/>
        <w:jc w:val="both"/>
        <w:rPr>
          <w:b/>
          <w:sz w:val="32"/>
          <w:szCs w:val="32"/>
        </w:rPr>
      </w:pPr>
    </w:p>
    <w:p w:rsidR="00CB7900" w:rsidRDefault="00CB7900" w:rsidP="00CB7900">
      <w:pPr>
        <w:jc w:val="both"/>
        <w:rPr>
          <w:b/>
          <w:u w:val="single"/>
        </w:rPr>
      </w:pPr>
      <w:r>
        <w:rPr>
          <w:b/>
          <w:sz w:val="32"/>
          <w:szCs w:val="32"/>
        </w:rPr>
        <w:t xml:space="preserve">Loại 2: Lực từ tác dụng lên dòng điện </w:t>
      </w:r>
    </w:p>
    <w:p w:rsidR="00CB7900" w:rsidRDefault="00CB7900" w:rsidP="00CB7900">
      <w:pPr>
        <w:jc w:val="both"/>
      </w:pPr>
      <w:r>
        <w:rPr>
          <w:b/>
          <w:u w:val="single"/>
        </w:rPr>
        <w:t xml:space="preserve">Câu hỏi 1: </w:t>
      </w:r>
      <w:r>
        <w:t>Cho dòng điện cường độ 0,15A chạy qua các vòng dây của một ống dây thì cảm ứng từ bên trong ống dây là 35.10</w:t>
      </w:r>
      <w:r>
        <w:rPr>
          <w:vertAlign w:val="superscript"/>
        </w:rPr>
        <w:t>-5</w:t>
      </w:r>
      <w:r>
        <w:t>T. Tính số vòng của ống dây, biết ống dây dài 50cm.</w:t>
      </w:r>
    </w:p>
    <w:p w:rsidR="00CB7900" w:rsidRDefault="00CB7900" w:rsidP="00CB7900">
      <w:pPr>
        <w:ind w:firstLine="720"/>
        <w:jc w:val="both"/>
      </w:pPr>
      <w:r>
        <w:t xml:space="preserve">A. 420 vòng  </w:t>
      </w:r>
      <w:r>
        <w:tab/>
      </w:r>
      <w:r>
        <w:tab/>
        <w:t xml:space="preserve">B. 390 vòng  </w:t>
      </w:r>
      <w:r>
        <w:tab/>
      </w:r>
      <w:r>
        <w:tab/>
        <w:t xml:space="preserve">C. 670 vòng  </w:t>
      </w:r>
      <w:r>
        <w:tab/>
      </w:r>
      <w:r>
        <w:tab/>
        <w:t>D. 930 vòng</w:t>
      </w:r>
    </w:p>
    <w:p w:rsidR="00CB7900" w:rsidRDefault="00CB7900" w:rsidP="00CB7900">
      <w:pPr>
        <w:jc w:val="both"/>
      </w:pPr>
      <w:r>
        <w:rPr>
          <w:b/>
          <w:u w:val="single"/>
        </w:rPr>
        <w:t>Câu hỏi 2</w:t>
      </w:r>
      <w:r w:rsidRPr="00E05C84">
        <w:rPr>
          <w:b/>
          <w:u w:val="single"/>
          <w:vertAlign w:val="superscript"/>
        </w:rPr>
        <w:t>*</w:t>
      </w:r>
      <w:r>
        <w:rPr>
          <w:b/>
          <w:u w:val="single"/>
          <w:vertAlign w:val="superscript"/>
        </w:rPr>
        <w:t>*</w:t>
      </w:r>
      <w:r>
        <w:rPr>
          <w:b/>
          <w:u w:val="single"/>
        </w:rPr>
        <w:t>:</w:t>
      </w:r>
      <w:r>
        <w:t xml:space="preserve"> Dùng một loại dây đồng đường kính 0,5mm có phủ sơn cách điện mỏng để quấn thành một ống dây dài. Ống dây có 5 lớp  trong ngoài chồng lên nhau và nối tiếp nhau sao cho dòng điện trong tất cả các vòng dây đều cùng chiều nhau, các vòng của mỗi lớp được quấn sát nhau. Hỏi khi cho dòng điện cường độ 0,15A vào mỗi vòng của ống dây thì cảm ứng từ bên trong ống dây bằng bao nhiêu:</w:t>
      </w:r>
    </w:p>
    <w:p w:rsidR="00CB7900" w:rsidRDefault="00CB7900" w:rsidP="00CB7900">
      <w:pPr>
        <w:ind w:firstLine="720"/>
        <w:jc w:val="both"/>
      </w:pPr>
      <w:r>
        <w:t>A. 1.88.10</w:t>
      </w:r>
      <w:r>
        <w:rPr>
          <w:vertAlign w:val="superscript"/>
        </w:rPr>
        <w:t>-3</w:t>
      </w:r>
      <w:r>
        <w:t xml:space="preserve">T </w:t>
      </w:r>
      <w:r>
        <w:tab/>
      </w:r>
      <w:r>
        <w:tab/>
        <w:t xml:space="preserve"> B.2,1.10</w:t>
      </w:r>
      <w:r>
        <w:rPr>
          <w:vertAlign w:val="superscript"/>
        </w:rPr>
        <w:t>-3</w:t>
      </w:r>
      <w:r>
        <w:t xml:space="preserve">T  </w:t>
      </w:r>
      <w:r>
        <w:tab/>
      </w:r>
      <w:r>
        <w:tab/>
        <w:t>C. 2,5.10</w:t>
      </w:r>
      <w:r>
        <w:rPr>
          <w:vertAlign w:val="superscript"/>
        </w:rPr>
        <w:t>-5</w:t>
      </w:r>
      <w:r>
        <w:t xml:space="preserve">T  </w:t>
      </w:r>
      <w:r>
        <w:tab/>
      </w:r>
      <w:r>
        <w:tab/>
        <w:t>D. 3.10</w:t>
      </w:r>
      <w:r>
        <w:rPr>
          <w:vertAlign w:val="superscript"/>
        </w:rPr>
        <w:t>-5</w:t>
      </w:r>
      <w:r>
        <w:t>T</w:t>
      </w:r>
    </w:p>
    <w:p w:rsidR="00CB7900" w:rsidRDefault="00CB7900" w:rsidP="00CB7900">
      <w:pPr>
        <w:jc w:val="both"/>
      </w:pPr>
      <w:r>
        <w:rPr>
          <w:b/>
          <w:u w:val="single"/>
        </w:rPr>
        <w:t>Câu hỏi 3:</w:t>
      </w:r>
      <w:r>
        <w:t xml:space="preserve"> Dùng một dây đồng có phủ một lớp sơn mỏng cách điện quấn quanh một hình trụ dài 50cm, đường kính 4cm để làm một ống dây. Nếu cho dòng điện cường độ 0,1A vào mỗi vòng của ống dây thì cảm ứng từ bên trong ống bằng bao nhiêu. Biết sợi dây để quấn dài </w:t>
      </w:r>
      <w:r>
        <w:rPr>
          <w:i/>
        </w:rPr>
        <w:t>l</w:t>
      </w:r>
      <w:r>
        <w:t xml:space="preserve"> = 95cm và các vòng dây được quấn sát nhau:</w:t>
      </w:r>
    </w:p>
    <w:p w:rsidR="00CB7900" w:rsidRDefault="00CB7900" w:rsidP="00CB7900">
      <w:pPr>
        <w:ind w:firstLine="720"/>
        <w:jc w:val="both"/>
      </w:pPr>
      <w:r>
        <w:t>A. 15,7.10</w:t>
      </w:r>
      <w:r>
        <w:rPr>
          <w:vertAlign w:val="superscript"/>
        </w:rPr>
        <w:t>-5</w:t>
      </w:r>
      <w:r>
        <w:t xml:space="preserve">T  </w:t>
      </w:r>
      <w:r>
        <w:tab/>
      </w:r>
      <w:r>
        <w:tab/>
        <w:t>B.19.10</w:t>
      </w:r>
      <w:r>
        <w:rPr>
          <w:vertAlign w:val="superscript"/>
        </w:rPr>
        <w:t>-5</w:t>
      </w:r>
      <w:r>
        <w:t xml:space="preserve">T  </w:t>
      </w:r>
      <w:r>
        <w:tab/>
      </w:r>
      <w:r>
        <w:tab/>
        <w:t>C. 21.10</w:t>
      </w:r>
      <w:r>
        <w:rPr>
          <w:vertAlign w:val="superscript"/>
        </w:rPr>
        <w:t>-5</w:t>
      </w:r>
      <w:r>
        <w:t xml:space="preserve">T </w:t>
      </w:r>
      <w:r>
        <w:tab/>
      </w:r>
      <w:r>
        <w:tab/>
        <w:t xml:space="preserve"> D. 23.10</w:t>
      </w:r>
      <w:r>
        <w:rPr>
          <w:vertAlign w:val="superscript"/>
        </w:rPr>
        <w:t>-5</w:t>
      </w:r>
      <w:r>
        <w:t>T</w:t>
      </w:r>
    </w:p>
    <w:p w:rsidR="00CB7900" w:rsidRDefault="00CB7900" w:rsidP="00CB7900">
      <w:pPr>
        <w:jc w:val="both"/>
      </w:pPr>
      <w:r>
        <w:rPr>
          <w:b/>
          <w:u w:val="single"/>
        </w:rPr>
        <w:t>Câu hỏi 4</w:t>
      </w:r>
      <w:r>
        <w:rPr>
          <w:b/>
          <w:u w:val="single"/>
          <w:vertAlign w:val="superscript"/>
        </w:rPr>
        <w:t>**</w:t>
      </w:r>
      <w:r>
        <w:rPr>
          <w:b/>
          <w:u w:val="single"/>
        </w:rPr>
        <w:t>:</w:t>
      </w:r>
      <w:r>
        <w:t xml:space="preserve"> Dùng một dây đồng đường kính 0,8mm có một lớp sơn mỏng cách điện quấn quanh hình trụ đường kính 4cm để làm một ống dây. Khi nối hai đầu ống dây với một nguồn điện có hiệu điện thế 3,3V thì cảm ứng từ bên trong ống dây là 15,7.10</w:t>
      </w:r>
      <w:r>
        <w:rPr>
          <w:vertAlign w:val="superscript"/>
        </w:rPr>
        <w:t>-4</w:t>
      </w:r>
      <w:r>
        <w:t>T. Tính chiều dài của ống dây và cường độ dòng điện trong ống. Biết điện trở suất cảu đồng là 1,76.10</w:t>
      </w:r>
      <w:r>
        <w:rPr>
          <w:vertAlign w:val="superscript"/>
        </w:rPr>
        <w:t>-8</w:t>
      </w:r>
      <w:r>
        <w:t>Ωm, các vòng của ống dây được quấn sát nhau:</w:t>
      </w:r>
    </w:p>
    <w:p w:rsidR="00CB7900" w:rsidRDefault="00CB7900" w:rsidP="00CB7900">
      <w:pPr>
        <w:ind w:firstLine="720"/>
        <w:jc w:val="both"/>
      </w:pPr>
      <w:r>
        <w:t xml:space="preserve">A. 0,8m; 1A  </w:t>
      </w:r>
      <w:r>
        <w:tab/>
      </w:r>
      <w:r>
        <w:tab/>
        <w:t xml:space="preserve">B.  0,6m; 1A  </w:t>
      </w:r>
      <w:r>
        <w:tab/>
      </w:r>
      <w:r>
        <w:tab/>
        <w:t xml:space="preserve">C. 0,8m; 1,5A   </w:t>
      </w:r>
      <w:r>
        <w:tab/>
      </w:r>
      <w:r>
        <w:tab/>
        <w:t>D. 0,7m; 2A</w:t>
      </w:r>
    </w:p>
    <w:p w:rsidR="00CB7900" w:rsidRDefault="00CB7900" w:rsidP="00CB7900">
      <w:pPr>
        <w:jc w:val="both"/>
      </w:pPr>
      <w:r>
        <w:rPr>
          <w:b/>
          <w:u w:val="single"/>
        </w:rPr>
        <w:t>Câu hỏi 5:</w:t>
      </w:r>
      <w:r>
        <w:t xml:space="preserve"> Các tương tác sau đây, tương tác nào không phải là tương tác từ:</w:t>
      </w:r>
    </w:p>
    <w:p w:rsidR="00CB7900" w:rsidRDefault="00CB7900" w:rsidP="00CB7900">
      <w:pPr>
        <w:ind w:firstLine="720"/>
        <w:jc w:val="both"/>
      </w:pPr>
      <w:r>
        <w:t xml:space="preserve">A. tương tác giữa hai nam châm  </w:t>
      </w:r>
      <w:r>
        <w:tab/>
      </w:r>
      <w:r>
        <w:tab/>
        <w:t xml:space="preserve">B. tương tác giữa hai dây dẫn mang dòng điện   </w:t>
      </w:r>
    </w:p>
    <w:p w:rsidR="00CB7900" w:rsidRDefault="00CB7900" w:rsidP="00CB7900">
      <w:pPr>
        <w:ind w:firstLine="720"/>
        <w:jc w:val="both"/>
      </w:pPr>
      <w:r>
        <w:t xml:space="preserve">C. tương tác giữa các điện tích đứng yên  </w:t>
      </w:r>
      <w:r>
        <w:tab/>
        <w:t>D. tương tác giữa nam châm và dòng điện</w:t>
      </w:r>
    </w:p>
    <w:p w:rsidR="00CB7900" w:rsidRDefault="00CB7900" w:rsidP="00CB7900">
      <w:pPr>
        <w:jc w:val="both"/>
      </w:pPr>
      <w:r>
        <w:rPr>
          <w:b/>
          <w:u w:val="single"/>
        </w:rPr>
        <w:t>Câu hỏi 6:</w:t>
      </w:r>
      <w:r>
        <w:t xml:space="preserve"> Người ta thường có thể xác định chiều của lực từ tác dụng lên một đoạn dây mang dòng điện thẳng bằng quy tắc nào sau đây:</w:t>
      </w:r>
    </w:p>
    <w:p w:rsidR="00CB7900" w:rsidRDefault="00CB7900" w:rsidP="00CB7900">
      <w:pPr>
        <w:ind w:firstLine="720"/>
        <w:jc w:val="both"/>
      </w:pPr>
      <w:r>
        <w:t xml:space="preserve">A. quy tắc bàn tay  phải   </w:t>
      </w:r>
      <w:r>
        <w:tab/>
      </w:r>
      <w:r>
        <w:tab/>
        <w:t xml:space="preserve">B. quy tắc cái đinh ốc    </w:t>
      </w:r>
    </w:p>
    <w:p w:rsidR="00CB7900" w:rsidRDefault="00CB7900" w:rsidP="00CB7900">
      <w:pPr>
        <w:ind w:firstLine="720"/>
        <w:jc w:val="both"/>
      </w:pPr>
      <w:r>
        <w:t xml:space="preserve">C. quy tắc nắm tay phải  </w:t>
      </w:r>
      <w:r>
        <w:tab/>
      </w:r>
      <w:r>
        <w:tab/>
        <w:t>D. quy tắc bàn tay trái</w:t>
      </w:r>
    </w:p>
    <w:p w:rsidR="00CB7900" w:rsidRDefault="00DC3B87" w:rsidP="00CB7900">
      <w:pPr>
        <w:jc w:val="both"/>
      </w:pPr>
      <w:r>
        <w:rPr>
          <w:noProof/>
        </w:rPr>
        <w:pict>
          <v:group id="_x0000_s3265" style="position:absolute;left:0;text-align:left;margin-left:438.7pt;margin-top:23.6pt;width:69.65pt;height:67.05pt;z-index:251741184" coordorigin="9776,8115" coordsize="1393,1341">
            <v:group id="_x0000_s3266" style="position:absolute;left:9776;top:8115;width:1393;height:1341" coordorigin="9776,8115" coordsize="1393,1341">
              <v:group id="_x0000_s3267" style="position:absolute;left:9776;top:8115;width:1393;height:1341" coordorigin="8002,7247" coordsize="1393,1341">
                <v:group id="_x0000_s3268" style="position:absolute;left:8232;top:7247;width:1010;height:1341" coordorigin="8232,7247" coordsize="1010,1341">
                  <v:group id="_x0000_s3269" style="position:absolute;left:8296;top:7516;width:800;height:771" coordorigin="8296,7516" coordsize="800,771">
                    <v:group id="_x0000_s3270" style="position:absolute;left:8405;top:7633;width:599;height:557" coordorigin="8405,7297" coordsize="1066,893">
                      <v:shape id="_x0000_s3271" type="#_x0000_t32" style="position:absolute;left:8405;top:8178;width:1066;height:0" o:connectortype="straight">
                        <v:stroke dashstyle="dash"/>
                      </v:shape>
                      <v:shape id="_x0000_s3272" type="#_x0000_t32" style="position:absolute;left:9452;top:7297;width:0;height:893" o:connectortype="straight">
                        <v:stroke dashstyle="dash"/>
                      </v:shape>
                      <v:shape id="_x0000_s3273" type="#_x0000_t32" style="position:absolute;left:8414;top:7297;width:0;height:881" o:connectortype="straight">
                        <v:stroke dashstyle="dash"/>
                      </v:shape>
                      <v:shape id="_x0000_s3274" type="#_x0000_t32" style="position:absolute;left:8405;top:7297;width:1066;height:0" o:connectortype="straight">
                        <v:stroke dashstyle="dash"/>
                      </v:shape>
                    </v:group>
                    <v:group id="_x0000_s3275" style="position:absolute;left:8296;top:7516;width:800;height:771" coordorigin="8296,7516" coordsize="800,771">
                      <v:group id="_x0000_s3276" style="position:absolute;left:8883;top:8068;width:213;height:219" coordorigin="4400,10380" coordsize="439,410">
                        <v:oval id="_x0000_s3277" style="position:absolute;left:4537;top:10503;width:159;height:159" fillcolor="black"/>
                        <v:shape id="_x0000_s3278" type="#_x0000_t120" style="position:absolute;left:4400;top:10380;width:439;height:410" filled="f"/>
                      </v:group>
                      <v:group id="_x0000_s3279" style="position:absolute;left:8296;top:8068;width:213;height:219" coordorigin="4400,10380" coordsize="439,410">
                        <v:oval id="_x0000_s3280" style="position:absolute;left:4537;top:10503;width:159;height:159" fillcolor="black"/>
                        <v:shape id="_x0000_s3281" type="#_x0000_t120" style="position:absolute;left:4400;top:10380;width:439;height:410" filled="f"/>
                      </v:group>
                      <v:group id="_x0000_s3282" style="position:absolute;left:8305;top:7516;width:213;height:219" coordorigin="4400,10380" coordsize="439,410">
                        <v:oval id="_x0000_s3283" style="position:absolute;left:4537;top:10503;width:159;height:159" fillcolor="black"/>
                        <v:shape id="_x0000_s3284" type="#_x0000_t120" style="position:absolute;left:4400;top:10380;width:439;height:410" filled="f"/>
                      </v:group>
                    </v:group>
                  </v:group>
                  <v:group id="_x0000_s3285" style="position:absolute;left:8232;top:7247;width:1010;height:1341" coordorigin="8232,7247" coordsize="1010,1341">
                    <v:shape id="_x0000_s3286" type="#_x0000_t202" style="position:absolute;left:8232;top:7247;width:423;height:383" filled="f" stroked="f">
                      <v:textbox style="mso-next-textbox:#_x0000_s1801">
                        <w:txbxContent/>
                      </v:textbox>
                    </v:shape>
                    <v:shape id="_x0000_s3287" type="#_x0000_t202" style="position:absolute;left:8239;top:8205;width:423;height:383" filled="f" stroked="f">
                      <v:textbox style="mso-next-textbox:#_x0000_s3286">
                        <w:txbxContent/>
                      </v:textbox>
                    </v:shape>
                    <v:shape id="_x0000_s3288" type="#_x0000_t202" style="position:absolute;left:8819;top:8205;width:423;height:383" filled="f" stroked="f">
                      <v:textbox style="mso-next-textbox:#_x0000_s3287">
                        <w:txbxContent/>
                      </v:textbox>
                    </v:shape>
                  </v:group>
                </v:group>
                <v:group id="_x0000_s3289" style="position:absolute;left:8002;top:7440;width:1393;height:950" coordorigin="8002,7440" coordsize="1393,950">
                  <v:shape id="_x0000_s3290" type="#_x0000_t202" style="position:absolute;left:8008;top:7440;width:423;height:383" filled="f" stroked="f">
                    <v:textbox style="mso-next-textbox:#_x0000_s3288">
                      <w:txbxContent/>
                    </v:textbox>
                  </v:shape>
                  <v:shape id="_x0000_s3291" type="#_x0000_t202" style="position:absolute;left:8002;top:8007;width:423;height:383" filled="f" stroked="f">
                    <v:textbox style="mso-next-textbox:#_x0000_s3290">
                      <w:txbxContent/>
                    </v:textbox>
                  </v:shape>
                  <v:shape id="_x0000_s3292" type="#_x0000_t202" style="position:absolute;left:8972;top:8007;width:423;height:383" filled="f" stroked="f">
                    <v:textbox style="mso-next-textbox:#_x0000_s3291">
                      <w:txbxContent/>
                    </v:textbox>
                  </v:shape>
                  <v:shape id="_x0000_s3293" type="#_x0000_t202" style="position:absolute;left:8941;top:7444;width:423;height:383" filled="f" stroked="f">
                    <v:textbox style="mso-next-textbox:#_x0000_s3292">
                      <w:txbxContent/>
                    </v:textbox>
                  </v:shape>
                </v:group>
              </v:group>
              <v:group id="_x0000_s3294" style="position:absolute;left:10380;top:8672;width:213;height:219" coordorigin="4400,10380" coordsize="439,410">
                <v:oval id="_x0000_s3295" style="position:absolute;left:4537;top:10503;width:159;height:159" fillcolor="black"/>
                <v:shape id="_x0000_s3296" type="#_x0000_t120" style="position:absolute;left:4400;top:10380;width:439;height:410" filled="f"/>
              </v:group>
              <v:group id="_x0000_s3297" style="position:absolute;left:10680;top:8391;width:213;height:219" coordorigin="4400,10380" coordsize="439,410">
                <v:oval id="_x0000_s3298" style="position:absolute;left:4537;top:10503;width:159;height:159" fillcolor="black"/>
                <v:shape id="_x0000_s3299" type="#_x0000_t120" style="position:absolute;left:4400;top:10380;width:439;height:410" filled="f"/>
              </v:group>
            </v:group>
            <v:shape id="_x0000_s3300" type="#_x0000_t202" style="position:absolute;left:10596;top:8136;width:492;height:383" filled="f" stroked="f">
              <v:textbox style="mso-next-textbox:#_x0000_s3293">
                <w:txbxContent/>
              </v:textbox>
            </v:shape>
            <v:shape id="_x0000_s3301" type="#_x0000_t202" style="position:absolute;left:10202;top:8426;width:423;height:383" filled="f" stroked="f">
              <v:textbox style="mso-next-textbox:#_x0000_s3300">
                <w:txbxContent/>
              </v:textbox>
            </v:shape>
          </v:group>
        </w:pict>
      </w:r>
      <w:r w:rsidR="00CB7900">
        <w:rPr>
          <w:b/>
          <w:u w:val="single"/>
        </w:rPr>
        <w:t>Câu hỏi 7:</w:t>
      </w:r>
      <w:r w:rsidR="00CB7900">
        <w:t xml:space="preserve"> Hai dây dẫn thẳng dài, song song và cách nhau một khoảng 20cm. Dòng điện trong hai dây dẫn có cường độ lần lượt là 5A và 10A,chạy cùng chiều nhau. Lực từ tác dụng lên mỗi đoạn dây có chiều dài 5dm của mỗi dây là:</w:t>
      </w:r>
      <w:r w:rsidR="00CB7900">
        <w:tab/>
        <w:t>A. 0,25π.10</w:t>
      </w:r>
      <w:r w:rsidR="00CB7900">
        <w:rPr>
          <w:vertAlign w:val="superscript"/>
        </w:rPr>
        <w:t>-4</w:t>
      </w:r>
      <w:r w:rsidR="00CB7900">
        <w:t xml:space="preserve">N   </w:t>
      </w:r>
      <w:r w:rsidR="00CB7900">
        <w:tab/>
        <w:t>B.</w:t>
      </w:r>
      <w:r w:rsidR="00CB7900" w:rsidRPr="00115B16">
        <w:t xml:space="preserve"> </w:t>
      </w:r>
      <w:r w:rsidR="00CB7900">
        <w:t>0,25.10</w:t>
      </w:r>
      <w:r w:rsidR="00CB7900">
        <w:rPr>
          <w:vertAlign w:val="superscript"/>
        </w:rPr>
        <w:t>-4</w:t>
      </w:r>
      <w:r w:rsidR="00CB7900">
        <w:t xml:space="preserve">N  </w:t>
      </w:r>
      <w:r w:rsidR="00CB7900">
        <w:tab/>
      </w:r>
      <w:r w:rsidR="00CB7900">
        <w:tab/>
        <w:t xml:space="preserve"> C.</w:t>
      </w:r>
      <w:r w:rsidR="00CB7900" w:rsidRPr="00115B16">
        <w:t xml:space="preserve"> </w:t>
      </w:r>
      <w:r w:rsidR="00CB7900">
        <w:t>2,5.10</w:t>
      </w:r>
      <w:r w:rsidR="00CB7900">
        <w:rPr>
          <w:vertAlign w:val="superscript"/>
        </w:rPr>
        <w:t>-6</w:t>
      </w:r>
      <w:r w:rsidR="00CB7900">
        <w:t xml:space="preserve">N   </w:t>
      </w:r>
      <w:r w:rsidR="00CB7900">
        <w:tab/>
      </w:r>
      <w:r w:rsidR="00CB7900">
        <w:tab/>
        <w:t>D. 0,25.10</w:t>
      </w:r>
      <w:r w:rsidR="00CB7900">
        <w:rPr>
          <w:vertAlign w:val="superscript"/>
        </w:rPr>
        <w:t>-3</w:t>
      </w:r>
      <w:r w:rsidR="00CB7900">
        <w:t xml:space="preserve">N   </w:t>
      </w:r>
    </w:p>
    <w:p w:rsidR="00CB7900" w:rsidRDefault="00CB7900" w:rsidP="00CB7900">
      <w:pPr>
        <w:jc w:val="both"/>
        <w:rPr>
          <w:b/>
          <w:u w:val="single"/>
        </w:rPr>
      </w:pPr>
    </w:p>
    <w:p w:rsidR="00CB7900" w:rsidRDefault="00CB7900" w:rsidP="00CB7900">
      <w:pPr>
        <w:jc w:val="both"/>
      </w:pPr>
      <w:r>
        <w:rPr>
          <w:b/>
          <w:u w:val="single"/>
        </w:rPr>
        <w:t>Câu hỏi 8:</w:t>
      </w:r>
      <w:r>
        <w:t xml:space="preserve"> Bốn dây dẫn thẳng dài song song mang dòng điện cùng chiều, cùng cường độ I đặt </w:t>
      </w:r>
    </w:p>
    <w:p w:rsidR="00CB7900" w:rsidRDefault="00CB7900" w:rsidP="00CB7900">
      <w:pPr>
        <w:jc w:val="both"/>
      </w:pPr>
      <w:r>
        <w:t xml:space="preserve">cách nhau lần lượt một đoạn a, mà tiết diện thẳng của chúng ở bốn đỉnh của một hình vuông </w:t>
      </w:r>
    </w:p>
    <w:p w:rsidR="00CB7900" w:rsidRDefault="00CB7900" w:rsidP="00CB7900">
      <w:pPr>
        <w:jc w:val="both"/>
      </w:pPr>
      <w:r>
        <w:t xml:space="preserve">cạnh a. Lực từ tác dụng lên mỗi mét dây dẫn thứ năm mang dòng điện cũng bằng I đặt song </w:t>
      </w:r>
    </w:p>
    <w:p w:rsidR="00CB7900" w:rsidRDefault="00CB7900" w:rsidP="00CB7900">
      <w:pPr>
        <w:jc w:val="both"/>
      </w:pPr>
      <w:r>
        <w:t>song với 4 dòng điện trên, đi qua tâm hình vuông là:</w:t>
      </w:r>
    </w:p>
    <w:p w:rsidR="00CB7900" w:rsidRDefault="00DC3B87" w:rsidP="00CB7900">
      <w:pPr>
        <w:ind w:firstLine="720"/>
        <w:jc w:val="both"/>
      </w:pPr>
      <w:r>
        <w:rPr>
          <w:noProof/>
        </w:rPr>
        <w:pict>
          <v:group id="_x0000_s3302" style="position:absolute;left:0;text-align:left;margin-left:407.65pt;margin-top:2.25pt;width:112.75pt;height:48.7pt;z-index:251742208" coordorigin="9044,9825" coordsize="2255,974">
            <v:group id="_x0000_s3303" style="position:absolute;left:9044;top:9825;width:819;height:974" coordorigin="9035,9825" coordsize="819,974">
              <v:group id="_x0000_s3304" style="position:absolute;left:9122;top:10573;width:732;height:226;rotation:180" coordorigin="4658,2837" coordsize="877,267">
                <v:shape id="_x0000_s3305" type="#_x0000_t32" style="position:absolute;left:4734;top:2837;width:704;height:15" o:connectortype="straight"/>
                <v:shape id="_x0000_s3306" type="#_x0000_t32" style="position:absolute;left:4716;top:3104;width:677;height:0" o:connectortype="straight"/>
                <v:group id="_x0000_s3307" style="position:absolute;left:4658;top:2852;width:877;height:237" coordorigin="4658,2687" coordsize="1314,402">
                  <v:oval id="_x0000_s3308" style="position:absolute;left:4658;top:2687;width:143;height:402" filled="f"/>
                  <v:group id="_x0000_s3309" style="position:absolute;left:4782;top:2757;width:1190;height:258" coordorigin="4782,2757" coordsize="1190,258">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3310" type="#_x0000_t19" style="position:absolute;left:5692;top:2735;width:258;height:302;rotation:3036845fd" coordsize="21600,21876" adj=",47895" path="wr-21600,,21600,43200,,,21598,21876nfewr-21600,,21600,43200,,,21598,21876l,21600nsxe">
                      <v:stroke startarrow="classic"/>
                      <v:path o:connectlocs="0,0;21598,21876;0,21600"/>
                    </v:shape>
                    <v:shape id="_x0000_s3311" type="#_x0000_t19" style="position:absolute;left:4804;top:2735;width:258;height:302;rotation:3036845fd" coordsize="21600,21876" adj=",47895" path="wr-21600,,21600,43200,,,21598,21876nfewr-21600,,21600,43200,,,21598,21876l,21600nsxe">
                      <v:stroke startarrow="classic"/>
                      <v:path o:connectlocs="0,0;21598,21876;0,21600"/>
                    </v:shape>
                    <v:shape id="_x0000_s3312" type="#_x0000_t19" style="position:absolute;left:5012;top:2735;width:258;height:302;rotation:3036845fd" coordsize="21600,21876" adj=",47895" path="wr-21600,,21600,43200,,,21598,21876nfewr-21600,,21600,43200,,,21598,21876l,21600nsxe">
                      <v:stroke startarrow="classic"/>
                      <v:path o:connectlocs="0,0;21598,21876;0,21600"/>
                    </v:shape>
                    <v:shape id="_x0000_s3313" type="#_x0000_t19" style="position:absolute;left:5255;top:2735;width:258;height:302;rotation:3036845fd" coordsize="21600,21876" adj=",47895" path="wr-21600,,21600,43200,,,21598,21876nfewr-21600,,21600,43200,,,21598,21876l,21600nsxe">
                      <v:stroke startarrow="classic"/>
                      <v:path o:connectlocs="0,0;21598,21876;0,21600"/>
                    </v:shape>
                    <v:shape id="_x0000_s3314" type="#_x0000_t19" style="position:absolute;left:5479;top:2735;width:258;height:302;rotation:3036845fd" coordsize="21600,21876" adj=",47895" path="wr-21600,,21600,43200,,,21598,21876nfewr-21600,,21600,43200,,,21598,21876l,21600nsxe">
                      <v:stroke startarrow="classic"/>
                      <v:path o:connectlocs="0,0;21598,21876;0,21600"/>
                    </v:shape>
                  </v:group>
                </v:group>
              </v:group>
              <v:shape id="_x0000_s3315" type="#_x0000_t32" style="position:absolute;left:9531;top:10351;width:273;height:222" o:connectortype="straight"/>
              <v:shape id="_x0000_s3316" type="#_x0000_t32" style="position:absolute;left:9239;top:10351;width:292;height:222;flip:x" o:connectortype="straight"/>
              <v:shape id="_x0000_s3317" type="#_x0000_t32" style="position:absolute;left:9288;top:9930;width:243;height:421" o:connectortype="straight"/>
              <v:group id="_x0000_s3318" style="position:absolute;left:9035;top:9825;width:496;height:105" coordorigin="7155,11027" coordsize="1751,184">
                <v:line id="_x0000_s3319" style="position:absolute;rotation:90;mso-wrap-edited:f" from="8008,10358" to="8008,12064" strokeweight="1.5pt"/>
                <v:rect id="_x0000_s3320" style="position:absolute;left:7948;top:10234;width:166;height:1751;rotation:90;mso-wrap-edited:f" wrapcoords="-3086 0 -3086 21600 24686 21600 24686 0 -3086 0" fillcolor="black" stroked="f">
                  <v:fill r:id="rId144" o:title="深色上对角线" type="pattern"/>
                </v:rect>
              </v:group>
            </v:group>
            <v:group id="_x0000_s3321" style="position:absolute;left:9977;top:10239;width:1322;height:550" coordorigin="9923,10221" coordsize="1322,550">
              <v:group id="_x0000_s3322" style="position:absolute;left:10022;top:10550;width:1098;height:221" coordorigin="9035,11334" coordsize="1098,221">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_x0000_s3323" type="#_x0000_t16" style="position:absolute;left:9035;top:11334;width:580;height:221"/>
                <v:shape id="_x0000_s3324" type="#_x0000_t16" style="position:absolute;left:9553;top:11334;width:580;height:221" fillcolor="black"/>
              </v:group>
              <v:shape id="_x0000_s3325" type="#_x0000_t202" style="position:absolute;left:9923;top:10221;width:580;height:481" filled="f" stroked="f">
                <v:textbox style="mso-next-textbox:#_x0000_s3301">
                  <w:txbxContent/>
                </v:textbox>
              </v:shape>
              <v:shape id="_x0000_s3326" type="#_x0000_t202" style="position:absolute;left:10665;top:10232;width:580;height:481" filled="f" stroked="f">
                <v:textbox style="mso-next-textbox:#_x0000_s3325">
                  <w:txbxContent/>
                </v:textbox>
              </v:shape>
            </v:group>
          </v:group>
        </w:pict>
      </w:r>
      <w:r w:rsidR="00CB7900">
        <w:t>A. 4</w:t>
      </w:r>
      <m:oMath>
        <m:rad>
          <m:radPr>
            <m:degHide m:val="on"/>
            <m:ctrlPr>
              <w:rPr>
                <w:rFonts w:ascii="Cambria Math" w:hAnsi="Cambria Math"/>
                <w:i/>
              </w:rPr>
            </m:ctrlPr>
          </m:radPr>
          <m:deg/>
          <m:e>
            <m:r>
              <w:rPr>
                <w:rFonts w:ascii="Cambria Math" w:hAnsi="Cambria Math"/>
              </w:rPr>
              <m:t>2</m:t>
            </m:r>
          </m:e>
        </m:rad>
      </m:oMath>
      <w:r w:rsidR="00CB7900">
        <w:t>.10</w:t>
      </w:r>
      <w:r w:rsidR="00CB7900">
        <w:rPr>
          <w:vertAlign w:val="superscript"/>
        </w:rPr>
        <w:t>-7</w:t>
      </w:r>
      <w:r w:rsidR="00CB7900">
        <w:t>I</w:t>
      </w:r>
      <w:r w:rsidR="00CB7900">
        <w:rPr>
          <w:vertAlign w:val="superscript"/>
        </w:rPr>
        <w:t>2</w:t>
      </w:r>
      <w:r w:rsidR="00CB7900">
        <w:t xml:space="preserve">/a  </w:t>
      </w:r>
      <w:r w:rsidR="00CB7900">
        <w:tab/>
        <w:t xml:space="preserve"> B 0  </w:t>
      </w:r>
      <w:r w:rsidR="00CB7900">
        <w:tab/>
      </w:r>
      <w:r w:rsidR="00CB7900">
        <w:tab/>
        <w:t>C. 8</w:t>
      </w:r>
      <m:oMath>
        <m:rad>
          <m:radPr>
            <m:degHide m:val="on"/>
            <m:ctrlPr>
              <w:rPr>
                <w:rFonts w:ascii="Cambria Math" w:hAnsi="Cambria Math"/>
                <w:i/>
              </w:rPr>
            </m:ctrlPr>
          </m:radPr>
          <m:deg/>
          <m:e>
            <m:r>
              <w:rPr>
                <w:rFonts w:ascii="Cambria Math" w:hAnsi="Cambria Math"/>
              </w:rPr>
              <m:t>2</m:t>
            </m:r>
          </m:e>
        </m:rad>
      </m:oMath>
      <w:r w:rsidR="00CB7900">
        <w:t>.10</w:t>
      </w:r>
      <w:r w:rsidR="00CB7900">
        <w:rPr>
          <w:vertAlign w:val="superscript"/>
        </w:rPr>
        <w:t>-7</w:t>
      </w:r>
      <w:r w:rsidR="00CB7900">
        <w:t>I</w:t>
      </w:r>
      <w:r w:rsidR="00CB7900">
        <w:rPr>
          <w:vertAlign w:val="superscript"/>
        </w:rPr>
        <w:t>2</w:t>
      </w:r>
      <w:r w:rsidR="00CB7900">
        <w:t xml:space="preserve">/a   </w:t>
      </w:r>
      <w:r w:rsidR="00CB7900">
        <w:tab/>
        <w:t>D.</w:t>
      </w:r>
      <w:r w:rsidR="00CB7900" w:rsidRPr="00F12AF7">
        <w:t xml:space="preserve"> </w:t>
      </w:r>
      <w:r w:rsidR="00CB7900">
        <w:t>4.10</w:t>
      </w:r>
      <w:r w:rsidR="00CB7900">
        <w:rPr>
          <w:vertAlign w:val="superscript"/>
        </w:rPr>
        <w:t>-7</w:t>
      </w:r>
      <w:r w:rsidR="00CB7900">
        <w:t>I</w:t>
      </w:r>
      <w:r w:rsidR="00CB7900">
        <w:rPr>
          <w:vertAlign w:val="superscript"/>
        </w:rPr>
        <w:t>2</w:t>
      </w:r>
      <w:r w:rsidR="00CB7900">
        <w:t xml:space="preserve">/a </w:t>
      </w:r>
    </w:p>
    <w:p w:rsidR="00CB7900" w:rsidRDefault="00CB7900" w:rsidP="00CB7900">
      <w:pPr>
        <w:jc w:val="both"/>
        <w:rPr>
          <w:b/>
          <w:u w:val="single"/>
        </w:rPr>
      </w:pPr>
    </w:p>
    <w:p w:rsidR="00CB7900" w:rsidRDefault="00CB7900" w:rsidP="00CB7900">
      <w:pPr>
        <w:jc w:val="both"/>
      </w:pPr>
      <w:r>
        <w:rPr>
          <w:b/>
          <w:u w:val="single"/>
        </w:rPr>
        <w:lastRenderedPageBreak/>
        <w:t>Câu hỏi 9:</w:t>
      </w:r>
      <w:r>
        <w:t xml:space="preserve"> Ống dây điện trên hình vẽ bị hút về phía thanh nam châm. Hãy chỉ rõ cực của </w:t>
      </w:r>
    </w:p>
    <w:p w:rsidR="00CB7900" w:rsidRDefault="00CB7900" w:rsidP="00CB7900">
      <w:pPr>
        <w:jc w:val="both"/>
      </w:pPr>
      <w:r>
        <w:t>thanh nam châm:</w:t>
      </w:r>
    </w:p>
    <w:p w:rsidR="00CB7900" w:rsidRDefault="00CB7900" w:rsidP="00CB7900">
      <w:pPr>
        <w:ind w:firstLine="720"/>
        <w:jc w:val="both"/>
      </w:pPr>
      <w:r>
        <w:t xml:space="preserve">A. đầu P là cực dương, đầu Q là cực âm   </w:t>
      </w:r>
      <w:r>
        <w:tab/>
        <w:t xml:space="preserve">B. đầu P là cực nam, đầu Q là cực bắc  </w:t>
      </w:r>
    </w:p>
    <w:p w:rsidR="00CB7900" w:rsidRDefault="00CB7900" w:rsidP="00CB7900">
      <w:pPr>
        <w:ind w:firstLine="720"/>
        <w:jc w:val="both"/>
      </w:pPr>
      <w:r>
        <w:t xml:space="preserve">C. đầu P là cực bắc, đầu Q là cực nam  </w:t>
      </w:r>
      <w:r>
        <w:tab/>
      </w:r>
      <w:r>
        <w:tab/>
        <w:t xml:space="preserve">D. đầu P là cực âm, đầu Q là cực dương  </w:t>
      </w:r>
    </w:p>
    <w:p w:rsidR="00CB7900" w:rsidRDefault="00CB7900" w:rsidP="00CB7900">
      <w:pPr>
        <w:jc w:val="both"/>
        <w:rPr>
          <w:b/>
          <w:u w:val="single"/>
        </w:rPr>
      </w:pPr>
    </w:p>
    <w:p w:rsidR="00CB7900" w:rsidRPr="008071E6" w:rsidRDefault="00DC3B87" w:rsidP="00CB7900">
      <w:pPr>
        <w:jc w:val="both"/>
      </w:pPr>
      <w:r>
        <w:rPr>
          <w:noProof/>
        </w:rPr>
        <w:pict>
          <v:group id="_x0000_s3327" style="position:absolute;left:0;text-align:left;margin-left:-10.15pt;margin-top:22.35pt;width:529.85pt;height:94.45pt;z-index:251743232" coordorigin="805,11142" coordsize="10597,1889">
            <v:group id="_x0000_s3328" style="position:absolute;left:805;top:11430;width:2959;height:1065" coordorigin="925,11240" coordsize="2959,1065">
              <v:group id="_x0000_s3329" style="position:absolute;left:1387;top:11427;width:1899;height:795" coordorigin="1387,11617" coordsize="1899,795">
                <v:group id="_x0000_s3330" style="position:absolute;left:1387;top:11617;width:1899;height:795" coordorigin="1387,11617" coordsize="1899,795">
                  <v:shape id="_x0000_s3331" type="#_x0000_t32" style="position:absolute;left:1431;top:11617;width:1855;height:0" o:connectortype="straight">
                    <v:stroke endarrow="classic" endarrowlength="long"/>
                  </v:shape>
                  <v:shape id="_x0000_s3332" type="#_x0000_t32" style="position:absolute;left:1387;top:12015;width:1855;height:0" o:connectortype="straight">
                    <v:stroke endarrow="classic" endarrowlength="long"/>
                  </v:shape>
                  <v:shape id="_x0000_s3333" type="#_x0000_t32" style="position:absolute;left:1387;top:12412;width:1855;height:0" o:connectortype="straight">
                    <v:stroke endarrow="classic" endarrowlength="long"/>
                  </v:shape>
                </v:group>
                <v:group id="_x0000_s3334" style="position:absolute;left:1618;top:11793;width:1354;height:71" coordorigin="1888,11808" coordsize="877,56">
                  <v:shape id="_x0000_s3335" type="#_x0000_t32" style="position:absolute;left:1891;top:11808;width:874;height:0" o:connectortype="straight" strokeweight="1.5pt"/>
                  <v:shape id="_x0000_s3336" type="#_x0000_t32" style="position:absolute;left:1888;top:11864;width:874;height:0" o:connectortype="straight" strokeweight="1.5pt"/>
                  <v:shape id="_x0000_s3337" type="#_x0000_t32" style="position:absolute;left:2115;top:11838;width:315;height:0;flip:x" o:connectortype="straight" strokeweight="1.5pt">
                    <v:stroke endarrow="classic" endarrowwidth="wide" endarrowlength="long"/>
                  </v:shape>
                </v:group>
              </v:group>
              <v:group id="_x0000_s3338" style="position:absolute;left:925;top:11240;width:2959;height:1065" coordorigin="925,11240" coordsize="2959,1065">
                <v:shape id="_x0000_s3339" type="#_x0000_t202" style="position:absolute;left:925;top:11603;width:762;height:540" filled="f" stroked="f">
                  <v:textbox style="mso-next-textbox:#_x0000_s3326">
                    <w:txbxContent/>
                  </v:textbox>
                </v:shape>
                <v:shape id="_x0000_s3340" type="#_x0000_t202" style="position:absolute;left:1753;top:11765;width:762;height:540" filled="f" stroked="f">
                  <v:textbox style="mso-next-textbox:#_x0000_s3339">
                    <w:txbxContent/>
                  </v:textbox>
                </v:shape>
                <v:shape id="_x0000_s3341" type="#_x0000_t202" style="position:absolute;left:1908;top:11240;width:762;height:540" filled="f" stroked="f">
                  <v:textbox style="mso-next-textbox:#_x0000_s3340">
                    <w:txbxContent/>
                  </v:textbox>
                </v:shape>
                <v:group id="_x0000_s3342" style="position:absolute;left:3122;top:11641;width:762;height:540" coordorigin="3122,11831" coordsize="762,540">
                  <v:shape id="_x0000_s3343" type="#_x0000_t202" style="position:absolute;left:3122;top:11831;width:762;height:540" filled="f" stroked="f">
                    <v:textbox style="mso-next-textbox:#_x0000_s3341">
                      <w:txbxContent/>
                    </v:textbox>
                  </v:shape>
                  <v:shape id="_x0000_s3344" type="#_x0000_t32" style="position:absolute;left:3212;top:11895;width:328;height:0" o:connectortype="straight">
                    <v:stroke endarrow="classic"/>
                  </v:shape>
                </v:group>
              </v:group>
            </v:group>
            <v:group id="_x0000_s3345" style="position:absolute;left:4075;top:11414;width:2971;height:1242" coordorigin="3760,11209" coordsize="2971,1242">
              <v:group id="_x0000_s3346" style="position:absolute;left:4181;top:11427;width:1899;height:795" coordorigin="4181,11427" coordsize="1899,795">
                <v:group id="_x0000_s3347" style="position:absolute;left:4181;top:11427;width:1899;height:795" coordorigin="1387,11617" coordsize="1899,795">
                  <v:shape id="_x0000_s3348" type="#_x0000_t32" style="position:absolute;left:1431;top:11617;width:1855;height:0" o:connectortype="straight">
                    <v:stroke endarrow="classic" endarrowlength="long"/>
                  </v:shape>
                  <v:shape id="_x0000_s3349" type="#_x0000_t32" style="position:absolute;left:1387;top:12015;width:1855;height:0" o:connectortype="straight">
                    <v:stroke endarrow="classic" endarrowlength="long"/>
                  </v:shape>
                  <v:shape id="_x0000_s3350" type="#_x0000_t32" style="position:absolute;left:1387;top:12412;width:1855;height:0" o:connectortype="straight">
                    <v:stroke endarrow="classic" endarrowlength="long"/>
                  </v:shape>
                </v:group>
                <v:group id="_x0000_s3351" style="position:absolute;left:4371;top:11570;width:1354;height:71" coordorigin="1888,11808" coordsize="877,56">
                  <v:shape id="_x0000_s3352" type="#_x0000_t32" style="position:absolute;left:1891;top:11808;width:874;height:0" o:connectortype="straight" strokeweight="1.5pt"/>
                  <v:shape id="_x0000_s3353" type="#_x0000_t32" style="position:absolute;left:1888;top:11864;width:874;height:0" o:connectortype="straight" strokeweight="1.5pt"/>
                  <v:shape id="_x0000_s3354" type="#_x0000_t32" style="position:absolute;left:2115;top:11838;width:315;height:0;flip:x" o:connectortype="straight" strokeweight="1.5pt">
                    <v:stroke startarrow="classic" startarrowwidth="wide" startarrowlength="long" endarrowwidth="wide" endarrowlength="long"/>
                  </v:shape>
                </v:group>
                <v:shape id="_x0000_s3355" type="#_x0000_t32" style="position:absolute;left:4965;top:11615;width:0;height:502" o:connectortype="straight" strokeweight="1.5pt">
                  <v:stroke endarrow="classic" endarrowwidth="wide" endarrowlength="long"/>
                </v:shape>
              </v:group>
              <v:group id="_x0000_s3356" style="position:absolute;left:3760;top:11209;width:2971;height:1242" coordorigin="3760,11209" coordsize="2971,1242">
                <v:shape id="_x0000_s3357" type="#_x0000_t202" style="position:absolute;left:3760;top:11577;width:762;height:540" filled="f" stroked="f">
                  <v:textbox style="mso-next-textbox:#_x0000_s3343">
                    <w:txbxContent/>
                  </v:textbox>
                </v:shape>
                <v:shape id="_x0000_s3358" type="#_x0000_t202" style="position:absolute;left:4871;top:11209;width:762;height:540" filled="f" stroked="f">
                  <v:textbox style="mso-next-textbox:#_x0000_s3357">
                    <w:txbxContent/>
                  </v:textbox>
                </v:shape>
                <v:group id="_x0000_s3359" style="position:absolute;left:5969;top:11615;width:762;height:540" coordorigin="3122,11831" coordsize="762,540">
                  <v:shape id="_x0000_s3360" type="#_x0000_t202" style="position:absolute;left:3122;top:11831;width:762;height:540" filled="f" stroked="f">
                    <v:textbox style="mso-next-textbox:#_x0000_s3358">
                      <w:txbxContent/>
                    </v:textbox>
                  </v:shape>
                  <v:shape id="_x0000_s3361" type="#_x0000_t32" style="position:absolute;left:3212;top:11895;width:328;height:0" o:connectortype="straight">
                    <v:stroke endarrow="classic"/>
                  </v:shape>
                </v:group>
                <v:group id="_x0000_s3362" style="position:absolute;left:4950;top:11911;width:762;height:540" coordorigin="3122,11831" coordsize="762,540">
                  <v:shape id="_x0000_s3363" type="#_x0000_t202" style="position:absolute;left:3122;top:11831;width:762;height:540" filled="f" stroked="f">
                    <v:textbox style="mso-next-textbox:#_x0000_s3360">
                      <w:txbxContent/>
                    </v:textbox>
                  </v:shape>
                  <v:shape id="_x0000_s3364" type="#_x0000_t32" style="position:absolute;left:3212;top:11895;width:328;height:0" o:connectortype="straight">
                    <v:stroke endarrow="classic"/>
                  </v:shape>
                </v:group>
              </v:group>
            </v:group>
            <v:group id="_x0000_s3365" style="position:absolute;left:7611;top:11212;width:1555;height:1458" coordorigin="6096,12517" coordsize="1555,1458">
              <v:group id="_x0000_s3366" style="position:absolute;left:6319;top:12858;width:1199;height:795;rotation:270" coordorigin="4181,11427" coordsize="1899,795">
                <v:group id="_x0000_s3367" style="position:absolute;left:4181;top:11427;width:1899;height:795" coordorigin="1387,11617" coordsize="1899,795">
                  <v:shape id="_x0000_s3368" type="#_x0000_t32" style="position:absolute;left:1431;top:11617;width:1855;height:0" o:connectortype="straight">
                    <v:stroke endarrow="classic" endarrowlength="long"/>
                  </v:shape>
                  <v:shape id="_x0000_s3369" type="#_x0000_t32" style="position:absolute;left:1387;top:12015;width:1855;height:0" o:connectortype="straight">
                    <v:stroke endarrow="classic" endarrowlength="long"/>
                  </v:shape>
                  <v:shape id="_x0000_s3370" type="#_x0000_t32" style="position:absolute;left:1387;top:12412;width:1855;height:0" o:connectortype="straight">
                    <v:stroke endarrow="classic" endarrowlength="long"/>
                  </v:shape>
                </v:group>
                <v:group id="_x0000_s3371" style="position:absolute;left:4371;top:11570;width:1354;height:71" coordorigin="1888,11808" coordsize="877,56">
                  <v:shape id="_x0000_s3372" type="#_x0000_t32" style="position:absolute;left:1891;top:11808;width:874;height:0" o:connectortype="straight" strokeweight="1.5pt"/>
                  <v:shape id="_x0000_s3373" type="#_x0000_t32" style="position:absolute;left:1888;top:11864;width:874;height:0" o:connectortype="straight" strokeweight="1.5pt"/>
                  <v:shape id="_x0000_s3374" type="#_x0000_t32" style="position:absolute;left:2115;top:11838;width:315;height:0;flip:x" o:connectortype="straight" strokeweight="1.5pt">
                    <v:stroke startarrowwidth="wide" startarrowlength="long" endarrow="classic" endarrowwidth="wide" endarrowlength="long"/>
                  </v:shape>
                </v:group>
                <v:shape id="_x0000_s3375" type="#_x0000_t32" style="position:absolute;left:4965;top:11615;width:0;height:502" o:connectortype="straight" strokeweight="1.5pt">
                  <v:stroke endarrow="classic" endarrowwidth="wide" endarrowlength="long"/>
                </v:shape>
              </v:group>
              <v:group id="_x0000_s3376" style="position:absolute;left:6096;top:12517;width:1555;height:1458" coordorigin="6096,12517" coordsize="1555,1458">
                <v:shape id="_x0000_s3377" type="#_x0000_t202" style="position:absolute;left:6397;top:13358;width:762;height:540" filled="f" stroked="f">
                  <v:textbox style="mso-next-textbox:#_x0000_s3363">
                    <w:txbxContent/>
                  </v:textbox>
                </v:shape>
                <v:group id="_x0000_s3378" style="position:absolute;left:6590;top:12517;width:762;height:540" coordorigin="3122,11831" coordsize="762,540">
                  <v:shape id="_x0000_s3379" type="#_x0000_t202" style="position:absolute;left:3122;top:11831;width:762;height:540" filled="f" stroked="f">
                    <v:textbox style="mso-next-textbox:#_x0000_s3377">
                      <w:txbxContent/>
                    </v:textbox>
                  </v:shape>
                  <v:shape id="_x0000_s3380" type="#_x0000_t32" style="position:absolute;left:3212;top:11895;width:328;height:0" o:connectortype="straight">
                    <v:stroke endarrow="classic"/>
                  </v:shape>
                </v:group>
                <v:group id="_x0000_s3381" style="position:absolute;left:6889;top:13435;width:762;height:540" coordorigin="3122,11831" coordsize="762,540">
                  <v:shape id="_x0000_s3382" type="#_x0000_t202" style="position:absolute;left:3122;top:11831;width:762;height:540" filled="f" stroked="f">
                    <v:textbox style="mso-next-textbox:#_x0000_s3379">
                      <w:txbxContent/>
                    </v:textbox>
                  </v:shape>
                  <v:shape id="_x0000_s3383" type="#_x0000_t32" style="position:absolute;left:3212;top:11895;width:328;height:0" o:connectortype="straight">
                    <v:stroke endarrow="classic"/>
                  </v:shape>
                </v:group>
                <v:shape id="_x0000_s3384" type="#_x0000_t202" style="position:absolute;left:6096;top:13057;width:762;height:540" filled="f" stroked="f">
                  <v:textbox style="mso-next-textbox:#_x0000_s3382">
                    <w:txbxContent/>
                  </v:textbox>
                </v:shape>
              </v:group>
            </v:group>
            <v:group id="_x0000_s3385" style="position:absolute;left:9847;top:11142;width:1555;height:1889" coordorigin="8137,11397" coordsize="1555,1889">
              <v:group id="_x0000_s3386" style="position:absolute;left:8267;top:11689;width:1380;height:795;rotation:270" coordorigin="4181,11427" coordsize="1899,795">
                <v:group id="_x0000_s3387" style="position:absolute;left:4181;top:11427;width:1899;height:795" coordorigin="1387,11617" coordsize="1899,795">
                  <v:shape id="_x0000_s3388" type="#_x0000_t32" style="position:absolute;left:1431;top:11617;width:1855;height:0" o:connectortype="straight">
                    <v:stroke startarrow="classic" startarrowwidth="wide" startarrowlength="long" endarrowlength="long"/>
                  </v:shape>
                  <v:shape id="_x0000_s3389" type="#_x0000_t32" style="position:absolute;left:1387;top:12015;width:1855;height:0" o:connectortype="straight">
                    <v:stroke startarrow="classic" startarrowwidth="wide" startarrowlength="long" endarrowlength="long"/>
                  </v:shape>
                  <v:shape id="_x0000_s3390" type="#_x0000_t32" style="position:absolute;left:1387;top:12412;width:1855;height:0" o:connectortype="straight">
                    <v:stroke startarrow="classic" startarrowwidth="wide" startarrowlength="long" endarrowlength="long"/>
                  </v:shape>
                </v:group>
                <v:group id="_x0000_s3391" style="position:absolute;left:4371;top:11570;width:1354;height:71" coordorigin="1888,11808" coordsize="877,56">
                  <v:shape id="_x0000_s3392" type="#_x0000_t32" style="position:absolute;left:1891;top:11808;width:874;height:0" o:connectortype="straight" strokeweight="1.5pt"/>
                  <v:shape id="_x0000_s3393" type="#_x0000_t32" style="position:absolute;left:1888;top:11864;width:874;height:0" o:connectortype="straight" strokeweight="1.5pt"/>
                  <v:shape id="_x0000_s3394" type="#_x0000_t32" style="position:absolute;left:2115;top:11838;width:315;height:0;flip:x" o:connectortype="straight" strokeweight="1.5pt">
                    <v:stroke startarrowwidth="wide" startarrowlength="long" endarrow="classic" endarrowwidth="wide" endarrowlength="long"/>
                  </v:shape>
                </v:group>
                <v:shape id="_x0000_s3395" type="#_x0000_t32" style="position:absolute;left:4965;top:11615;width:0;height:502" o:connectortype="straight" strokeweight="1.5pt">
                  <v:stroke endarrow="classic" endarrowwidth="wide" endarrowlength="long"/>
                </v:shape>
              </v:group>
              <v:group id="_x0000_s3396" style="position:absolute;left:8137;top:11778;width:1555;height:1508" coordorigin="8137,11778" coordsize="1555,1508">
                <v:group id="_x0000_s3397" style="position:absolute;left:8137;top:11778;width:1555;height:1057" coordorigin="7005,12913" coordsize="1555,1057">
                  <v:shape id="_x0000_s3398" type="#_x0000_t202" style="position:absolute;left:7306;top:13260;width:762;height:621" filled="f" stroked="f">
                    <v:textbox style="mso-next-textbox:#_x0000_s3384">
                      <w:txbxContent/>
                    </v:textbox>
                  </v:shape>
                  <v:group id="_x0000_s3399" style="position:absolute;left:7798;top:13349;width:762;height:621" coordorigin="3122,11831" coordsize="762,540">
                    <v:shape id="_x0000_s3400" type="#_x0000_t202" style="position:absolute;left:3122;top:11831;width:762;height:540" filled="f" stroked="f">
                      <v:textbox style="mso-next-textbox:#_x0000_s3398">
                        <w:txbxContent/>
                      </v:textbox>
                    </v:shape>
                    <v:shape id="_x0000_s3401" type="#_x0000_t32" style="position:absolute;left:3212;top:11895;width:328;height:0" o:connectortype="straight">
                      <v:stroke endarrow="classic"/>
                    </v:shape>
                  </v:group>
                  <v:shape id="_x0000_s3402" type="#_x0000_t202" style="position:absolute;left:7005;top:12913;width:762;height:622" filled="f" stroked="f">
                    <v:textbox style="mso-next-textbox:#_x0000_s3400">
                      <w:txbxContent/>
                    </v:textbox>
                  </v:shape>
                </v:group>
                <v:group id="_x0000_s3403" style="position:absolute;left:8729;top:12746;width:762;height:540" coordorigin="3122,11831" coordsize="762,540">
                  <v:shape id="_x0000_s3404" type="#_x0000_t202" style="position:absolute;left:3122;top:11831;width:762;height:540" filled="f" stroked="f">
                    <v:textbox style="mso-next-textbox:#_x0000_s3402">
                      <w:txbxContent/>
                    </v:textbox>
                  </v:shape>
                  <v:shape id="_x0000_s3405" type="#_x0000_t32" style="position:absolute;left:3212;top:11895;width:328;height:0" o:connectortype="straight">
                    <v:stroke endarrow="classic"/>
                  </v:shape>
                </v:group>
              </v:group>
            </v:group>
          </v:group>
        </w:pict>
      </w:r>
      <w:r w:rsidR="00CB7900">
        <w:rPr>
          <w:b/>
          <w:u w:val="single"/>
        </w:rPr>
        <w:t>Câu hỏi 10:</w:t>
      </w:r>
      <w:r w:rsidR="00CB7900">
        <w:t xml:space="preserve"> Hình nào biểu diễn đúng hướng lực từ tác dụng lên một đoạn dây dẫn thẳng mang dòng điện I có chiều như hình vẽ đặt trong từ trường đều, đường sức từ có hướng như hình vẽ:</w:t>
      </w:r>
    </w:p>
    <w:p w:rsidR="00CB7900" w:rsidRPr="008C1AD5" w:rsidRDefault="00CB7900" w:rsidP="00CB7900">
      <w:pPr>
        <w:jc w:val="both"/>
      </w:pPr>
    </w:p>
    <w:p w:rsidR="00CB7900" w:rsidRPr="00115B16" w:rsidRDefault="00CB7900" w:rsidP="00CB7900">
      <w:pPr>
        <w:jc w:val="both"/>
      </w:pPr>
    </w:p>
    <w:p w:rsidR="00CB7900" w:rsidRDefault="00CB7900" w:rsidP="00CB7900">
      <w:pPr>
        <w:jc w:val="both"/>
      </w:pPr>
    </w:p>
    <w:p w:rsidR="00CB7900" w:rsidRDefault="00CB7900" w:rsidP="00CB7900">
      <w:pPr>
        <w:jc w:val="both"/>
      </w:pPr>
    </w:p>
    <w:p w:rsidR="00CB7900" w:rsidRDefault="00CB7900" w:rsidP="00CB7900">
      <w:pPr>
        <w:jc w:val="both"/>
      </w:pPr>
    </w:p>
    <w:p w:rsidR="00CB7900" w:rsidRDefault="00CB7900" w:rsidP="00CB7900">
      <w:pPr>
        <w:jc w:val="center"/>
        <w:rPr>
          <w:b/>
          <w:u w:val="single"/>
        </w:rPr>
      </w:pPr>
    </w:p>
    <w:p w:rsidR="00CB7900" w:rsidRDefault="00CB7900" w:rsidP="00CB7900">
      <w:pPr>
        <w:jc w:val="center"/>
        <w:rPr>
          <w:b/>
          <w:u w:val="single"/>
        </w:rPr>
      </w:pPr>
      <w:r>
        <w:rPr>
          <w:b/>
          <w:u w:val="single"/>
        </w:rPr>
        <w:t>ĐÁP ÁN</w:t>
      </w:r>
    </w:p>
    <w:tbl>
      <w:tblPr>
        <w:tblW w:w="982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216"/>
        <w:gridCol w:w="861"/>
        <w:gridCol w:w="861"/>
        <w:gridCol w:w="861"/>
        <w:gridCol w:w="861"/>
        <w:gridCol w:w="861"/>
        <w:gridCol w:w="861"/>
        <w:gridCol w:w="861"/>
        <w:gridCol w:w="861"/>
        <w:gridCol w:w="861"/>
        <w:gridCol w:w="861"/>
      </w:tblGrid>
      <w:tr w:rsidR="00CB7900" w:rsidTr="00B879ED">
        <w:trPr>
          <w:trHeight w:val="130"/>
          <w:jc w:val="center"/>
        </w:trPr>
        <w:tc>
          <w:tcPr>
            <w:tcW w:w="1216" w:type="dxa"/>
            <w:tcBorders>
              <w:top w:val="single" w:sz="4" w:space="0" w:color="000000"/>
              <w:left w:val="single" w:sz="4" w:space="0" w:color="000000"/>
              <w:bottom w:val="single" w:sz="4" w:space="0" w:color="000000"/>
              <w:right w:val="single" w:sz="4" w:space="0" w:color="000000"/>
            </w:tcBorders>
          </w:tcPr>
          <w:p w:rsidR="00CB7900" w:rsidRDefault="00CB7900" w:rsidP="00B879ED">
            <w:pPr>
              <w:jc w:val="center"/>
              <w:rPr>
                <w:b/>
              </w:rPr>
            </w:pPr>
            <w:r>
              <w:rPr>
                <w:b/>
              </w:rPr>
              <w:t>Câu</w:t>
            </w:r>
          </w:p>
        </w:tc>
        <w:tc>
          <w:tcPr>
            <w:tcW w:w="861" w:type="dxa"/>
            <w:tcBorders>
              <w:top w:val="single" w:sz="4" w:space="0" w:color="000000"/>
              <w:left w:val="single" w:sz="4" w:space="0" w:color="000000"/>
              <w:bottom w:val="single" w:sz="4" w:space="0" w:color="000000"/>
              <w:right w:val="single" w:sz="4" w:space="0" w:color="000000"/>
            </w:tcBorders>
          </w:tcPr>
          <w:p w:rsidR="00CB7900" w:rsidRDefault="00CB7900" w:rsidP="00B879ED">
            <w:pPr>
              <w:jc w:val="center"/>
              <w:rPr>
                <w:b/>
              </w:rPr>
            </w:pPr>
            <w:r>
              <w:rPr>
                <w:b/>
              </w:rPr>
              <w:t>1</w:t>
            </w:r>
          </w:p>
        </w:tc>
        <w:tc>
          <w:tcPr>
            <w:tcW w:w="861" w:type="dxa"/>
            <w:tcBorders>
              <w:top w:val="single" w:sz="4" w:space="0" w:color="000000"/>
              <w:left w:val="single" w:sz="4" w:space="0" w:color="000000"/>
              <w:bottom w:val="single" w:sz="4" w:space="0" w:color="000000"/>
              <w:right w:val="single" w:sz="4" w:space="0" w:color="000000"/>
            </w:tcBorders>
          </w:tcPr>
          <w:p w:rsidR="00CB7900" w:rsidRDefault="00CB7900" w:rsidP="00B879ED">
            <w:pPr>
              <w:jc w:val="center"/>
              <w:rPr>
                <w:b/>
              </w:rPr>
            </w:pPr>
            <w:r>
              <w:rPr>
                <w:b/>
              </w:rPr>
              <w:t>2</w:t>
            </w:r>
          </w:p>
        </w:tc>
        <w:tc>
          <w:tcPr>
            <w:tcW w:w="861" w:type="dxa"/>
            <w:tcBorders>
              <w:top w:val="single" w:sz="4" w:space="0" w:color="000000"/>
              <w:left w:val="single" w:sz="4" w:space="0" w:color="000000"/>
              <w:bottom w:val="single" w:sz="4" w:space="0" w:color="000000"/>
              <w:right w:val="single" w:sz="4" w:space="0" w:color="000000"/>
            </w:tcBorders>
          </w:tcPr>
          <w:p w:rsidR="00CB7900" w:rsidRDefault="00CB7900" w:rsidP="00B879ED">
            <w:pPr>
              <w:jc w:val="center"/>
              <w:rPr>
                <w:b/>
              </w:rPr>
            </w:pPr>
            <w:r>
              <w:rPr>
                <w:b/>
              </w:rPr>
              <w:t>3</w:t>
            </w:r>
          </w:p>
        </w:tc>
        <w:tc>
          <w:tcPr>
            <w:tcW w:w="861" w:type="dxa"/>
            <w:tcBorders>
              <w:top w:val="single" w:sz="4" w:space="0" w:color="000000"/>
              <w:left w:val="single" w:sz="4" w:space="0" w:color="000000"/>
              <w:bottom w:val="single" w:sz="4" w:space="0" w:color="000000"/>
              <w:right w:val="single" w:sz="4" w:space="0" w:color="000000"/>
            </w:tcBorders>
          </w:tcPr>
          <w:p w:rsidR="00CB7900" w:rsidRDefault="00CB7900" w:rsidP="00B879ED">
            <w:pPr>
              <w:jc w:val="center"/>
              <w:rPr>
                <w:b/>
              </w:rPr>
            </w:pPr>
            <w:r>
              <w:rPr>
                <w:b/>
              </w:rPr>
              <w:t>4</w:t>
            </w:r>
          </w:p>
        </w:tc>
        <w:tc>
          <w:tcPr>
            <w:tcW w:w="861" w:type="dxa"/>
            <w:tcBorders>
              <w:top w:val="single" w:sz="4" w:space="0" w:color="000000"/>
              <w:left w:val="single" w:sz="4" w:space="0" w:color="000000"/>
              <w:bottom w:val="single" w:sz="4" w:space="0" w:color="000000"/>
              <w:right w:val="single" w:sz="4" w:space="0" w:color="000000"/>
            </w:tcBorders>
          </w:tcPr>
          <w:p w:rsidR="00CB7900" w:rsidRDefault="00CB7900" w:rsidP="00B879ED">
            <w:pPr>
              <w:jc w:val="center"/>
              <w:rPr>
                <w:b/>
              </w:rPr>
            </w:pPr>
            <w:r>
              <w:rPr>
                <w:b/>
              </w:rPr>
              <w:t>5</w:t>
            </w:r>
          </w:p>
        </w:tc>
        <w:tc>
          <w:tcPr>
            <w:tcW w:w="861" w:type="dxa"/>
            <w:tcBorders>
              <w:top w:val="single" w:sz="4" w:space="0" w:color="000000"/>
              <w:left w:val="single" w:sz="4" w:space="0" w:color="000000"/>
              <w:bottom w:val="single" w:sz="4" w:space="0" w:color="000000"/>
              <w:right w:val="single" w:sz="4" w:space="0" w:color="000000"/>
            </w:tcBorders>
          </w:tcPr>
          <w:p w:rsidR="00CB7900" w:rsidRDefault="00CB7900" w:rsidP="00B879ED">
            <w:pPr>
              <w:jc w:val="center"/>
              <w:rPr>
                <w:b/>
              </w:rPr>
            </w:pPr>
            <w:r>
              <w:rPr>
                <w:b/>
              </w:rPr>
              <w:t>6</w:t>
            </w:r>
          </w:p>
        </w:tc>
        <w:tc>
          <w:tcPr>
            <w:tcW w:w="861" w:type="dxa"/>
            <w:tcBorders>
              <w:top w:val="single" w:sz="4" w:space="0" w:color="000000"/>
              <w:left w:val="single" w:sz="4" w:space="0" w:color="000000"/>
              <w:bottom w:val="single" w:sz="4" w:space="0" w:color="000000"/>
              <w:right w:val="single" w:sz="4" w:space="0" w:color="000000"/>
            </w:tcBorders>
          </w:tcPr>
          <w:p w:rsidR="00CB7900" w:rsidRDefault="00CB7900" w:rsidP="00B879ED">
            <w:pPr>
              <w:jc w:val="center"/>
              <w:rPr>
                <w:b/>
              </w:rPr>
            </w:pPr>
            <w:r>
              <w:rPr>
                <w:b/>
              </w:rPr>
              <w:t>7</w:t>
            </w:r>
          </w:p>
        </w:tc>
        <w:tc>
          <w:tcPr>
            <w:tcW w:w="861" w:type="dxa"/>
            <w:tcBorders>
              <w:top w:val="single" w:sz="4" w:space="0" w:color="000000"/>
              <w:left w:val="single" w:sz="4" w:space="0" w:color="000000"/>
              <w:bottom w:val="single" w:sz="4" w:space="0" w:color="000000"/>
              <w:right w:val="single" w:sz="4" w:space="0" w:color="000000"/>
            </w:tcBorders>
          </w:tcPr>
          <w:p w:rsidR="00CB7900" w:rsidRDefault="00CB7900" w:rsidP="00B879ED">
            <w:pPr>
              <w:jc w:val="center"/>
              <w:rPr>
                <w:b/>
              </w:rPr>
            </w:pPr>
            <w:r>
              <w:rPr>
                <w:b/>
              </w:rPr>
              <w:t>8</w:t>
            </w:r>
          </w:p>
        </w:tc>
        <w:tc>
          <w:tcPr>
            <w:tcW w:w="861" w:type="dxa"/>
            <w:tcBorders>
              <w:top w:val="single" w:sz="4" w:space="0" w:color="000000"/>
              <w:left w:val="single" w:sz="4" w:space="0" w:color="000000"/>
              <w:bottom w:val="single" w:sz="4" w:space="0" w:color="000000"/>
              <w:right w:val="single" w:sz="4" w:space="0" w:color="000000"/>
            </w:tcBorders>
          </w:tcPr>
          <w:p w:rsidR="00CB7900" w:rsidRDefault="00CB7900" w:rsidP="00B879ED">
            <w:pPr>
              <w:jc w:val="center"/>
              <w:rPr>
                <w:b/>
              </w:rPr>
            </w:pPr>
            <w:r>
              <w:rPr>
                <w:b/>
              </w:rPr>
              <w:t>9</w:t>
            </w:r>
          </w:p>
        </w:tc>
        <w:tc>
          <w:tcPr>
            <w:tcW w:w="861" w:type="dxa"/>
            <w:tcBorders>
              <w:top w:val="single" w:sz="4" w:space="0" w:color="000000"/>
              <w:left w:val="single" w:sz="4" w:space="0" w:color="000000"/>
              <w:bottom w:val="single" w:sz="4" w:space="0" w:color="000000"/>
              <w:right w:val="single" w:sz="4" w:space="0" w:color="000000"/>
            </w:tcBorders>
          </w:tcPr>
          <w:p w:rsidR="00CB7900" w:rsidRDefault="00CB7900" w:rsidP="00B879ED">
            <w:pPr>
              <w:jc w:val="center"/>
              <w:rPr>
                <w:b/>
              </w:rPr>
            </w:pPr>
            <w:r>
              <w:rPr>
                <w:b/>
              </w:rPr>
              <w:t>10</w:t>
            </w:r>
          </w:p>
        </w:tc>
      </w:tr>
      <w:tr w:rsidR="00CB7900" w:rsidTr="00B879ED">
        <w:trPr>
          <w:trHeight w:val="130"/>
          <w:jc w:val="center"/>
        </w:trPr>
        <w:tc>
          <w:tcPr>
            <w:tcW w:w="1216" w:type="dxa"/>
            <w:tcBorders>
              <w:top w:val="single" w:sz="4" w:space="0" w:color="000000"/>
              <w:left w:val="single" w:sz="4" w:space="0" w:color="000000"/>
              <w:bottom w:val="single" w:sz="4" w:space="0" w:color="000000"/>
              <w:right w:val="single" w:sz="4" w:space="0" w:color="000000"/>
            </w:tcBorders>
          </w:tcPr>
          <w:p w:rsidR="00CB7900" w:rsidRDefault="00CB7900" w:rsidP="00B879ED">
            <w:pPr>
              <w:jc w:val="center"/>
              <w:rPr>
                <w:b/>
              </w:rPr>
            </w:pPr>
            <w:r>
              <w:rPr>
                <w:b/>
              </w:rPr>
              <w:t>Đáp án</w:t>
            </w:r>
          </w:p>
        </w:tc>
        <w:tc>
          <w:tcPr>
            <w:tcW w:w="861" w:type="dxa"/>
            <w:tcBorders>
              <w:top w:val="single" w:sz="4" w:space="0" w:color="000000"/>
              <w:left w:val="single" w:sz="4" w:space="0" w:color="000000"/>
              <w:bottom w:val="single" w:sz="4" w:space="0" w:color="000000"/>
              <w:right w:val="single" w:sz="4" w:space="0" w:color="000000"/>
            </w:tcBorders>
          </w:tcPr>
          <w:p w:rsidR="00CB7900" w:rsidRDefault="00CB7900" w:rsidP="00B879ED">
            <w:pPr>
              <w:jc w:val="center"/>
              <w:rPr>
                <w:b/>
              </w:rPr>
            </w:pPr>
            <w:r>
              <w:rPr>
                <w:b/>
              </w:rPr>
              <w:t>D</w:t>
            </w:r>
          </w:p>
        </w:tc>
        <w:tc>
          <w:tcPr>
            <w:tcW w:w="861" w:type="dxa"/>
            <w:tcBorders>
              <w:top w:val="single" w:sz="4" w:space="0" w:color="000000"/>
              <w:left w:val="single" w:sz="4" w:space="0" w:color="000000"/>
              <w:bottom w:val="single" w:sz="4" w:space="0" w:color="000000"/>
              <w:right w:val="single" w:sz="4" w:space="0" w:color="000000"/>
            </w:tcBorders>
          </w:tcPr>
          <w:p w:rsidR="00CB7900" w:rsidRDefault="00CB7900" w:rsidP="00B879ED">
            <w:pPr>
              <w:jc w:val="center"/>
              <w:rPr>
                <w:b/>
              </w:rPr>
            </w:pPr>
            <w:r>
              <w:rPr>
                <w:b/>
              </w:rPr>
              <w:t>A</w:t>
            </w:r>
          </w:p>
        </w:tc>
        <w:tc>
          <w:tcPr>
            <w:tcW w:w="861" w:type="dxa"/>
            <w:tcBorders>
              <w:top w:val="single" w:sz="4" w:space="0" w:color="000000"/>
              <w:left w:val="single" w:sz="4" w:space="0" w:color="000000"/>
              <w:bottom w:val="single" w:sz="4" w:space="0" w:color="000000"/>
              <w:right w:val="single" w:sz="4" w:space="0" w:color="000000"/>
            </w:tcBorders>
          </w:tcPr>
          <w:p w:rsidR="00CB7900" w:rsidRDefault="00CB7900" w:rsidP="00B879ED">
            <w:pPr>
              <w:jc w:val="center"/>
              <w:rPr>
                <w:b/>
              </w:rPr>
            </w:pPr>
            <w:r>
              <w:rPr>
                <w:b/>
              </w:rPr>
              <w:t>B</w:t>
            </w:r>
          </w:p>
        </w:tc>
        <w:tc>
          <w:tcPr>
            <w:tcW w:w="861" w:type="dxa"/>
            <w:tcBorders>
              <w:top w:val="single" w:sz="4" w:space="0" w:color="000000"/>
              <w:left w:val="single" w:sz="4" w:space="0" w:color="000000"/>
              <w:bottom w:val="single" w:sz="4" w:space="0" w:color="000000"/>
              <w:right w:val="single" w:sz="4" w:space="0" w:color="000000"/>
            </w:tcBorders>
          </w:tcPr>
          <w:p w:rsidR="00CB7900" w:rsidRDefault="00CB7900" w:rsidP="00B879ED">
            <w:pPr>
              <w:jc w:val="center"/>
              <w:rPr>
                <w:b/>
              </w:rPr>
            </w:pPr>
            <w:r>
              <w:rPr>
                <w:b/>
              </w:rPr>
              <w:t>B</w:t>
            </w:r>
          </w:p>
        </w:tc>
        <w:tc>
          <w:tcPr>
            <w:tcW w:w="861" w:type="dxa"/>
            <w:tcBorders>
              <w:top w:val="single" w:sz="4" w:space="0" w:color="000000"/>
              <w:left w:val="single" w:sz="4" w:space="0" w:color="000000"/>
              <w:bottom w:val="single" w:sz="4" w:space="0" w:color="000000"/>
              <w:right w:val="single" w:sz="4" w:space="0" w:color="000000"/>
            </w:tcBorders>
          </w:tcPr>
          <w:p w:rsidR="00CB7900" w:rsidRDefault="00CB7900" w:rsidP="00B879ED">
            <w:pPr>
              <w:jc w:val="center"/>
              <w:rPr>
                <w:b/>
              </w:rPr>
            </w:pPr>
            <w:r>
              <w:rPr>
                <w:b/>
              </w:rPr>
              <w:t>C</w:t>
            </w:r>
          </w:p>
        </w:tc>
        <w:tc>
          <w:tcPr>
            <w:tcW w:w="861" w:type="dxa"/>
            <w:tcBorders>
              <w:top w:val="single" w:sz="4" w:space="0" w:color="000000"/>
              <w:left w:val="single" w:sz="4" w:space="0" w:color="000000"/>
              <w:bottom w:val="single" w:sz="4" w:space="0" w:color="000000"/>
              <w:right w:val="single" w:sz="4" w:space="0" w:color="000000"/>
            </w:tcBorders>
          </w:tcPr>
          <w:p w:rsidR="00CB7900" w:rsidRDefault="00CB7900" w:rsidP="00B879ED">
            <w:pPr>
              <w:jc w:val="center"/>
              <w:rPr>
                <w:b/>
              </w:rPr>
            </w:pPr>
            <w:r>
              <w:rPr>
                <w:b/>
              </w:rPr>
              <w:t>D</w:t>
            </w:r>
          </w:p>
        </w:tc>
        <w:tc>
          <w:tcPr>
            <w:tcW w:w="861" w:type="dxa"/>
            <w:tcBorders>
              <w:top w:val="single" w:sz="4" w:space="0" w:color="000000"/>
              <w:left w:val="single" w:sz="4" w:space="0" w:color="000000"/>
              <w:bottom w:val="single" w:sz="4" w:space="0" w:color="000000"/>
              <w:right w:val="single" w:sz="4" w:space="0" w:color="000000"/>
            </w:tcBorders>
          </w:tcPr>
          <w:p w:rsidR="00CB7900" w:rsidRDefault="00CB7900" w:rsidP="00B879ED">
            <w:pPr>
              <w:jc w:val="center"/>
              <w:rPr>
                <w:b/>
              </w:rPr>
            </w:pPr>
            <w:r>
              <w:rPr>
                <w:b/>
              </w:rPr>
              <w:t>B</w:t>
            </w:r>
          </w:p>
        </w:tc>
        <w:tc>
          <w:tcPr>
            <w:tcW w:w="861" w:type="dxa"/>
            <w:tcBorders>
              <w:top w:val="single" w:sz="4" w:space="0" w:color="000000"/>
              <w:left w:val="single" w:sz="4" w:space="0" w:color="000000"/>
              <w:bottom w:val="single" w:sz="4" w:space="0" w:color="000000"/>
              <w:right w:val="single" w:sz="4" w:space="0" w:color="000000"/>
            </w:tcBorders>
          </w:tcPr>
          <w:p w:rsidR="00CB7900" w:rsidRDefault="00CB7900" w:rsidP="00B879ED">
            <w:pPr>
              <w:jc w:val="center"/>
              <w:rPr>
                <w:b/>
              </w:rPr>
            </w:pPr>
            <w:r>
              <w:rPr>
                <w:b/>
              </w:rPr>
              <w:t>B</w:t>
            </w:r>
          </w:p>
        </w:tc>
        <w:tc>
          <w:tcPr>
            <w:tcW w:w="861" w:type="dxa"/>
            <w:tcBorders>
              <w:top w:val="single" w:sz="4" w:space="0" w:color="000000"/>
              <w:left w:val="single" w:sz="4" w:space="0" w:color="000000"/>
              <w:bottom w:val="single" w:sz="4" w:space="0" w:color="000000"/>
              <w:right w:val="single" w:sz="4" w:space="0" w:color="000000"/>
            </w:tcBorders>
          </w:tcPr>
          <w:p w:rsidR="00CB7900" w:rsidRDefault="00CB7900" w:rsidP="00B879ED">
            <w:pPr>
              <w:jc w:val="center"/>
              <w:rPr>
                <w:b/>
              </w:rPr>
            </w:pPr>
            <w:r>
              <w:rPr>
                <w:b/>
              </w:rPr>
              <w:t>B</w:t>
            </w:r>
          </w:p>
        </w:tc>
        <w:tc>
          <w:tcPr>
            <w:tcW w:w="861" w:type="dxa"/>
            <w:tcBorders>
              <w:top w:val="single" w:sz="4" w:space="0" w:color="000000"/>
              <w:left w:val="single" w:sz="4" w:space="0" w:color="000000"/>
              <w:bottom w:val="single" w:sz="4" w:space="0" w:color="000000"/>
              <w:right w:val="single" w:sz="4" w:space="0" w:color="000000"/>
            </w:tcBorders>
          </w:tcPr>
          <w:p w:rsidR="00CB7900" w:rsidRDefault="00CB7900" w:rsidP="00B879ED">
            <w:pPr>
              <w:jc w:val="center"/>
              <w:rPr>
                <w:b/>
              </w:rPr>
            </w:pPr>
            <w:r>
              <w:rPr>
                <w:b/>
              </w:rPr>
              <w:t>A</w:t>
            </w:r>
          </w:p>
        </w:tc>
      </w:tr>
    </w:tbl>
    <w:p w:rsidR="00CB7900" w:rsidRDefault="00CB7900" w:rsidP="00CB7900">
      <w:pPr>
        <w:jc w:val="both"/>
        <w:rPr>
          <w:b/>
          <w:u w:val="single"/>
        </w:rPr>
      </w:pPr>
      <w:r>
        <w:rPr>
          <w:b/>
          <w:sz w:val="32"/>
          <w:szCs w:val="32"/>
        </w:rPr>
        <w:t xml:space="preserve"> Loại 3: Lực Lorenxơ </w:t>
      </w:r>
    </w:p>
    <w:p w:rsidR="00CB7900" w:rsidRDefault="00CB7900" w:rsidP="00CB7900">
      <w:pPr>
        <w:jc w:val="both"/>
      </w:pPr>
      <w:r>
        <w:rPr>
          <w:b/>
          <w:u w:val="single"/>
        </w:rPr>
        <w:t>Câu hỏi 1:</w:t>
      </w:r>
      <w:r>
        <w:t xml:space="preserve"> Một proton bay vào trong từ trường đều theo phương hợp với đường sức 30</w:t>
      </w:r>
      <w:r>
        <w:rPr>
          <w:vertAlign w:val="superscript"/>
        </w:rPr>
        <w:t>0</w:t>
      </w:r>
      <w:r>
        <w:t xml:space="preserve"> với vận tốc ban đầu 3.10</w:t>
      </w:r>
      <w:r>
        <w:rPr>
          <w:vertAlign w:val="superscript"/>
        </w:rPr>
        <w:t>7</w:t>
      </w:r>
      <w:r>
        <w:t>m/s, từ trường B = 1,5T. Lực Lorenxơ tác dụng lên hạt đó là:</w:t>
      </w:r>
    </w:p>
    <w:p w:rsidR="00CB7900" w:rsidRDefault="00CB7900" w:rsidP="00CB7900">
      <w:pPr>
        <w:ind w:firstLine="720"/>
        <w:jc w:val="both"/>
      </w:pPr>
      <w:r>
        <w:t>A. 36.10</w:t>
      </w:r>
      <w:r>
        <w:rPr>
          <w:vertAlign w:val="superscript"/>
        </w:rPr>
        <w:t>12</w:t>
      </w:r>
      <w:r>
        <w:t xml:space="preserve">N   </w:t>
      </w:r>
      <w:r>
        <w:tab/>
      </w:r>
      <w:r>
        <w:tab/>
        <w:t>B. 0,36.10</w:t>
      </w:r>
      <w:r>
        <w:rPr>
          <w:vertAlign w:val="superscript"/>
        </w:rPr>
        <w:t>-12</w:t>
      </w:r>
      <w:r>
        <w:t xml:space="preserve">N  </w:t>
      </w:r>
      <w:r>
        <w:tab/>
      </w:r>
      <w:r>
        <w:tab/>
        <w:t xml:space="preserve"> C. 3,6.10</w:t>
      </w:r>
      <w:r>
        <w:rPr>
          <w:vertAlign w:val="superscript"/>
        </w:rPr>
        <w:t>-12</w:t>
      </w:r>
      <w:r>
        <w:t xml:space="preserve"> N    </w:t>
      </w:r>
      <w:r>
        <w:tab/>
      </w:r>
      <w:r>
        <w:tab/>
        <w:t>D. 1,8</w:t>
      </w:r>
      <m:oMath>
        <m:rad>
          <m:radPr>
            <m:degHide m:val="on"/>
            <m:ctrlPr>
              <w:rPr>
                <w:rFonts w:ascii="Cambria Math" w:hAnsi="Cambria Math"/>
                <w:i/>
              </w:rPr>
            </m:ctrlPr>
          </m:radPr>
          <m:deg/>
          <m:e>
            <m:r>
              <w:rPr>
                <w:rFonts w:ascii="Cambria Math" w:hAnsi="Cambria Math"/>
              </w:rPr>
              <m:t>3</m:t>
            </m:r>
          </m:e>
        </m:rad>
      </m:oMath>
      <w:r>
        <w:t>.10</w:t>
      </w:r>
      <w:r>
        <w:rPr>
          <w:vertAlign w:val="superscript"/>
        </w:rPr>
        <w:t>-12</w:t>
      </w:r>
      <w:r>
        <w:t>N</w:t>
      </w:r>
    </w:p>
    <w:p w:rsidR="00CB7900" w:rsidRDefault="00CB7900" w:rsidP="00CB7900">
      <w:pPr>
        <w:jc w:val="both"/>
      </w:pPr>
      <w:r>
        <w:rPr>
          <w:b/>
          <w:u w:val="single"/>
        </w:rPr>
        <w:t>Câu hỏi 2:</w:t>
      </w:r>
      <w:r>
        <w:t xml:space="preserve"> Một hạt mang điện 3,2.10</w:t>
      </w:r>
      <w:r>
        <w:rPr>
          <w:vertAlign w:val="superscript"/>
        </w:rPr>
        <w:t>-19</w:t>
      </w:r>
      <w:r>
        <w:t>C bay vào trong từ trường đều có B = 0,5T hợp với hướng của đường sức từ 30</w:t>
      </w:r>
      <w:r>
        <w:rPr>
          <w:vertAlign w:val="superscript"/>
        </w:rPr>
        <w:t>0</w:t>
      </w:r>
      <w:r>
        <w:t>. Lực Lorenxơ tác dụng lên hạt có độ lớn 8.10</w:t>
      </w:r>
      <w:r>
        <w:rPr>
          <w:vertAlign w:val="superscript"/>
        </w:rPr>
        <w:t>-14</w:t>
      </w:r>
      <w:r>
        <w:t>N. Vận tốc của hạt đó khi bắt đầu vào trong từ trường là:</w:t>
      </w:r>
    </w:p>
    <w:p w:rsidR="00CB7900" w:rsidRDefault="00CB7900" w:rsidP="00CB7900">
      <w:pPr>
        <w:ind w:firstLine="720"/>
        <w:jc w:val="both"/>
      </w:pPr>
      <w:r>
        <w:t>A. 10</w:t>
      </w:r>
      <w:r>
        <w:rPr>
          <w:vertAlign w:val="superscript"/>
        </w:rPr>
        <w:t>7</w:t>
      </w:r>
      <w:r>
        <w:t xml:space="preserve">m/s  </w:t>
      </w:r>
      <w:r>
        <w:tab/>
      </w:r>
      <w:r>
        <w:tab/>
        <w:t>B. 5.10</w:t>
      </w:r>
      <w:r>
        <w:rPr>
          <w:vertAlign w:val="superscript"/>
        </w:rPr>
        <w:t>6</w:t>
      </w:r>
      <w:r>
        <w:t xml:space="preserve">m/s  </w:t>
      </w:r>
      <w:r>
        <w:tab/>
      </w:r>
      <w:r>
        <w:tab/>
        <w:t>C. 0,5.10</w:t>
      </w:r>
      <w:r>
        <w:rPr>
          <w:vertAlign w:val="superscript"/>
        </w:rPr>
        <w:t>6</w:t>
      </w:r>
      <w:r>
        <w:t xml:space="preserve">m/s   </w:t>
      </w:r>
      <w:r>
        <w:tab/>
      </w:r>
      <w:r>
        <w:tab/>
      </w:r>
      <w:r>
        <w:tab/>
        <w:t>D. 10</w:t>
      </w:r>
      <w:r>
        <w:rPr>
          <w:vertAlign w:val="superscript"/>
        </w:rPr>
        <w:t>6</w:t>
      </w:r>
      <w:r>
        <w:t>m/s</w:t>
      </w:r>
    </w:p>
    <w:p w:rsidR="00CB7900" w:rsidRDefault="00CB7900" w:rsidP="00CB7900">
      <w:pPr>
        <w:jc w:val="both"/>
      </w:pPr>
      <w:r>
        <w:rPr>
          <w:b/>
          <w:u w:val="single"/>
        </w:rPr>
        <w:t>Câu hỏi 3:</w:t>
      </w:r>
      <w:r>
        <w:t xml:space="preserve"> Một electron chuyển động với vận tốc 2.10</w:t>
      </w:r>
      <w:r>
        <w:rPr>
          <w:vertAlign w:val="superscript"/>
        </w:rPr>
        <w:t>6</w:t>
      </w:r>
      <w:r>
        <w:t>m/s vào trong từ trường đều B = 0,01T chịu tác dụng của lực Lorenxơ 16.10</w:t>
      </w:r>
      <w:r>
        <w:rPr>
          <w:vertAlign w:val="superscript"/>
        </w:rPr>
        <w:t>-16</w:t>
      </w:r>
      <w:r>
        <w:t>N</w:t>
      </w:r>
      <w:r>
        <w:rPr>
          <w:vertAlign w:val="superscript"/>
        </w:rPr>
        <w:t xml:space="preserve"> </w:t>
      </w:r>
      <w:r>
        <w:t>. Góc hợp bởi véctơ vận tốc và hướng đường sức từ trường là:</w:t>
      </w:r>
    </w:p>
    <w:p w:rsidR="00CB7900" w:rsidRDefault="00CB7900" w:rsidP="00CB7900">
      <w:pPr>
        <w:ind w:firstLine="720"/>
        <w:jc w:val="both"/>
      </w:pPr>
      <w:r>
        <w:t>A. 60</w:t>
      </w:r>
      <w:r>
        <w:rPr>
          <w:vertAlign w:val="superscript"/>
        </w:rPr>
        <w:t>0</w:t>
      </w:r>
      <w:r>
        <w:t xml:space="preserve">   </w:t>
      </w:r>
      <w:r>
        <w:tab/>
      </w:r>
      <w:r>
        <w:tab/>
        <w:t>B. 30</w:t>
      </w:r>
      <w:r>
        <w:rPr>
          <w:vertAlign w:val="superscript"/>
        </w:rPr>
        <w:t>0</w:t>
      </w:r>
      <w:r>
        <w:t xml:space="preserve">  </w:t>
      </w:r>
      <w:r>
        <w:tab/>
      </w:r>
      <w:r>
        <w:tab/>
      </w:r>
      <w:r>
        <w:tab/>
        <w:t xml:space="preserve"> C. 90</w:t>
      </w:r>
      <w:r>
        <w:rPr>
          <w:vertAlign w:val="superscript"/>
        </w:rPr>
        <w:t>0</w:t>
      </w:r>
      <w:r>
        <w:t xml:space="preserve">   </w:t>
      </w:r>
      <w:r>
        <w:tab/>
      </w:r>
      <w:r>
        <w:tab/>
      </w:r>
      <w:r>
        <w:tab/>
        <w:t>D. 45</w:t>
      </w:r>
      <w:r>
        <w:rPr>
          <w:vertAlign w:val="superscript"/>
        </w:rPr>
        <w:t>0</w:t>
      </w:r>
    </w:p>
    <w:p w:rsidR="00CB7900" w:rsidRDefault="00CB7900" w:rsidP="00CB7900">
      <w:pPr>
        <w:jc w:val="both"/>
      </w:pPr>
      <w:r>
        <w:rPr>
          <w:b/>
          <w:u w:val="single"/>
        </w:rPr>
        <w:t>Câu hỏi 4:</w:t>
      </w:r>
      <w:r>
        <w:t xml:space="preserve"> Một electron được tăng tốc bởi hiệu điện thế 1000V rồi cho bay vào trong từ trường đều theo phương vuông góc với các đường sức từ. Tính lực Lorenxơ tác dụng lên nó biết m</w:t>
      </w:r>
      <w:r>
        <w:rPr>
          <w:vertAlign w:val="subscript"/>
        </w:rPr>
        <w:t>e</w:t>
      </w:r>
      <w:r>
        <w:t xml:space="preserve"> = 9,1.10</w:t>
      </w:r>
      <w:r>
        <w:rPr>
          <w:vertAlign w:val="superscript"/>
        </w:rPr>
        <w:t>-31</w:t>
      </w:r>
      <w:r>
        <w:t>kg, e = - 1,6.10</w:t>
      </w:r>
      <w:r>
        <w:rPr>
          <w:vertAlign w:val="superscript"/>
        </w:rPr>
        <w:t>-19</w:t>
      </w:r>
      <w:r>
        <w:t>C, B = 2T, vận tốc của hạt trước khi tăng tốc rất nhỏ.</w:t>
      </w:r>
      <w:r>
        <w:tab/>
        <w:t>A. 6.10</w:t>
      </w:r>
      <w:r>
        <w:rPr>
          <w:vertAlign w:val="superscript"/>
        </w:rPr>
        <w:t>-11</w:t>
      </w:r>
      <w:r>
        <w:t xml:space="preserve">N   </w:t>
      </w:r>
      <w:r>
        <w:tab/>
        <w:t>B. 6.10</w:t>
      </w:r>
      <w:r>
        <w:rPr>
          <w:vertAlign w:val="superscript"/>
        </w:rPr>
        <w:t>-12</w:t>
      </w:r>
      <w:r>
        <w:t xml:space="preserve">N  </w:t>
      </w:r>
      <w:r>
        <w:tab/>
        <w:t>C. 2,3.10</w:t>
      </w:r>
      <w:r>
        <w:rPr>
          <w:vertAlign w:val="superscript"/>
        </w:rPr>
        <w:t>-12</w:t>
      </w:r>
      <w:r>
        <w:t xml:space="preserve">N  </w:t>
      </w:r>
      <w:r>
        <w:tab/>
        <w:t>D. 2.10</w:t>
      </w:r>
      <w:r>
        <w:rPr>
          <w:vertAlign w:val="superscript"/>
        </w:rPr>
        <w:t>-12</w:t>
      </w:r>
      <w:r>
        <w:t xml:space="preserve">N  </w:t>
      </w:r>
    </w:p>
    <w:p w:rsidR="00CB7900" w:rsidRDefault="00CB7900" w:rsidP="00CB7900">
      <w:pPr>
        <w:jc w:val="both"/>
      </w:pPr>
      <w:r>
        <w:rPr>
          <w:b/>
          <w:u w:val="single"/>
        </w:rPr>
        <w:t>Câu hỏi 5:</w:t>
      </w:r>
      <w:r>
        <w:t xml:space="preserve"> Một hạt mang điện 3,2.10</w:t>
      </w:r>
      <w:r>
        <w:rPr>
          <w:vertAlign w:val="superscript"/>
        </w:rPr>
        <w:t>-19</w:t>
      </w:r>
      <w:r>
        <w:t>C được tăng tốc bởi hiệu điện thế 1000V rồi cho bay vào trong từ trường đều theo phương vuông góc với các đường sức từ. Tính lực Lorenxơ tác dụng lên nó biết m = 6,67.10</w:t>
      </w:r>
      <w:r>
        <w:rPr>
          <w:vertAlign w:val="superscript"/>
        </w:rPr>
        <w:t>-27</w:t>
      </w:r>
      <w:r>
        <w:t>kg, B = 2T, vận tốc của hạt trước khi tăng tốc rất nhỏ.         A. 1,2.10</w:t>
      </w:r>
      <w:r>
        <w:rPr>
          <w:vertAlign w:val="superscript"/>
        </w:rPr>
        <w:t>-13</w:t>
      </w:r>
      <w:r>
        <w:t xml:space="preserve">N   </w:t>
      </w:r>
      <w:r>
        <w:tab/>
        <w:t>B. 1,98.10</w:t>
      </w:r>
      <w:r>
        <w:rPr>
          <w:vertAlign w:val="superscript"/>
        </w:rPr>
        <w:t>-13</w:t>
      </w:r>
      <w:r>
        <w:t xml:space="preserve">N  </w:t>
      </w:r>
      <w:r>
        <w:tab/>
        <w:t xml:space="preserve">  C. 3,21.10</w:t>
      </w:r>
      <w:r>
        <w:rPr>
          <w:vertAlign w:val="superscript"/>
        </w:rPr>
        <w:t>-13</w:t>
      </w:r>
      <w:r>
        <w:t>N      D. 3,4.10</w:t>
      </w:r>
      <w:r>
        <w:rPr>
          <w:vertAlign w:val="superscript"/>
        </w:rPr>
        <w:t>-13</w:t>
      </w:r>
      <w:r>
        <w:t>N</w:t>
      </w:r>
    </w:p>
    <w:p w:rsidR="00CB7900" w:rsidRDefault="00DC3B87" w:rsidP="00CB7900">
      <w:pPr>
        <w:jc w:val="both"/>
      </w:pPr>
      <w:r>
        <w:rPr>
          <w:noProof/>
        </w:rPr>
        <w:pict>
          <v:group id="_x0000_s5670" style="position:absolute;left:0;text-align:left;margin-left:455.4pt;margin-top:8.65pt;width:77.55pt;height:63pt;z-index:251768832" coordorigin="9841,5393" coordsize="1754,1260">
            <v:group id="_x0000_s5671" style="position:absolute;left:10738;top:5535;width:208;height:202;rotation:270" coordorigin="3885,1365" coordsize="1140,1140">
              <v:oval id="_x0000_s5672" style="position:absolute;left:3885;top:1365;width:1140;height:1140;visibility:visible" filled="f" strokeweight="1.5pt"/>
              <v:group id="_x0000_s5673" style="position:absolute;left:4033;top:1567;width:832;height:754" coordorigin="3885,1365" coordsize="2693,2715">
                <v:line id="_x0000_s5674" style="position:absolute;visibility:visible" from="3885,2740" to="6578,2740" strokeweight="1.5pt"/>
                <v:line id="_x0000_s5675" style="position:absolute;visibility:visible" from="5235,1365" to="5235,4080" strokeweight="1.5pt"/>
              </v:group>
            </v:group>
            <v:group id="_x0000_s5676" style="position:absolute;left:9841;top:5393;width:1754;height:1260" coordorigin="9841,5330" coordsize="1754,1260">
              <v:group id="_x0000_s5677" style="position:absolute;left:9841;top:5330;width:1419;height:1096" coordorigin="9841,5330" coordsize="1419,1096">
                <v:rect id="_x0000_s5678" style="position:absolute;left:9841;top:5330;width:1419;height:1096" filled="f">
                  <v:stroke dashstyle="1 1"/>
                </v:rect>
                <v:group id="_x0000_s5679" style="position:absolute;left:9915;top:5876;width:1003;height:204" coordorigin="9888,5705" coordsize="1003,204">
                  <v:shape id="_x0000_s5680" type="#_x0000_t32" style="position:absolute;left:9997;top:5825;width:894;height:0" o:connectortype="straight" strokeweight="1.5pt">
                    <v:stroke endarrow="classic"/>
                  </v:shape>
                  <v:group id="_x0000_s5681" style="position:absolute;left:9888;top:5705;width:219;height:204" coordorigin="1770,4405" coordsize="347,347">
                    <v:oval id="_x0000_s5682" style="position:absolute;left:1770;top:4405;width:347;height:347" fillcolor="#969696"/>
                    <v:line id="_x0000_s5683" style="position:absolute" from="1846,4569" to="2035,4570" strokeweight="1.5pt"/>
                  </v:group>
                </v:group>
              </v:group>
              <v:group id="_x0000_s5684" style="position:absolute;left:10645;top:5382;width:950;height:1208" coordorigin="10645,5382" coordsize="950,1208">
                <v:group id="_x0000_s5685" style="position:absolute;left:10833;top:5382;width:762;height:540" coordorigin="3122,11831" coordsize="762,540">
                  <v:shape id="_x0000_s5686" type="#_x0000_t202" style="position:absolute;left:3122;top:11831;width:762;height:540" filled="f" stroked="f">
                    <v:textbox style="mso-next-textbox:#_x0000_s3404">
                      <w:txbxContent/>
                    </v:textbox>
                  </v:shape>
                  <v:shape id="_x0000_s5687" type="#_x0000_t32" style="position:absolute;left:3212;top:11895;width:328;height:0" o:connectortype="straight">
                    <v:stroke endarrow="classic"/>
                  </v:shape>
                </v:group>
                <v:group id="_x0000_s5688" style="position:absolute;left:10645;top:6050;width:605;height:540" coordorigin="3122,11831" coordsize="762,540">
                  <v:shape id="_x0000_s5689" type="#_x0000_t202" style="position:absolute;left:3122;top:11831;width:762;height:540" filled="f" stroked="f">
                    <v:textbox style="mso-next-textbox:#_x0000_s5686">
                      <w:txbxContent/>
                    </v:textbox>
                  </v:shape>
                  <v:shape id="_x0000_s5690" type="#_x0000_t32" style="position:absolute;left:3212;top:11895;width:328;height:0" o:connectortype="straight">
                    <v:stroke endarrow="classic"/>
                  </v:shape>
                </v:group>
              </v:group>
            </v:group>
          </v:group>
        </w:pict>
      </w:r>
      <w:r w:rsidR="00CB7900">
        <w:rPr>
          <w:b/>
          <w:u w:val="single"/>
        </w:rPr>
        <w:t>Câu hỏi 6:</w:t>
      </w:r>
      <w:r w:rsidR="00CB7900">
        <w:t xml:space="preserve"> Một electron chuyển động thẳng đều trong miền có cả từ trường đều và điện trường đều. </w:t>
      </w:r>
    </w:p>
    <w:p w:rsidR="00CB7900" w:rsidRDefault="00CB7900" w:rsidP="00CB7900">
      <w:pPr>
        <w:jc w:val="both"/>
      </w:pPr>
      <w:r>
        <w:t>Véctơ vận tốc của hạt và hướng đường sức từ như hình vẽ. B = 0,004T, v = 2.10</w:t>
      </w:r>
      <w:r>
        <w:rPr>
          <w:vertAlign w:val="superscript"/>
        </w:rPr>
        <w:t>6</w:t>
      </w:r>
      <w:r>
        <w:t xml:space="preserve">m/s, xác định hướng </w:t>
      </w:r>
    </w:p>
    <w:p w:rsidR="00CB7900" w:rsidRDefault="00CB7900" w:rsidP="00CB7900">
      <w:pPr>
        <w:jc w:val="both"/>
      </w:pPr>
      <w:r>
        <w:t xml:space="preserve">và cường độ điện trường </w:t>
      </w:r>
      <m:oMath>
        <m:acc>
          <m:accPr>
            <m:chr m:val="⃗"/>
            <m:ctrlPr>
              <w:rPr>
                <w:rFonts w:ascii="Cambria Math" w:hAnsi="Cambria Math"/>
                <w:i/>
              </w:rPr>
            </m:ctrlPr>
          </m:accPr>
          <m:e>
            <m:r>
              <w:rPr>
                <w:rFonts w:ascii="Cambria Math" w:hAnsi="Cambria Math"/>
              </w:rPr>
              <m:t>E</m:t>
            </m:r>
          </m:e>
        </m:acc>
      </m:oMath>
      <w:r>
        <w:t>:</w:t>
      </w:r>
    </w:p>
    <w:p w:rsidR="00CB7900" w:rsidRDefault="00CB7900" w:rsidP="00CB7900">
      <w:pPr>
        <w:ind w:firstLine="720"/>
        <w:jc w:val="both"/>
      </w:pPr>
      <w:r>
        <w:t xml:space="preserve">A. </w:t>
      </w:r>
      <m:oMath>
        <m:acc>
          <m:accPr>
            <m:chr m:val="⃗"/>
            <m:ctrlPr>
              <w:rPr>
                <w:rFonts w:ascii="Cambria Math" w:hAnsi="Cambria Math"/>
                <w:i/>
              </w:rPr>
            </m:ctrlPr>
          </m:accPr>
          <m:e>
            <m:r>
              <w:rPr>
                <w:rFonts w:ascii="Cambria Math" w:hAnsi="Cambria Math"/>
              </w:rPr>
              <m:t>E</m:t>
            </m:r>
          </m:e>
        </m:acc>
      </m:oMath>
      <w:r>
        <w:t xml:space="preserve"> hướng lên, E = 6000V/m    </w:t>
      </w:r>
      <w:r>
        <w:tab/>
        <w:t xml:space="preserve">B. </w:t>
      </w:r>
      <m:oMath>
        <m:acc>
          <m:accPr>
            <m:chr m:val="⃗"/>
            <m:ctrlPr>
              <w:rPr>
                <w:rFonts w:ascii="Cambria Math" w:hAnsi="Cambria Math"/>
                <w:i/>
              </w:rPr>
            </m:ctrlPr>
          </m:accPr>
          <m:e>
            <m:r>
              <w:rPr>
                <w:rFonts w:ascii="Cambria Math" w:hAnsi="Cambria Math"/>
              </w:rPr>
              <m:t>E</m:t>
            </m:r>
          </m:e>
        </m:acc>
      </m:oMath>
      <w:r>
        <w:t xml:space="preserve"> hướng xuống, E = 6000V/m   </w:t>
      </w:r>
    </w:p>
    <w:p w:rsidR="00CB7900" w:rsidRDefault="00CB7900" w:rsidP="00CB7900">
      <w:pPr>
        <w:ind w:firstLine="720"/>
        <w:jc w:val="both"/>
      </w:pPr>
      <w:r>
        <w:t xml:space="preserve">C. </w:t>
      </w:r>
      <m:oMath>
        <m:acc>
          <m:accPr>
            <m:chr m:val="⃗"/>
            <m:ctrlPr>
              <w:rPr>
                <w:rFonts w:ascii="Cambria Math" w:hAnsi="Cambria Math"/>
                <w:i/>
              </w:rPr>
            </m:ctrlPr>
          </m:accPr>
          <m:e>
            <m:r>
              <w:rPr>
                <w:rFonts w:ascii="Cambria Math" w:hAnsi="Cambria Math"/>
              </w:rPr>
              <m:t>E</m:t>
            </m:r>
          </m:e>
        </m:acc>
      </m:oMath>
      <w:r>
        <w:t xml:space="preserve"> hướng xuống, E = 8000V/m   </w:t>
      </w:r>
      <w:r>
        <w:tab/>
        <w:t xml:space="preserve">D.  </w:t>
      </w:r>
      <m:oMath>
        <m:acc>
          <m:accPr>
            <m:chr m:val="⃗"/>
            <m:ctrlPr>
              <w:rPr>
                <w:rFonts w:ascii="Cambria Math" w:hAnsi="Cambria Math"/>
                <w:i/>
              </w:rPr>
            </m:ctrlPr>
          </m:accPr>
          <m:e>
            <m:r>
              <w:rPr>
                <w:rFonts w:ascii="Cambria Math" w:hAnsi="Cambria Math"/>
              </w:rPr>
              <m:t>E</m:t>
            </m:r>
          </m:e>
        </m:acc>
      </m:oMath>
      <w:r>
        <w:t xml:space="preserve"> hướng lên, E = 8000V/m    </w:t>
      </w:r>
    </w:p>
    <w:p w:rsidR="00CB7900" w:rsidRDefault="00DC3B87" w:rsidP="00CB7900">
      <w:pPr>
        <w:jc w:val="both"/>
      </w:pPr>
      <w:r>
        <w:rPr>
          <w:noProof/>
        </w:rPr>
        <w:pict>
          <v:group id="_x0000_s5691" style="position:absolute;left:0;text-align:left;margin-left:456.3pt;margin-top:12.15pt;width:77.55pt;height:63pt;z-index:251769856" coordorigin="10035,6749" coordsize="1551,1260">
            <v:group id="_x0000_s5692" style="position:absolute;left:10761;top:6891;width:264;height:241;rotation:-3513927fd" coordorigin="4400,10380" coordsize="439,410">
              <v:oval id="_x0000_s5693" style="position:absolute;left:4537;top:10503;width:159;height:159" fillcolor="black"/>
              <v:shape id="_x0000_s5694" type="#_x0000_t120" style="position:absolute;left:4400;top:10380;width:439;height:410" filled="f"/>
            </v:group>
            <v:group id="_x0000_s5695" style="position:absolute;left:10035;top:6749;width:1551;height:1260" coordorigin="10035,6749" coordsize="1551,1260">
              <v:group id="_x0000_s5696" style="position:absolute;left:10035;top:6749;width:1551;height:1260" coordorigin="9841,5330" coordsize="1754,1260">
                <v:group id="_x0000_s5697" style="position:absolute;left:9841;top:5330;width:1419;height:1096" coordorigin="9841,5330" coordsize="1419,1096">
                  <v:rect id="_x0000_s5698" style="position:absolute;left:9841;top:5330;width:1419;height:1096" filled="f">
                    <v:stroke dashstyle="1 1"/>
                  </v:rect>
                  <v:group id="_x0000_s5699" style="position:absolute;left:9915;top:5876;width:1003;height:204" coordorigin="9888,5705" coordsize="1003,204">
                    <v:shape id="_x0000_s5700" type="#_x0000_t32" style="position:absolute;left:9997;top:5825;width:894;height:0" o:connectortype="straight" strokeweight="1.5pt">
                      <v:stroke endarrow="classic"/>
                    </v:shape>
                    <v:group id="_x0000_s5701" style="position:absolute;left:9888;top:5705;width:219;height:204" coordorigin="1770,4405" coordsize="347,347">
                      <v:oval id="_x0000_s5702" style="position:absolute;left:1770;top:4405;width:347;height:347" fillcolor="#969696"/>
                      <v:line id="_x0000_s5703" style="position:absolute" from="1846,4569" to="2035,4570" strokeweight="1.5pt"/>
                    </v:group>
                  </v:group>
                </v:group>
                <v:group id="_x0000_s5704" style="position:absolute;left:10645;top:5382;width:950;height:1208" coordorigin="10645,5382" coordsize="950,1208">
                  <v:group id="_x0000_s5705" style="position:absolute;left:10833;top:5382;width:762;height:540" coordorigin="3122,11831" coordsize="762,540">
                    <v:shape id="_x0000_s5706" type="#_x0000_t202" style="position:absolute;left:3122;top:11831;width:762;height:540" filled="f" stroked="f">
                      <v:textbox style="mso-next-textbox:#_x0000_s5689">
                        <w:txbxContent/>
                      </v:textbox>
                    </v:shape>
                    <v:shape id="_x0000_s5707" type="#_x0000_t32" style="position:absolute;left:3212;top:11895;width:328;height:0" o:connectortype="straight">
                      <v:stroke endarrow="classic"/>
                    </v:shape>
                  </v:group>
                  <v:group id="_x0000_s5708" style="position:absolute;left:10645;top:6050;width:605;height:540" coordorigin="3122,11831" coordsize="762,540">
                    <v:shape id="_x0000_s5709" type="#_x0000_t202" style="position:absolute;left:3122;top:11831;width:762;height:540" filled="f" stroked="f">
                      <v:textbox style="mso-next-textbox:#_x0000_s5706">
                        <w:txbxContent/>
                      </v:textbox>
                    </v:shape>
                    <v:shape id="_x0000_s5710" type="#_x0000_t32" style="position:absolute;left:3212;top:11895;width:328;height:0" o:connectortype="straight">
                      <v:stroke endarrow="classic"/>
                    </v:shape>
                  </v:group>
                </v:group>
              </v:group>
              <v:shape id="_x0000_s5711" type="#_x0000_t32" style="position:absolute;left:10197;top:7304;width:1;height:174" o:connectortype="straight" strokeweight="1.5pt"/>
            </v:group>
          </v:group>
        </w:pict>
      </w:r>
      <w:r w:rsidR="00CB7900">
        <w:rPr>
          <w:b/>
          <w:u w:val="single"/>
        </w:rPr>
        <w:t>Câu hỏi 7:</w:t>
      </w:r>
      <w:r w:rsidR="00CB7900">
        <w:t xml:space="preserve"> Một proton chuyển động thẳng đều trong miền có cả từ trường đều và điện trường đều. </w:t>
      </w:r>
    </w:p>
    <w:p w:rsidR="00CB7900" w:rsidRDefault="00CB7900" w:rsidP="00CB7900">
      <w:pPr>
        <w:jc w:val="both"/>
      </w:pPr>
      <w:r>
        <w:t>Véctơ vận tốc của hạt và hướng đường sức điện trường như hình vẽ. E = 8000V/m, v = 2.10</w:t>
      </w:r>
      <w:r>
        <w:rPr>
          <w:vertAlign w:val="superscript"/>
        </w:rPr>
        <w:t>6</w:t>
      </w:r>
      <w:r>
        <w:t xml:space="preserve">m/s, </w:t>
      </w:r>
    </w:p>
    <w:p w:rsidR="00CB7900" w:rsidRDefault="00CB7900" w:rsidP="00CB7900">
      <w:pPr>
        <w:jc w:val="both"/>
      </w:pPr>
      <w:r>
        <w:t xml:space="preserve">xác định hướng và độ lớn </w:t>
      </w:r>
      <m:oMath>
        <m:acc>
          <m:accPr>
            <m:chr m:val="⃗"/>
            <m:ctrlPr>
              <w:rPr>
                <w:rFonts w:ascii="Cambria Math" w:hAnsi="Cambria Math"/>
                <w:i/>
              </w:rPr>
            </m:ctrlPr>
          </m:accPr>
          <m:e>
            <m:r>
              <w:rPr>
                <w:rFonts w:ascii="Cambria Math" w:hAnsi="Cambria Math"/>
              </w:rPr>
              <m:t>B</m:t>
            </m:r>
          </m:e>
        </m:acc>
      </m:oMath>
      <w:r>
        <w:t>:</w:t>
      </w:r>
    </w:p>
    <w:p w:rsidR="00CB7900" w:rsidRDefault="00CB7900" w:rsidP="00CB7900">
      <w:pPr>
        <w:ind w:firstLine="720"/>
        <w:jc w:val="both"/>
      </w:pPr>
      <w:r>
        <w:t xml:space="preserve">A. </w:t>
      </w:r>
      <m:oMath>
        <m:acc>
          <m:accPr>
            <m:chr m:val="⃗"/>
            <m:ctrlPr>
              <w:rPr>
                <w:rFonts w:ascii="Cambria Math" w:hAnsi="Cambria Math"/>
                <w:i/>
              </w:rPr>
            </m:ctrlPr>
          </m:accPr>
          <m:e>
            <m:r>
              <w:rPr>
                <w:rFonts w:ascii="Cambria Math" w:hAnsi="Cambria Math"/>
              </w:rPr>
              <m:t>B</m:t>
            </m:r>
          </m:e>
        </m:acc>
      </m:oMath>
      <w:r>
        <w:t xml:space="preserve"> hướng ra. B = 0,002T   </w:t>
      </w:r>
      <w:r>
        <w:tab/>
      </w:r>
      <w:r>
        <w:tab/>
        <w:t xml:space="preserve">B. </w:t>
      </w:r>
      <m:oMath>
        <m:acc>
          <m:accPr>
            <m:chr m:val="⃗"/>
            <m:ctrlPr>
              <w:rPr>
                <w:rFonts w:ascii="Cambria Math" w:hAnsi="Cambria Math"/>
                <w:i/>
              </w:rPr>
            </m:ctrlPr>
          </m:accPr>
          <m:e>
            <m:r>
              <w:rPr>
                <w:rFonts w:ascii="Cambria Math" w:hAnsi="Cambria Math"/>
              </w:rPr>
              <m:t>B</m:t>
            </m:r>
          </m:e>
        </m:acc>
      </m:oMath>
      <w:r>
        <w:t xml:space="preserve"> hướng lên. B = 0,003T  </w:t>
      </w:r>
    </w:p>
    <w:p w:rsidR="00CB7900" w:rsidRDefault="00CB7900" w:rsidP="00CB7900">
      <w:pPr>
        <w:ind w:firstLine="720"/>
        <w:jc w:val="both"/>
      </w:pPr>
      <w:r>
        <w:t xml:space="preserve">C.  </w:t>
      </w:r>
      <m:oMath>
        <m:acc>
          <m:accPr>
            <m:chr m:val="⃗"/>
            <m:ctrlPr>
              <w:rPr>
                <w:rFonts w:ascii="Cambria Math" w:hAnsi="Cambria Math"/>
                <w:i/>
              </w:rPr>
            </m:ctrlPr>
          </m:accPr>
          <m:e>
            <m:r>
              <w:rPr>
                <w:rFonts w:ascii="Cambria Math" w:hAnsi="Cambria Math"/>
              </w:rPr>
              <m:t>B</m:t>
            </m:r>
          </m:e>
        </m:acc>
      </m:oMath>
      <w:r>
        <w:t xml:space="preserve"> hướng xuống. B = 0,004T   </w:t>
      </w:r>
      <w:r>
        <w:tab/>
        <w:t xml:space="preserve">D. </w:t>
      </w:r>
      <m:oMath>
        <m:acc>
          <m:accPr>
            <m:chr m:val="⃗"/>
            <m:ctrlPr>
              <w:rPr>
                <w:rFonts w:ascii="Cambria Math" w:hAnsi="Cambria Math"/>
                <w:i/>
              </w:rPr>
            </m:ctrlPr>
          </m:accPr>
          <m:e>
            <m:r>
              <w:rPr>
                <w:rFonts w:ascii="Cambria Math" w:hAnsi="Cambria Math"/>
              </w:rPr>
              <m:t>B</m:t>
            </m:r>
          </m:e>
        </m:acc>
      </m:oMath>
      <w:r>
        <w:t xml:space="preserve"> hướng vào. B = 0,0024T </w:t>
      </w:r>
    </w:p>
    <w:p w:rsidR="00CB7900" w:rsidRPr="000A18E3" w:rsidRDefault="00DC3B87" w:rsidP="00CB7900">
      <w:pPr>
        <w:jc w:val="both"/>
        <w:rPr>
          <w:rFonts w:ascii="Cambria Math" w:hAnsi="Cambria Math"/>
          <w:i/>
          <w:lang w:val="vi-VN"/>
        </w:rPr>
      </w:pPr>
      <w:r w:rsidRPr="00DC3B87">
        <w:rPr>
          <w:noProof/>
        </w:rPr>
        <w:pict>
          <v:group id="_x0000_s5712" style="position:absolute;left:0;text-align:left;margin-left:-1.1pt;margin-top:12.35pt;width:519pt;height:77.25pt;z-index:251770880" coordorigin="1193,8874" coordsize="10380,1941">
            <v:group id="_x0000_s5713" style="position:absolute;left:1193;top:9434;width:2414;height:1117" coordorigin="1193,9741" coordsize="2414,1117">
              <v:group id="_x0000_s5714" style="position:absolute;left:1610;top:9741;width:1997;height:1048" coordorigin="6165,3831" coordsize="1997,1048">
                <v:group id="_x0000_s5715" style="position:absolute;left:6780;top:4192;width:776;height:296" coordorigin="6609,4192" coordsize="776,296">
                  <v:group id="_x0000_s5716" style="position:absolute;left:6609;top:4192;width:317;height:296" coordorigin="4400,10380" coordsize="439,410">
                    <v:oval id="_x0000_s5717" style="position:absolute;left:4537;top:10503;width:159;height:159" fillcolor="black"/>
                    <v:shape id="_x0000_s5718" type="#_x0000_t120" style="position:absolute;left:4400;top:10380;width:439;height:410" filled="f"/>
                  </v:group>
                  <v:shape id="_x0000_s5719" type="#_x0000_t32" style="position:absolute;left:6900;top:4355;width:485;height:0" o:connectortype="straight" strokeweight="1.5pt">
                    <v:stroke endarrow="classic" endarrowwidth="wide" endarrowlength="long"/>
                  </v:shape>
                </v:group>
                <v:shapetype id="_x0000_t114" coordsize="21600,21600" o:spt="114" path="m,20172v945,400,1887,628,2795,913c3587,21312,4342,21370,5060,21597v2037,,2567,-227,3095,-285c8722,21197,9325,20970,9855,20800v490,-228,945,-400,1472,-740c11817,19887,12347,19660,12875,19375v567,-228,1095,-513,1700,-740c15177,18462,15782,18122,16537,17950v718,-113,1398,-398,2228,-513c19635,17437,20577,17322,21597,17322l21597,,,xe">
                  <v:stroke joinstyle="miter"/>
                  <v:path o:connecttype="custom" o:connectlocs="10800,0;0,10800;10800,20400;21600,10800" textboxrect="0,0,21600,17322"/>
                </v:shapetype>
                <v:shape id="_x0000_s5720" type="#_x0000_t114" style="position:absolute;left:7405;top:4121;width:1048;height:467;rotation:270" filled="f"/>
                <v:shape id="_x0000_s5721" type="#_x0000_t114" style="position:absolute;left:5913;top:4096;width:1007;height:504;rotation:450" filled="f"/>
              </v:group>
              <v:group id="_x0000_s5722" style="position:absolute;left:1193;top:9787;width:2373;height:1071" coordorigin="1193,9787" coordsize="2373,1071">
                <v:shape id="_x0000_s5723" type="#_x0000_t202" style="position:absolute;left:1673;top:10101;width:469;height:540" filled="f" stroked="f">
                  <v:textbox style="mso-next-textbox:#_x0000_s5709">
                    <w:txbxContent>
                      <w:p w:rsidR="00002705" w:rsidRDefault="00002705"/>
                    </w:txbxContent>
                  </v:textbox>
                </v:shape>
                <v:shape id="_x0000_s5724" type="#_x0000_t202" style="position:absolute;left:3097;top:10101;width:469;height:540" filled="f" stroked="f">
                  <v:textbox>
                    <w:txbxContent/>
                  </v:textbox>
                </v:shape>
                <v:shape id="_x0000_s5725" type="#_x0000_t202" style="position:absolute;left:1193;top:10065;width:666;height:540" filled="f" stroked="f">
                  <v:textbox style="mso-next-textbox:#_x0000_s5724">
                    <w:txbxContent/>
                  </v:textbox>
                </v:shape>
                <v:group id="_x0000_s5726" style="position:absolute;left:2219;top:9787;width:521;height:540" coordorigin="3122,11831" coordsize="762,540">
                  <v:shape id="_x0000_s5727" type="#_x0000_t202" style="position:absolute;left:3122;top:11831;width:762;height:540" filled="f" stroked="f">
                    <v:textbox style="mso-next-textbox:#_x0000_s5725">
                      <w:txbxContent/>
                    </v:textbox>
                  </v:shape>
                  <v:shape id="_x0000_s5728" type="#_x0000_t32" style="position:absolute;left:3212;top:11895;width:328;height:0" o:connectortype="straight">
                    <v:stroke endarrow="classic"/>
                  </v:shape>
                </v:group>
                <v:group id="_x0000_s5729" style="position:absolute;left:2710;top:10318;width:605;height:540" coordorigin="3122,11831" coordsize="762,540">
                  <v:shape id="_x0000_s5730" type="#_x0000_t202" style="position:absolute;left:3122;top:11831;width:762;height:540" filled="f" stroked="f">
                    <v:textbox style="mso-next-textbox:#_x0000_s5727">
                      <w:txbxContent/>
                    </v:textbox>
                  </v:shape>
                  <v:shape id="_x0000_s5731" type="#_x0000_t32" style="position:absolute;left:3212;top:11895;width:328;height:0" o:connectortype="straight">
                    <v:stroke endarrow="classic"/>
                  </v:shape>
                </v:group>
              </v:group>
            </v:group>
            <v:group id="_x0000_s5732" style="position:absolute;left:4216;top:9438;width:2414;height:1125" coordorigin="4216,9420" coordsize="2414,1125">
              <v:group id="_x0000_s5733" style="position:absolute;left:4633;top:9420;width:1997;height:1048" coordorigin="6165,3831" coordsize="1997,1048">
                <v:group id="_x0000_s5734" style="position:absolute;left:6780;top:4192;width:776;height:296" coordorigin="6609,4192" coordsize="776,296">
                  <v:group id="_x0000_s5735" style="position:absolute;left:6609;top:4192;width:317;height:296" coordorigin="4400,10380" coordsize="439,410">
                    <v:oval id="_x0000_s5736" style="position:absolute;left:4537;top:10503;width:159;height:159" fillcolor="black"/>
                    <v:shape id="_x0000_s5737" type="#_x0000_t120" style="position:absolute;left:4400;top:10380;width:439;height:410" filled="f"/>
                  </v:group>
                  <v:shape id="_x0000_s5738" type="#_x0000_t32" style="position:absolute;left:6900;top:4355;width:485;height:0" o:connectortype="straight" strokeweight="1.5pt">
                    <v:stroke endarrow="classic" endarrowwidth="wide" endarrowlength="long"/>
                  </v:shape>
                </v:group>
                <v:shape id="_x0000_s5739" type="#_x0000_t114" style="position:absolute;left:7405;top:4121;width:1048;height:467;rotation:270" filled="f"/>
                <v:shape id="_x0000_s5740" type="#_x0000_t114" style="position:absolute;left:5913;top:4096;width:1007;height:504;rotation:450" filled="f"/>
              </v:group>
              <v:group id="_x0000_s5741" style="position:absolute;left:4216;top:9470;width:2373;height:1075" coordorigin="4216,9470" coordsize="2373,1075">
                <v:group id="_x0000_s5742" style="position:absolute;left:5195;top:9470;width:605;height:540" coordorigin="3122,11831" coordsize="762,540">
                  <v:shape id="_x0000_s5743" type="#_x0000_t202" style="position:absolute;left:3122;top:11831;width:762;height:540" filled="f" stroked="f">
                    <v:textbox style="mso-next-textbox:#_x0000_s5730">
                      <w:txbxContent/>
                    </v:textbox>
                  </v:shape>
                  <v:shape id="_x0000_s5744" type="#_x0000_t32" style="position:absolute;left:3212;top:11895;width:328;height:0" o:connectortype="straight">
                    <v:stroke endarrow="classic"/>
                  </v:shape>
                </v:group>
                <v:group id="_x0000_s5745" style="position:absolute;left:4216;top:9744;width:2373;height:801" coordorigin="4216,9744" coordsize="2373,801">
                  <v:group id="_x0000_s5746" style="position:absolute;left:5783;top:10005;width:521;height:540" coordorigin="3122,11831" coordsize="762,540">
                    <v:shape id="_x0000_s5747" type="#_x0000_t202" style="position:absolute;left:3122;top:11831;width:762;height:540" filled="f" stroked="f">
                      <v:textbox style="mso-next-textbox:#_x0000_s5743">
                        <w:txbxContent/>
                      </v:textbox>
                    </v:shape>
                    <v:shape id="_x0000_s5748" type="#_x0000_t32" style="position:absolute;left:3212;top:11895;width:328;height:0" o:connectortype="straight">
                      <v:stroke endarrow="classic"/>
                    </v:shape>
                  </v:group>
                  <v:shape id="_x0000_s5749" type="#_x0000_t202" style="position:absolute;left:4696;top:9780;width:469;height:540" filled="f" stroked="f">
                    <v:textbox style="mso-next-textbox:#_x0000_s5747">
                      <w:txbxContent/>
                    </v:textbox>
                  </v:shape>
                  <v:shape id="_x0000_s5750" type="#_x0000_t202" style="position:absolute;left:6120;top:9780;width:469;height:540" filled="f" stroked="f">
                    <v:textbox style="mso-next-textbox:#_x0000_s5749">
                      <w:txbxContent/>
                    </v:textbox>
                  </v:shape>
                  <v:shape id="_x0000_s5751" type="#_x0000_t202" style="position:absolute;left:4216;top:9744;width:666;height:540" filled="f" stroked="f">
                    <v:textbox style="mso-next-textbox:#_x0000_s5750">
                      <w:txbxContent/>
                    </v:textbox>
                  </v:shape>
                </v:group>
              </v:group>
            </v:group>
            <v:group id="_x0000_s5752" style="position:absolute;left:7044;top:8898;width:1617;height:1917" coordorigin="7062,8898" coordsize="1617,1917">
              <v:group id="_x0000_s5753" style="position:absolute;left:7531;top:8898;width:1048;height:1817" coordorigin="7531,8898" coordsize="1048,1817">
                <v:group id="_x0000_s5754" style="position:absolute;left:7911;top:9447;width:317;height:296" coordorigin="4400,10380" coordsize="439,410">
                  <v:oval id="_x0000_s5755" style="position:absolute;left:4537;top:10503;width:159;height:159" fillcolor="black"/>
                  <v:shape id="_x0000_s5756" type="#_x0000_t120" style="position:absolute;left:4400;top:10380;width:439;height:410" filled="f"/>
                </v:group>
                <v:shape id="_x0000_s5757" type="#_x0000_t32" style="position:absolute;left:8070;top:9734;width:0;height:460" o:connectortype="straight" strokeweight="1.5pt">
                  <v:stroke endarrow="classic" endarrowwidth="wide" endarrowlength="long"/>
                </v:shape>
                <v:shape id="_x0000_s5758" type="#_x0000_t114" style="position:absolute;left:7531;top:10248;width:1048;height:467" filled="f"/>
                <v:shape id="_x0000_s5759" type="#_x0000_t114" style="position:absolute;left:7531;top:8898;width:1007;height:504;rotation:180" filled="f"/>
              </v:group>
              <v:group id="_x0000_s5760" style="position:absolute;left:7062;top:9018;width:1617;height:1797" coordorigin="7062,9018" coordsize="1617,1797">
                <v:group id="_x0000_s5761" style="position:absolute;left:8134;top:9422;width:521;height:540" coordorigin="3122,11831" coordsize="762,540">
                  <v:shape id="_x0000_s5762" type="#_x0000_t202" style="position:absolute;left:3122;top:11831;width:762;height:540" filled="f" stroked="f">
                    <v:textbox style="mso-next-textbox:#_x0000_s5751">
                      <w:txbxContent/>
                    </v:textbox>
                  </v:shape>
                  <v:shape id="_x0000_s5763" type="#_x0000_t32" style="position:absolute;left:3212;top:11895;width:328;height:0" o:connectortype="straight">
                    <v:stroke endarrow="classic"/>
                  </v:shape>
                </v:group>
                <v:group id="_x0000_s5764" style="position:absolute;left:8074;top:9884;width:605;height:540" coordorigin="3122,11831" coordsize="762,540">
                  <v:shape id="_x0000_s5765" type="#_x0000_t202" style="position:absolute;left:3122;top:11831;width:762;height:540" filled="f" stroked="f">
                    <v:textbox style="mso-next-textbox:#_x0000_s5762">
                      <w:txbxContent/>
                    </v:textbox>
                  </v:shape>
                  <v:shape id="_x0000_s5766" type="#_x0000_t32" style="position:absolute;left:3212;top:11895;width:328;height:0" o:connectortype="straight">
                    <v:stroke endarrow="classic"/>
                  </v:shape>
                </v:group>
                <v:shape id="_x0000_s5767" type="#_x0000_t202" style="position:absolute;left:7850;top:9018;width:469;height:540" filled="f" stroked="f">
                  <v:textbox style="mso-next-textbox:#_x0000_s5765">
                    <w:txbxContent/>
                  </v:textbox>
                </v:shape>
                <v:shape id="_x0000_s5768" type="#_x0000_t202" style="position:absolute;left:7850;top:10275;width:469;height:540" filled="f" stroked="f">
                  <v:textbox style="mso-next-textbox:#_x0000_s5767">
                    <w:txbxContent/>
                  </v:textbox>
                </v:shape>
                <v:shape id="_x0000_s5769" type="#_x0000_t202" style="position:absolute;left:7062;top:9759;width:666;height:540" filled="f" stroked="f">
                  <v:textbox style="mso-next-textbox:#_x0000_s5768">
                    <w:txbxContent/>
                  </v:textbox>
                </v:shape>
              </v:group>
            </v:group>
            <v:group id="_x0000_s5770" style="position:absolute;left:9125;top:8874;width:2448;height:1899" coordorigin="9188,8874" coordsize="2448,1899">
              <v:group id="_x0000_s5771" style="position:absolute;left:9657;top:8874;width:1048;height:1844" coordorigin="9657,8874" coordsize="1048,1844">
                <v:shape id="_x0000_s5772" type="#_x0000_t32" style="position:absolute;left:10205;top:9539;width:2;height:451" o:connectortype="straight" strokeweight="1.5pt">
                  <v:stroke endarrow="classic" endarrowwidth="wide" endarrowlength="long"/>
                </v:shape>
                <v:shape id="_x0000_s5773" type="#_x0000_t114" style="position:absolute;left:9657;top:10251;width:1048;height:467" filled="f"/>
                <v:shape id="_x0000_s5774" type="#_x0000_t114" style="position:absolute;left:9657;top:8874;width:1007;height:504;rotation:180" filled="f"/>
                <v:oval id="_x0000_s5775" style="position:absolute;left:10145;top:9414;width:115;height:115" fillcolor="black"/>
              </v:group>
              <v:group id="_x0000_s5776" style="position:absolute;left:9188;top:8967;width:2448;height:1806" coordorigin="9188,8967" coordsize="2448,1806">
                <v:group id="_x0000_s5777" style="position:absolute;left:10600;top:9615;width:1036;height:540" coordorigin="10532,9606" coordsize="1036,540">
                  <v:shape id="_x0000_s5778" type="#_x0000_t202" style="position:absolute;left:10532;top:9606;width:1036;height:540" filled="f" stroked="f">
                    <v:textbox style="mso-next-textbox:#_x0000_s5769">
                      <w:txbxContent/>
                    </v:textbox>
                  </v:shape>
                  <v:shape id="_x0000_s5779" type="#_x0000_t32" style="position:absolute;left:10650;top:9670;width:187;height:0" o:connectortype="straight">
                    <v:stroke endarrow="classic"/>
                  </v:shape>
                </v:group>
                <v:group id="_x0000_s5780" style="position:absolute;left:9770;top:9799;width:605;height:540" coordorigin="3122,11831" coordsize="762,540">
                  <v:shape id="_x0000_s5781" type="#_x0000_t202" style="position:absolute;left:3122;top:11831;width:762;height:540" filled="f" stroked="f">
                    <v:textbox style="mso-next-textbox:#_x0000_s5778">
                      <w:txbxContent/>
                    </v:textbox>
                  </v:shape>
                  <v:shape id="_x0000_s5782" type="#_x0000_t32" style="position:absolute;left:3212;top:11895;width:328;height:0" o:connectortype="straight">
                    <v:stroke endarrow="classic"/>
                  </v:shape>
                </v:group>
                <v:shape id="_x0000_s5783" type="#_x0000_t202" style="position:absolute;left:9533;top:9312;width:762;height:540" filled="f" stroked="f">
                  <v:textbox style="mso-next-textbox:#_x0000_s5781">
                    <w:txbxContent/>
                  </v:textbox>
                </v:shape>
                <v:shape id="_x0000_s5784" type="#_x0000_t202" style="position:absolute;left:9976;top:8967;width:469;height:540" filled="f" stroked="f">
                  <v:textbox style="mso-next-textbox:#_x0000_s5783">
                    <w:txbxContent/>
                  </v:textbox>
                </v:shape>
                <v:shape id="_x0000_s5785" type="#_x0000_t202" style="position:absolute;left:9976;top:10233;width:469;height:540" filled="f" stroked="f">
                  <v:textbox style="mso-next-textbox:#_x0000_s5784">
                    <w:txbxContent/>
                  </v:textbox>
                </v:shape>
                <v:shape id="_x0000_s5786" type="#_x0000_t202" style="position:absolute;left:9188;top:9735;width:666;height:540" filled="f" stroked="f">
                  <v:textbox style="mso-next-textbox:#_x0000_s5785">
                    <w:txbxContent/>
                  </v:textbox>
                </v:shape>
              </v:group>
            </v:group>
          </v:group>
        </w:pict>
      </w:r>
      <w:r w:rsidR="00CB7900">
        <w:rPr>
          <w:b/>
          <w:u w:val="single"/>
        </w:rPr>
        <w:t>Câu hỏi 8:</w:t>
      </w:r>
      <w:r w:rsidR="00CB7900">
        <w:t xml:space="preserve"> Trong hình vẽ sau hình nào chỉ đúng hướng của lực Lorenxơ tác dụng lên hạt mang điện dương chuyển động trong từ trường đều:  </w:t>
      </w:r>
    </w:p>
    <w:p w:rsidR="00CB7900" w:rsidRDefault="00CB7900" w:rsidP="00CB7900">
      <w:pPr>
        <w:jc w:val="both"/>
      </w:pPr>
    </w:p>
    <w:p w:rsidR="00CB7900" w:rsidRDefault="00CB7900" w:rsidP="00CB7900">
      <w:pPr>
        <w:jc w:val="both"/>
      </w:pPr>
    </w:p>
    <w:p w:rsidR="00CB7900" w:rsidRDefault="00CB7900" w:rsidP="00CB7900">
      <w:pPr>
        <w:jc w:val="both"/>
      </w:pPr>
    </w:p>
    <w:p w:rsidR="00CB7900" w:rsidRDefault="00CB7900" w:rsidP="00CB7900">
      <w:pPr>
        <w:jc w:val="both"/>
      </w:pPr>
    </w:p>
    <w:p w:rsidR="00CB7900" w:rsidRDefault="00CB7900" w:rsidP="00CB7900">
      <w:pPr>
        <w:jc w:val="both"/>
        <w:rPr>
          <w:b/>
          <w:u w:val="single"/>
        </w:rPr>
      </w:pPr>
    </w:p>
    <w:p w:rsidR="00851CA8" w:rsidRDefault="00DC3B87" w:rsidP="00CB7900">
      <w:pPr>
        <w:jc w:val="both"/>
      </w:pPr>
      <w:r>
        <w:rPr>
          <w:noProof/>
        </w:rPr>
        <w:pict>
          <v:group id="_x0000_s5787" style="position:absolute;left:0;text-align:left;margin-left:-1.1pt;margin-top:12.35pt;width:493.95pt;height:77.25pt;z-index:251771904" coordorigin="986,10519" coordsize="9879,1545">
            <v:group id="_x0000_s5788" style="position:absolute;left:986;top:10670;width:2414;height:1166" coordorigin="986,10688" coordsize="2414,1166">
              <v:group id="_x0000_s5789" style="position:absolute;left:986;top:10965;width:2414;height:889" coordorigin="986,10965" coordsize="2414,889">
                <v:group id="_x0000_s5790" style="position:absolute;left:986;top:11002;width:2373;height:852" coordorigin="1193,9787" coordsize="2373,1071">
                  <v:shape id="_x0000_s5791" type="#_x0000_t202" style="position:absolute;left:1673;top:10101;width:469;height:540" filled="f" stroked="f">
                    <v:textbox style="mso-next-textbox:#_x0000_s5786">
                      <w:txbxContent/>
                    </v:textbox>
                  </v:shape>
                  <v:shape id="_x0000_s5792" type="#_x0000_t202" style="position:absolute;left:3097;top:10101;width:469;height:540" filled="f" stroked="f">
                    <v:textbox style="mso-next-textbox:#_x0000_s5791">
                      <w:txbxContent/>
                    </v:textbox>
                  </v:shape>
                  <v:shape id="_x0000_s5793" type="#_x0000_t202" style="position:absolute;left:1193;top:10065;width:666;height:540" filled="f" stroked="f">
                    <v:textbox style="mso-next-textbox:#_x0000_s5792">
                      <w:txbxContent/>
                    </v:textbox>
                  </v:shape>
                  <v:group id="_x0000_s5794" style="position:absolute;left:2219;top:9787;width:521;height:540" coordorigin="3122,11831" coordsize="762,540">
                    <v:shape id="_x0000_s5795" type="#_x0000_t202" style="position:absolute;left:3122;top:11831;width:762;height:540" filled="f" stroked="f">
                      <v:textbox style="mso-next-textbox:#_x0000_s5793">
                        <w:txbxContent/>
                      </v:textbox>
                    </v:shape>
                    <v:shape id="_x0000_s5796" type="#_x0000_t32" style="position:absolute;left:3212;top:11895;width:328;height:0" o:connectortype="straight">
                      <v:stroke endarrow="classic"/>
                    </v:shape>
                  </v:group>
                  <v:group id="_x0000_s5797" style="position:absolute;left:2710;top:10318;width:605;height:540" coordorigin="3122,11831" coordsize="762,540">
                    <v:shape id="_x0000_s5798" type="#_x0000_t202" style="position:absolute;left:3122;top:11831;width:762;height:540" filled="f" stroked="f">
                      <v:textbox style="mso-next-textbox:#_x0000_s5795">
                        <w:txbxContent/>
                      </v:textbox>
                    </v:shape>
                    <v:shape id="_x0000_s5799" type="#_x0000_t32" style="position:absolute;left:3212;top:11895;width:328;height:0" o:connectortype="straight">
                      <v:stroke endarrow="classic"/>
                    </v:shape>
                  </v:group>
                </v:group>
                <v:group id="_x0000_s5800" style="position:absolute;left:1403;top:10965;width:1997;height:834" coordorigin="1403,10965" coordsize="1997,834">
                  <v:group id="_x0000_s5801" style="position:absolute;left:2105;top:11217;width:776;height:342;rotation:90" coordorigin="6609,4192" coordsize="776,296">
                    <v:group id="_x0000_s5802" style="position:absolute;left:6609;top:4192;width:317;height:296" coordorigin="4400,10380" coordsize="439,410">
                      <v:oval id="_x0000_s5803" style="position:absolute;left:4537;top:10503;width:159;height:159" fillcolor="black"/>
                      <v:shape id="_x0000_s5804" type="#_x0000_t120" style="position:absolute;left:4400;top:10380;width:439;height:410" filled="f"/>
                    </v:group>
                    <v:shape id="_x0000_s5805" type="#_x0000_t32" style="position:absolute;left:6900;top:4355;width:485;height:0" o:connectortype="straight" strokeweight="1.5pt">
                      <v:stroke endarrow="classic" endarrowwidth="wide" endarrowlength="long"/>
                    </v:shape>
                  </v:group>
                  <v:group id="_x0000_s5806" style="position:absolute;left:1403;top:10965;width:1997;height:834" coordorigin="1403,10965" coordsize="1997,834">
                    <v:shape id="_x0000_s5807" type="#_x0000_t114" style="position:absolute;left:2750;top:11148;width:834;height:467;rotation:270" filled="f"/>
                    <v:shape id="_x0000_s5808" type="#_x0000_t114" style="position:absolute;left:1254;top:11124;width:802;height:504;rotation:450" filled="f"/>
                  </v:group>
                </v:group>
              </v:group>
              <v:shape id="_x0000_s5809" type="#_x0000_t202" style="position:absolute;left:2312;top:10688;width:461;height:458" filled="f" stroked="f">
                <v:textbox style="mso-next-textbox:#_x0000_s5798">
                  <w:txbxContent/>
                </v:textbox>
              </v:shape>
            </v:group>
            <v:group id="_x0000_s5810" style="position:absolute;left:4009;top:10950;width:2414;height:1059" coordorigin="4009,10968" coordsize="2414,1059">
              <v:group id="_x0000_s5811" style="position:absolute;left:4009;top:10968;width:2414;height:895" coordorigin="4009,10968" coordsize="2414,895">
                <v:group id="_x0000_s5812" style="position:absolute;left:4009;top:11008;width:2373;height:855" coordorigin="4216,9470" coordsize="2373,1075">
                  <v:group id="_x0000_s5813" style="position:absolute;left:5195;top:9470;width:605;height:540" coordorigin="3122,11831" coordsize="762,540">
                    <v:shape id="_x0000_s5814" type="#_x0000_t202" style="position:absolute;left:3122;top:11831;width:762;height:540" filled="f" stroked="f">
                      <v:textbox style="mso-next-textbox:#_x0000_s5809">
                        <w:txbxContent/>
                      </v:textbox>
                    </v:shape>
                    <v:shape id="_x0000_s5815" type="#_x0000_t32" style="position:absolute;left:3212;top:11895;width:328;height:0" o:connectortype="straight">
                      <v:stroke endarrow="classic"/>
                    </v:shape>
                  </v:group>
                  <v:group id="_x0000_s5816" style="position:absolute;left:4216;top:9744;width:2373;height:801" coordorigin="4216,9744" coordsize="2373,801">
                    <v:group id="_x0000_s5817" style="position:absolute;left:5783;top:10005;width:521;height:540" coordorigin="3122,11831" coordsize="762,540">
                      <v:shape id="_x0000_s5818" type="#_x0000_t202" style="position:absolute;left:3122;top:11831;width:762;height:540" filled="f" stroked="f">
                        <v:textbox style="mso-next-textbox:#_x0000_s5814">
                          <w:txbxContent/>
                        </v:textbox>
                      </v:shape>
                      <v:shape id="_x0000_s5819" type="#_x0000_t32" style="position:absolute;left:3212;top:11895;width:328;height:0" o:connectortype="straight">
                        <v:stroke endarrow="classic"/>
                      </v:shape>
                    </v:group>
                    <v:shape id="_x0000_s5820" type="#_x0000_t202" style="position:absolute;left:4696;top:9780;width:469;height:540" filled="f" stroked="f">
                      <v:textbox style="mso-next-textbox:#_x0000_s5818">
                        <w:txbxContent/>
                      </v:textbox>
                    </v:shape>
                    <v:shape id="_x0000_s5821" type="#_x0000_t202" style="position:absolute;left:6120;top:9780;width:469;height:540" filled="f" stroked="f">
                      <v:textbox style="mso-next-textbox:#_x0000_s5820">
                        <w:txbxContent/>
                      </v:textbox>
                    </v:shape>
                    <v:shape id="_x0000_s5822" type="#_x0000_t202" style="position:absolute;left:4216;top:9744;width:666;height:540" filled="f" stroked="f">
                      <v:textbox style="mso-next-textbox:#_x0000_s5821">
                        <w:txbxContent/>
                      </v:textbox>
                    </v:shape>
                  </v:group>
                </v:group>
                <v:group id="_x0000_s5823" style="position:absolute;left:4426;top:10968;width:1997;height:834" coordorigin="4426,10968" coordsize="1997,834">
                  <v:group id="_x0000_s5824" style="position:absolute;left:4426;top:10968;width:1997;height:834" coordorigin="4426,10968" coordsize="1997,834">
                    <v:shape id="_x0000_s5825" type="#_x0000_t114" style="position:absolute;left:5773;top:11151;width:834;height:467;rotation:270" filled="f"/>
                    <v:shape id="_x0000_s5826" type="#_x0000_t114" style="position:absolute;left:4277;top:11127;width:802;height:504;rotation:450" filled="f"/>
                  </v:group>
                  <v:group id="_x0000_s5827" style="position:absolute;left:5311;top:10983;width:289;height:752" coordorigin="5311,10983" coordsize="289,752">
                    <v:shape id="_x0000_s5828" type="#_x0000_t32" style="position:absolute;left:5212;top:11226;width:485;height:0;rotation:270" o:connectortype="straight" strokeweight="1.5pt">
                      <v:stroke endarrow="classic" endarrowwidth="wide" endarrowlength="long"/>
                    </v:shape>
                    <v:group id="_x0000_s5829" style="position:absolute;left:5317;top:11451;width:278;height:289;rotation:270" coordorigin="3885,1365" coordsize="1140,1140">
                      <v:oval id="_x0000_s5830" style="position:absolute;left:3885;top:1365;width:1140;height:1140;visibility:visible" filled="f" strokeweight="1.5pt"/>
                      <v:group id="_x0000_s5831" style="position:absolute;left:4033;top:1567;width:832;height:754" coordorigin="3885,1365" coordsize="2693,2715">
                        <v:line id="_x0000_s5832" style="position:absolute;visibility:visible" from="3885,2740" to="6578,2740" strokeweight="1.5pt"/>
                        <v:line id="_x0000_s5833" style="position:absolute;visibility:visible" from="5235,1365" to="5235,4080" strokeweight="1.5pt"/>
                      </v:group>
                    </v:group>
                  </v:group>
                </v:group>
              </v:group>
              <v:shape id="_x0000_s5834" type="#_x0000_t202" style="position:absolute;left:5264;top:11621;width:455;height:406" filled="f" stroked="f">
                <v:textbox style="mso-next-textbox:#_x0000_s5822">
                  <w:txbxContent/>
                </v:textbox>
              </v:shape>
            </v:group>
            <v:group id="_x0000_s5835" style="position:absolute;left:6981;top:10538;width:1742;height:1526" coordorigin="6837,10538" coordsize="1742,1526">
              <v:group id="_x0000_s5836" style="position:absolute;left:7306;top:10538;width:1048;height:1446" coordorigin="7306,10538" coordsize="1048,1446">
                <v:group id="_x0000_s5837" style="position:absolute;left:7352;top:11128;width:793;height:286" coordorigin="6893,11128" coordsize="793,286">
                  <v:group id="_x0000_s5838" style="position:absolute;left:7369;top:11128;width:317;height:286" coordorigin="4400,10380" coordsize="439,410">
                    <v:oval id="_x0000_s5839" style="position:absolute;left:4537;top:10503;width:159;height:159" fillcolor="black"/>
                    <v:shape id="_x0000_s5840" type="#_x0000_t120" style="position:absolute;left:4400;top:10380;width:439;height:410" filled="f"/>
                  </v:group>
                  <v:shape id="_x0000_s5841" type="#_x0000_t32" style="position:absolute;left:6893;top:11271;width:476;height:2;flip:x" o:connectortype="straight" strokeweight="1.5pt">
                    <v:stroke endarrow="classic" endarrowwidth="wide" endarrowlength="long"/>
                  </v:shape>
                </v:group>
                <v:group id="_x0000_s5842" style="position:absolute;left:7306;top:10538;width:1048;height:1446" coordorigin="7306,10538" coordsize="1048,1446">
                  <v:shape id="_x0000_s5843" type="#_x0000_t114" style="position:absolute;left:7306;top:11612;width:1048;height:372" filled="f"/>
                  <v:shape id="_x0000_s5844" type="#_x0000_t114" style="position:absolute;left:7306;top:10538;width:1007;height:401;rotation:180" filled="f"/>
                </v:group>
              </v:group>
              <v:group id="_x0000_s5845" style="position:absolute;left:6837;top:10634;width:1742;height:1430" coordorigin="6837,10634" coordsize="1742,1430">
                <v:group id="_x0000_s5846" style="position:absolute;left:8058;top:11064;width:521;height:430" coordorigin="3122,11831" coordsize="762,540">
                  <v:shape id="_x0000_s5847" type="#_x0000_t202" style="position:absolute;left:3122;top:11831;width:762;height:540" filled="f" stroked="f">
                    <v:textbox style="mso-next-textbox:#_x0000_s5834">
                      <w:txbxContent/>
                    </v:textbox>
                  </v:shape>
                  <v:shape id="_x0000_s5848" type="#_x0000_t32" style="position:absolute;left:3212;top:11895;width:328;height:0" o:connectortype="straight">
                    <v:stroke endarrow="classic"/>
                  </v:shape>
                </v:group>
                <v:group id="_x0000_s5849" style="position:absolute;left:7231;top:10940;width:605;height:430" coordorigin="3122,11831" coordsize="762,540">
                  <v:shape id="_x0000_s5850" type="#_x0000_t202" style="position:absolute;left:3122;top:11831;width:762;height:540" filled="f" stroked="f">
                    <v:textbox style="mso-next-textbox:#_x0000_s5847">
                      <w:txbxContent/>
                    </v:textbox>
                  </v:shape>
                  <v:shape id="_x0000_s5851" type="#_x0000_t32" style="position:absolute;left:3212;top:11895;width:328;height:0" o:connectortype="straight">
                    <v:stroke endarrow="classic"/>
                  </v:shape>
                </v:group>
                <v:shape id="_x0000_s5852" type="#_x0000_t202" style="position:absolute;left:7625;top:10634;width:469;height:430" filled="f" stroked="f">
                  <v:textbox style="mso-next-textbox:#_x0000_s5850">
                    <w:txbxContent/>
                  </v:textbox>
                </v:shape>
                <v:shape id="_x0000_s5853" type="#_x0000_t202" style="position:absolute;left:7625;top:11634;width:469;height:430" filled="f" stroked="f">
                  <v:textbox style="mso-next-textbox:#_x0000_s5852">
                    <w:txbxContent/>
                  </v:textbox>
                </v:shape>
                <v:shape id="_x0000_s5854" type="#_x0000_t202" style="position:absolute;left:6837;top:11224;width:666;height:429" filled="f" stroked="f">
                  <v:textbox style="mso-next-textbox:#_x0000_s5853">
                    <w:txbxContent/>
                  </v:textbox>
                </v:shape>
                <v:shape id="_x0000_s5855" type="#_x0000_t202" style="position:absolute;left:7785;top:11285;width:455;height:406" filled="f" stroked="f">
                  <v:textbox style="mso-next-textbox:#_x0000_s5854">
                    <w:txbxContent/>
                  </v:textbox>
                </v:shape>
              </v:group>
            </v:group>
            <v:group id="_x0000_s5856" style="position:absolute;left:9215;top:10519;width:1650;height:1512" coordorigin="8918,10519" coordsize="1650,1512">
              <v:group id="_x0000_s5857" style="position:absolute;left:9500;top:11133;width:852;height:278" coordorigin="9500,11313" coordsize="852,278">
                <v:line id="_x0000_s5858" style="position:absolute" from="9795,11467" to="10352,11468">
                  <v:stroke endarrow="open"/>
                </v:line>
                <v:group id="_x0000_s5859" style="position:absolute;left:9506;top:11307;width:278;height:289;rotation:270" coordorigin="3885,1365" coordsize="1140,1140">
                  <v:oval id="_x0000_s5860" style="position:absolute;left:3885;top:1365;width:1140;height:1140;visibility:visible" filled="f" strokeweight="1.5pt"/>
                  <v:group id="_x0000_s5861" style="position:absolute;left:4033;top:1567;width:832;height:754" coordorigin="3885,1365" coordsize="2693,2715">
                    <v:line id="_x0000_s5862" style="position:absolute;visibility:visible" from="3885,2740" to="6578,2740" strokeweight="1.5pt"/>
                    <v:line id="_x0000_s5863" style="position:absolute;visibility:visible" from="5235,1365" to="5235,4080" strokeweight="1.5pt"/>
                  </v:group>
                </v:group>
              </v:group>
              <v:group id="_x0000_s5864" style="position:absolute;left:8918;top:10519;width:1650;height:1512" coordorigin="8918,10519" coordsize="1650,1512">
                <v:group id="_x0000_s5865" style="position:absolute;left:9387;top:10519;width:1048;height:1468" coordorigin="9387,10519" coordsize="1048,1468">
                  <v:shape id="_x0000_s5866" type="#_x0000_t114" style="position:absolute;left:9387;top:11615;width:1048;height:372" filled="f"/>
                  <v:shape id="_x0000_s5867" type="#_x0000_t114" style="position:absolute;left:9387;top:10519;width:1007;height:401;rotation:180" filled="f"/>
                </v:group>
                <v:group id="_x0000_s5868" style="position:absolute;left:8918;top:10593;width:1650;height:1438" coordorigin="8918,10593" coordsize="1650,1438">
                  <v:group id="_x0000_s5869" style="position:absolute;left:9224;top:10977;width:1036;height:430" coordorigin="10532,9606" coordsize="1036,540">
                    <v:shape id="_x0000_s5870" type="#_x0000_t202" style="position:absolute;left:10532;top:9606;width:1036;height:540" filled="f" stroked="f">
                      <v:textbox style="mso-next-textbox:#_x0000_s5855">
                        <w:txbxContent/>
                      </v:textbox>
                    </v:shape>
                    <v:shape id="_x0000_s5871" type="#_x0000_t32" style="position:absolute;left:10650;top:9670;width:187;height:0" o:connectortype="straight">
                      <v:stroke endarrow="classic"/>
                    </v:shape>
                  </v:group>
                  <v:group id="_x0000_s5872" style="position:absolute;left:9963;top:10982;width:605;height:430" coordorigin="3122,11831" coordsize="762,540">
                    <v:shape id="_x0000_s5873" type="#_x0000_t202" style="position:absolute;left:3122;top:11831;width:762;height:540" filled="f" stroked="f">
                      <v:textbox style="mso-next-textbox:#_x0000_s5870">
                        <w:txbxContent/>
                      </v:textbox>
                    </v:shape>
                    <v:shape id="_x0000_s5874" type="#_x0000_t32" style="position:absolute;left:3212;top:11895;width:328;height:0" o:connectortype="straight">
                      <v:stroke endarrow="classic"/>
                    </v:shape>
                  </v:group>
                  <v:shape id="_x0000_s5875" type="#_x0000_t202" style="position:absolute;left:9706;top:10593;width:469;height:430" filled="f" stroked="f">
                    <v:textbox style="mso-next-textbox:#_x0000_s5873">
                      <w:txbxContent/>
                    </v:textbox>
                  </v:shape>
                  <v:shape id="_x0000_s5876" type="#_x0000_t202" style="position:absolute;left:9706;top:11601;width:469;height:430" filled="f" stroked="f">
                    <v:textbox style="mso-next-textbox:#_x0000_s5875">
                      <w:txbxContent/>
                    </v:textbox>
                  </v:shape>
                  <v:shape id="_x0000_s5877" type="#_x0000_t202" style="position:absolute;left:8918;top:11205;width:666;height:429" filled="f" stroked="f">
                    <v:textbox style="mso-next-textbox:#_x0000_s5876">
                      <w:txbxContent/>
                    </v:textbox>
                  </v:shape>
                  <v:shape id="_x0000_s5878" type="#_x0000_t202" style="position:absolute;left:9441;top:11293;width:455;height:406" filled="f" stroked="f">
                    <v:textbox style="mso-next-textbox:#_x0000_s5877">
                      <w:txbxContent/>
                    </v:textbox>
                  </v:shape>
                </v:group>
              </v:group>
            </v:group>
          </v:group>
        </w:pict>
      </w:r>
      <w:r w:rsidR="00CB7900">
        <w:rPr>
          <w:b/>
          <w:u w:val="single"/>
        </w:rPr>
        <w:t>Câu hỏi 9:</w:t>
      </w:r>
      <w:r w:rsidR="00CB7900">
        <w:t xml:space="preserve"> Trong hình vẽ sau hình nào chỉ đúng hướng của lực Lorenxơ tác dụng lên electron chuyển động trong từ trường đều:</w:t>
      </w:r>
    </w:p>
    <w:p w:rsidR="00851CA8" w:rsidRDefault="00851CA8" w:rsidP="00CB7900">
      <w:pPr>
        <w:jc w:val="both"/>
      </w:pPr>
    </w:p>
    <w:p w:rsidR="00CB7900" w:rsidRPr="000A18E3" w:rsidRDefault="00CB7900" w:rsidP="00CB7900">
      <w:pPr>
        <w:jc w:val="both"/>
        <w:rPr>
          <w:rFonts w:ascii="Cambria Math" w:hAnsi="Cambria Math"/>
          <w:i/>
          <w:lang w:val="vi-VN"/>
        </w:rPr>
      </w:pPr>
      <w:r>
        <w:t xml:space="preserve">  </w:t>
      </w:r>
    </w:p>
    <w:p w:rsidR="00CB7900" w:rsidRPr="0073783E" w:rsidRDefault="00CB7900" w:rsidP="00CB7900">
      <w:pPr>
        <w:jc w:val="both"/>
        <w:rPr>
          <w:lang w:val="vi-VN"/>
        </w:rPr>
      </w:pPr>
    </w:p>
    <w:p w:rsidR="00CB7900" w:rsidRDefault="00CB7900" w:rsidP="00CB7900">
      <w:pPr>
        <w:jc w:val="both"/>
      </w:pPr>
    </w:p>
    <w:p w:rsidR="00CB7900" w:rsidRDefault="00CB7900" w:rsidP="00CB7900">
      <w:pPr>
        <w:jc w:val="both"/>
      </w:pPr>
    </w:p>
    <w:p w:rsidR="00CB7900" w:rsidRPr="007D5CCA" w:rsidRDefault="00CB7900" w:rsidP="00CB7900">
      <w:pPr>
        <w:jc w:val="both"/>
      </w:pPr>
    </w:p>
    <w:p w:rsidR="00CB7900" w:rsidRDefault="00CB7900" w:rsidP="00CB7900">
      <w:pPr>
        <w:jc w:val="both"/>
      </w:pPr>
    </w:p>
    <w:p w:rsidR="00CB7900" w:rsidRPr="000A18E3" w:rsidRDefault="00DC3B87" w:rsidP="00CB7900">
      <w:pPr>
        <w:jc w:val="both"/>
        <w:rPr>
          <w:rFonts w:ascii="Cambria Math" w:hAnsi="Cambria Math"/>
          <w:i/>
          <w:lang w:val="vi-VN"/>
        </w:rPr>
      </w:pPr>
      <w:r w:rsidRPr="00DC3B87">
        <w:rPr>
          <w:noProof/>
        </w:rPr>
        <w:pict>
          <v:group id="_x0000_s5879" style="position:absolute;left:0;text-align:left;margin-left:-2.9pt;margin-top:10.55pt;width:496.65pt;height:77.25pt;z-index:251772928" coordorigin="950,12479" coordsize="9933,1545">
            <v:group id="_x0000_s5880" style="position:absolute;left:950;top:12925;width:2414;height:834" coordorigin="986,12925" coordsize="2414,834">
              <v:group id="_x0000_s5881" style="position:absolute;left:2038;top:13136;width:776;height:284;rotation:-1953284fd" coordorigin="6609,4192" coordsize="776,296">
                <v:group id="_x0000_s5882" style="position:absolute;left:6609;top:4192;width:317;height:296" coordorigin="4400,10380" coordsize="439,410">
                  <v:oval id="_x0000_s5883" style="position:absolute;left:4537;top:10503;width:159;height:159" fillcolor="black"/>
                  <v:shape id="_x0000_s5884" type="#_x0000_t120" style="position:absolute;left:4400;top:10380;width:439;height:410" filled="f"/>
                </v:group>
                <v:shape id="_x0000_s5885" type="#_x0000_t32" style="position:absolute;left:6900;top:4355;width:485;height:0" o:connectortype="straight" strokeweight="1.5pt">
                  <v:stroke endarrow="classic" endarrowwidth="wide" endarrowlength="long"/>
                </v:shape>
              </v:group>
              <v:group id="_x0000_s5886" style="position:absolute;left:986;top:12925;width:2414;height:834" coordorigin="986,12925" coordsize="2414,834">
                <v:group id="_x0000_s5887" style="position:absolute;left:1403;top:12925;width:1997;height:834" coordorigin="1403,12925" coordsize="1997,834">
                  <v:shape id="_x0000_s5888" type="#_x0000_t114" style="position:absolute;left:2750;top:13108;width:834;height:467;rotation:270" filled="f"/>
                  <v:shape id="_x0000_s5889" type="#_x0000_t114" style="position:absolute;left:1254;top:13084;width:802;height:504;rotation:450" filled="f"/>
                </v:group>
                <v:group id="_x0000_s5890" style="position:absolute;left:986;top:12962;width:2373;height:679" coordorigin="986,12962" coordsize="2373,679">
                  <v:shape id="_x0000_s5891" type="#_x0000_t202" style="position:absolute;left:1466;top:13212;width:469;height:429" filled="f" stroked="f">
                    <v:textbox style="mso-next-textbox:#_x0000_s5878">
                      <w:txbxContent/>
                    </v:textbox>
                  </v:shape>
                  <v:shape id="_x0000_s5892" type="#_x0000_t202" style="position:absolute;left:2890;top:13212;width:469;height:429" filled="f" stroked="f">
                    <v:textbox style="mso-next-textbox:#_x0000_s5891">
                      <w:txbxContent/>
                    </v:textbox>
                  </v:shape>
                  <v:shape id="_x0000_s5893" type="#_x0000_t202" style="position:absolute;left:986;top:13183;width:666;height:430" filled="f" stroked="f">
                    <v:textbox style="mso-next-textbox:#_x0000_s5892">
                      <w:txbxContent/>
                    </v:textbox>
                  </v:shape>
                  <v:group id="_x0000_s5894" style="position:absolute;left:2012;top:12962;width:521;height:430" coordorigin="3122,11831" coordsize="762,540">
                    <v:shape id="_x0000_s5895" type="#_x0000_t202" style="position:absolute;left:3122;top:11831;width:762;height:540" filled="f" stroked="f">
                      <v:textbox style="mso-next-textbox:#_x0000_s5893">
                        <w:txbxContent/>
                      </v:textbox>
                    </v:shape>
                    <v:shape id="_x0000_s5896" type="#_x0000_t32" style="position:absolute;left:3212;top:11895;width:328;height:0" o:connectortype="straight">
                      <v:stroke endarrow="classic"/>
                    </v:shape>
                  </v:group>
                </v:group>
                <v:group id="_x0000_s5897" style="position:absolute;left:2470;top:13228;width:605;height:430" coordorigin="3122,11831" coordsize="762,540">
                  <v:shape id="_x0000_s5898" type="#_x0000_t202" style="position:absolute;left:3122;top:11831;width:762;height:540" filled="f" stroked="f">
                    <v:textbox style="mso-next-textbox:#_x0000_s5895">
                      <w:txbxContent/>
                    </v:textbox>
                  </v:shape>
                  <v:shape id="_x0000_s5899" type="#_x0000_t32" style="position:absolute;left:3212;top:11895;width:328;height:0" o:connectortype="straight">
                    <v:stroke endarrow="classic"/>
                  </v:shape>
                </v:group>
              </v:group>
            </v:group>
            <v:group id="_x0000_s5900" style="position:absolute;left:3883;top:12736;width:2414;height:1026" coordorigin="4009,12736" coordsize="2414,1026">
              <v:group id="_x0000_s5901" style="position:absolute;left:5048;top:13127;width:776;height:282;rotation:-2993820fd" coordorigin="6609,4192" coordsize="776,296">
                <v:group id="_x0000_s5902" style="position:absolute;left:6609;top:4192;width:317;height:296" coordorigin="4400,10380" coordsize="439,410">
                  <v:oval id="_x0000_s5903" style="position:absolute;left:4537;top:10503;width:159;height:159" fillcolor="black"/>
                  <v:shape id="_x0000_s5904" type="#_x0000_t120" style="position:absolute;left:4400;top:10380;width:439;height:410" filled="f"/>
                </v:group>
                <v:shape id="_x0000_s5905" type="#_x0000_t32" style="position:absolute;left:6900;top:4355;width:485;height:0" o:connectortype="straight" strokeweight="1.5pt">
                  <v:stroke endarrow="classic" endarrowwidth="wide" endarrowlength="long"/>
                </v:shape>
              </v:group>
              <v:group id="_x0000_s5906" style="position:absolute;left:4426;top:12928;width:1997;height:834" coordorigin="4426,12928" coordsize="1997,834">
                <v:shape id="_x0000_s5907" type="#_x0000_t114" style="position:absolute;left:5773;top:13111;width:834;height:467;rotation:270" filled="f"/>
                <v:shape id="_x0000_s5908" type="#_x0000_t114" style="position:absolute;left:4277;top:13087;width:802;height:504;rotation:450" filled="f"/>
              </v:group>
              <v:group id="_x0000_s5909" style="position:absolute;left:4009;top:12736;width:2373;height:908" coordorigin="4009,12736" coordsize="2373,908">
                <v:group id="_x0000_s5910" style="position:absolute;left:4916;top:13075;width:521;height:429" coordorigin="3122,11831" coordsize="762,540">
                  <v:shape id="_x0000_s5911" type="#_x0000_t202" style="position:absolute;left:3122;top:11831;width:762;height:540" filled="f" stroked="f">
                    <v:textbox style="mso-next-textbox:#_x0000_s5898">
                      <w:txbxContent/>
                    </v:textbox>
                  </v:shape>
                  <v:shape id="_x0000_s5912" type="#_x0000_t32" style="position:absolute;left:3212;top:11895;width:328;height:0" o:connectortype="straight">
                    <v:stroke endarrow="classic"/>
                  </v:shape>
                </v:group>
                <v:group id="_x0000_s5913" style="position:absolute;left:4009;top:12736;width:2373;height:908" coordorigin="4009,12736" coordsize="2373,908">
                  <v:group id="_x0000_s5914" style="position:absolute;left:5362;top:12736;width:605;height:429" coordorigin="3122,11831" coordsize="762,540">
                    <v:shape id="_x0000_s5915" type="#_x0000_t202" style="position:absolute;left:3122;top:11831;width:762;height:540" filled="f" stroked="f">
                      <v:textbox style="mso-next-textbox:#_x0000_s5911">
                        <w:txbxContent/>
                      </v:textbox>
                    </v:shape>
                    <v:shape id="_x0000_s5916" type="#_x0000_t32" style="position:absolute;left:3212;top:11895;width:328;height:0" o:connectortype="straight">
                      <v:stroke endarrow="classic"/>
                    </v:shape>
                  </v:group>
                  <v:group id="_x0000_s5917" style="position:absolute;left:4009;top:13186;width:2373;height:458" coordorigin="4009,13186" coordsize="2373,458">
                    <v:shape id="_x0000_s5918" type="#_x0000_t202" style="position:absolute;left:4489;top:13215;width:469;height:429" filled="f" stroked="f">
                      <v:textbox style="mso-next-textbox:#_x0000_s5915">
                        <w:txbxContent/>
                      </v:textbox>
                    </v:shape>
                    <v:shape id="_x0000_s5919" type="#_x0000_t202" style="position:absolute;left:5913;top:13215;width:469;height:429" filled="f" stroked="f">
                      <v:textbox style="mso-next-textbox:#_x0000_s5918">
                        <w:txbxContent/>
                      </v:textbox>
                    </v:shape>
                    <v:shape id="_x0000_s5920" type="#_x0000_t202" style="position:absolute;left:4009;top:13186;width:666;height:429" filled="f" stroked="f">
                      <v:textbox style="mso-next-textbox:#_x0000_s5919">
                        <w:txbxContent/>
                      </v:textbox>
                    </v:shape>
                  </v:group>
                </v:group>
              </v:group>
            </v:group>
            <v:group id="_x0000_s5921" style="position:absolute;left:6819;top:12498;width:1757;height:1526" coordorigin="6837,12498" coordsize="1757,1526">
              <v:group id="_x0000_s5922" style="position:absolute;left:7456;top:13047;width:701;height:406" coordorigin="7375,13137" coordsize="701,406">
                <v:group id="_x0000_s5923" style="position:absolute;left:7375;top:13266;width:317;height:277" coordorigin="4400,10380" coordsize="439,410">
                  <v:oval id="_x0000_s5924" style="position:absolute;left:4537;top:10503;width:159;height:159" fillcolor="black"/>
                  <v:shape id="_x0000_s5925" type="#_x0000_t120" style="position:absolute;left:4400;top:10380;width:439;height:410" filled="f"/>
                </v:group>
                <v:shape id="_x0000_s5926" type="#_x0000_t32" style="position:absolute;left:7683;top:13137;width:393;height:197;flip:y" o:connectortype="straight" strokeweight="1.5pt">
                  <v:stroke endarrow="classic" endarrowwidth="wide" endarrowlength="long"/>
                </v:shape>
              </v:group>
              <v:group id="_x0000_s5927" style="position:absolute;left:7306;top:12498;width:1048;height:1446" coordorigin="7306,12498" coordsize="1048,1446">
                <v:shape id="_x0000_s5928" type="#_x0000_t114" style="position:absolute;left:7306;top:13572;width:1048;height:372" filled="f"/>
                <v:shape id="_x0000_s5929" type="#_x0000_t114" style="position:absolute;left:7306;top:12498;width:1007;height:401;rotation:180" filled="f"/>
              </v:group>
              <v:group id="_x0000_s5930" style="position:absolute;left:6837;top:12594;width:1757;height:1430" coordorigin="6837,12594" coordsize="1757,1430">
                <v:group id="_x0000_s5931" style="position:absolute;left:7283;top:12921;width:521;height:430" coordorigin="3122,11831" coordsize="762,540">
                  <v:shape id="_x0000_s5932" type="#_x0000_t202" style="position:absolute;left:3122;top:11831;width:762;height:540" filled="f" stroked="f">
                    <v:textbox style="mso-next-textbox:#_x0000_s5920">
                      <w:txbxContent/>
                    </v:textbox>
                  </v:shape>
                  <v:shape id="_x0000_s5933" type="#_x0000_t32" style="position:absolute;left:3212;top:11895;width:328;height:0" o:connectortype="straight">
                    <v:stroke endarrow="classic"/>
                  </v:shape>
                </v:group>
                <v:group id="_x0000_s5934" style="position:absolute;left:7989;top:13075;width:605;height:430" coordorigin="3122,11831" coordsize="762,540">
                  <v:shape id="_x0000_s5935" type="#_x0000_t202" style="position:absolute;left:3122;top:11831;width:762;height:540" filled="f" stroked="f">
                    <v:textbox style="mso-next-textbox:#_x0000_s5932">
                      <w:txbxContent/>
                    </v:textbox>
                  </v:shape>
                  <v:shape id="_x0000_s5936" type="#_x0000_t32" style="position:absolute;left:3212;top:11895;width:328;height:0" o:connectortype="straight">
                    <v:stroke endarrow="classic"/>
                  </v:shape>
                </v:group>
                <v:group id="_x0000_s5937" style="position:absolute;left:6837;top:12594;width:1257;height:1430" coordorigin="6837,12594" coordsize="1257,1430">
                  <v:shape id="_x0000_s5938" type="#_x0000_t202" style="position:absolute;left:7625;top:12594;width:469;height:430" filled="f" stroked="f">
                    <v:textbox style="mso-next-textbox:#_x0000_s5935">
                      <w:txbxContent/>
                    </v:textbox>
                  </v:shape>
                  <v:shape id="_x0000_s5939" type="#_x0000_t202" style="position:absolute;left:7625;top:13594;width:469;height:430" filled="f" stroked="f">
                    <v:textbox style="mso-next-textbox:#_x0000_s5938">
                      <w:txbxContent/>
                    </v:textbox>
                  </v:shape>
                  <v:shape id="_x0000_s5940" type="#_x0000_t202" style="position:absolute;left:6837;top:13184;width:666;height:429" filled="f" stroked="f">
                    <v:textbox style="mso-next-textbox:#_x0000_s5939">
                      <w:txbxContent/>
                    </v:textbox>
                  </v:shape>
                </v:group>
              </v:group>
            </v:group>
            <v:group id="_x0000_s5941" style="position:absolute;left:9044;top:12479;width:1839;height:1512" coordorigin="8918,12479" coordsize="1839,1512">
              <v:group id="_x0000_s5942" style="position:absolute;left:9387;top:12479;width:1048;height:1468" coordorigin="9387,12479" coordsize="1048,1468">
                <v:group id="_x0000_s5943" style="position:absolute;left:9387;top:12479;width:1048;height:1468" coordorigin="9387,12479" coordsize="1048,1468">
                  <v:shape id="_x0000_s5944" type="#_x0000_t114" style="position:absolute;left:9387;top:13575;width:1048;height:372" filled="f"/>
                  <v:shape id="_x0000_s5945" type="#_x0000_t114" style="position:absolute;left:9387;top:12479;width:1007;height:401;rotation:180" filled="f"/>
                </v:group>
                <v:group id="_x0000_s5946" style="position:absolute;left:9630;top:12914;width:710;height:548" coordorigin="9684,12680" coordsize="710,548">
                  <v:shape id="_x0000_s5947" type="#_x0000_t32" style="position:absolute;left:9935;top:12680;width:459;height:328;flip:y" o:connectortype="straight" strokeweight="1.5pt">
                    <v:stroke endarrow="classic" endarrowwidth="wide" endarrowlength="long"/>
                  </v:shape>
                  <v:group id="_x0000_s5948" style="position:absolute;left:9690;top:12944;width:278;height:289;rotation:270" coordorigin="3885,1365" coordsize="1140,1140">
                    <v:oval id="_x0000_s5949" style="position:absolute;left:3885;top:1365;width:1140;height:1140;visibility:visible" filled="f" strokeweight="1.5pt"/>
                    <v:group id="_x0000_s5950" style="position:absolute;left:4033;top:1567;width:832;height:754" coordorigin="3885,1365" coordsize="2693,2715">
                      <v:line id="_x0000_s5951" style="position:absolute;visibility:visible" from="3885,2740" to="6578,2740" strokeweight="1.5pt"/>
                      <v:line id="_x0000_s5952" style="position:absolute;visibility:visible" from="5235,1365" to="5235,4080" strokeweight="1.5pt"/>
                    </v:group>
                  </v:group>
                </v:group>
              </v:group>
              <v:group id="_x0000_s5953" style="position:absolute;left:8918;top:12553;width:1839;height:1438" coordorigin="8918,12553" coordsize="1839,1438">
                <v:group id="_x0000_s5954" style="position:absolute;left:9321;top:13120;width:1036;height:430" coordorigin="10532,9606" coordsize="1036,540">
                  <v:shape id="_x0000_s5955" type="#_x0000_t202" style="position:absolute;left:10532;top:9606;width:1036;height:540" filled="f" stroked="f">
                    <v:textbox style="mso-next-textbox:#_x0000_s5940">
                      <w:txbxContent/>
                    </v:textbox>
                  </v:shape>
                  <v:shape id="_x0000_s5956" type="#_x0000_t32" style="position:absolute;left:10650;top:9670;width:187;height:0" o:connectortype="straight">
                    <v:stroke endarrow="classic"/>
                  </v:shape>
                </v:group>
                <v:group id="_x0000_s5957" style="position:absolute;left:10152;top:12996;width:605;height:430" coordorigin="3122,11831" coordsize="762,540">
                  <v:shape id="_x0000_s5958" type="#_x0000_t202" style="position:absolute;left:3122;top:11831;width:762;height:540" filled="f" stroked="f">
                    <v:textbox style="mso-next-textbox:#_x0000_s5955">
                      <w:txbxContent/>
                    </v:textbox>
                  </v:shape>
                  <v:shape id="_x0000_s5959" type="#_x0000_t32" style="position:absolute;left:3212;top:11895;width:328;height:0" o:connectortype="straight">
                    <v:stroke endarrow="classic"/>
                  </v:shape>
                </v:group>
                <v:group id="_x0000_s5960" style="position:absolute;left:8918;top:12553;width:1257;height:1438" coordorigin="8918,12553" coordsize="1257,1438">
                  <v:shape id="_x0000_s5961" type="#_x0000_t202" style="position:absolute;left:9706;top:12553;width:469;height:430" filled="f" stroked="f">
                    <v:textbox style="mso-next-textbox:#_x0000_s5958">
                      <w:txbxContent/>
                    </v:textbox>
                  </v:shape>
                  <v:shape id="_x0000_s5962" type="#_x0000_t202" style="position:absolute;left:9706;top:13561;width:469;height:430" filled="f" stroked="f">
                    <v:textbox style="mso-next-textbox:#_x0000_s5961">
                      <w:txbxContent/>
                    </v:textbox>
                  </v:shape>
                  <v:shape id="_x0000_s5963" type="#_x0000_t202" style="position:absolute;left:8918;top:13165;width:666;height:429" filled="f" stroked="f">
                    <v:textbox style="mso-next-textbox:#_x0000_s5962">
                      <w:txbxContent>
                        <w:p w:rsidR="00CB7900" w:rsidRPr="00BD12B2" w:rsidRDefault="00CB7900" w:rsidP="00CB7900">
                          <w:r>
                            <w:t>q&gt;0</w:t>
                          </w:r>
                        </w:p>
                        <w:p w:rsidR="00CB7900" w:rsidRPr="00BD12B2" w:rsidRDefault="00CB7900" w:rsidP="00CB7900">
                          <w:r>
                            <w:t>v</w:t>
                          </w:r>
                        </w:p>
                        <w:p w:rsidR="00CB7900" w:rsidRPr="00BD12B2" w:rsidRDefault="00CB7900" w:rsidP="00CB7900">
                          <w:r>
                            <w:t>C.</w:t>
                          </w:r>
                        </w:p>
                        <w:p w:rsidR="00CB7900" w:rsidRPr="00BD12B2" w:rsidRDefault="00CB7900" w:rsidP="00CB7900">
                          <w:r>
                            <w:t>B</w:t>
                          </w:r>
                        </w:p>
                        <w:p w:rsidR="00CB7900" w:rsidRPr="00BD12B2" w:rsidRDefault="00CB7900" w:rsidP="00CB7900">
                          <w:r>
                            <w:t xml:space="preserve">F </w:t>
                          </w:r>
                        </w:p>
                        <w:p w:rsidR="00CB7900" w:rsidRPr="00BD12B2" w:rsidRDefault="00CB7900" w:rsidP="00CB7900">
                          <w:r>
                            <w:t>B</w:t>
                          </w:r>
                        </w:p>
                        <w:p w:rsidR="00CB7900" w:rsidRPr="00BD12B2" w:rsidRDefault="00CB7900" w:rsidP="00CB7900">
                          <w:r>
                            <w:t>v</w:t>
                          </w:r>
                        </w:p>
                        <w:p w:rsidR="00CB7900" w:rsidRPr="00BD12B2" w:rsidRDefault="00CB7900" w:rsidP="00CB7900">
                          <w:r>
                            <w:t>F</w:t>
                          </w:r>
                        </w:p>
                        <w:p w:rsidR="00CB7900" w:rsidRPr="00BD12B2" w:rsidRDefault="00CB7900" w:rsidP="00CB7900">
                          <w:r>
                            <w:t>e</w:t>
                          </w:r>
                        </w:p>
                        <w:p w:rsidR="00CB7900" w:rsidRPr="00BD12B2" w:rsidRDefault="00CB7900" w:rsidP="00CB7900">
                          <w:r>
                            <w:t>D.</w:t>
                          </w:r>
                        </w:p>
                        <w:p w:rsidR="00CB7900" w:rsidRPr="00BD12B2" w:rsidRDefault="00CB7900" w:rsidP="00CB7900">
                          <w:r>
                            <w:t>B</w:t>
                          </w:r>
                        </w:p>
                        <w:p w:rsidR="00CB7900" w:rsidRPr="00BD12B2" w:rsidRDefault="00CB7900" w:rsidP="00CB7900">
                          <w:r>
                            <w:t>F</w:t>
                          </w:r>
                        </w:p>
                        <w:p w:rsidR="00CB7900" w:rsidRPr="00BD12B2" w:rsidRDefault="00CB7900" w:rsidP="00CB7900">
                          <w:r>
                            <w:t>v</w:t>
                          </w:r>
                        </w:p>
                        <w:p w:rsidR="00CB7900" w:rsidRPr="00BD12B2" w:rsidRDefault="00CB7900" w:rsidP="00CB7900">
                          <w:r>
                            <w:t>e</w:t>
                          </w:r>
                        </w:p>
                        <w:p w:rsidR="00CB7900" w:rsidRPr="00BD12B2" w:rsidRDefault="00CB7900" w:rsidP="00CB7900">
                          <w:r>
                            <w:t>B.</w:t>
                          </w:r>
                        </w:p>
                        <w:p w:rsidR="00CB7900" w:rsidRPr="00BD12B2" w:rsidRDefault="00CB7900" w:rsidP="00CB7900">
                          <w:r>
                            <w:t>q&gt;0</w:t>
                          </w:r>
                        </w:p>
                        <w:p w:rsidR="00CB7900" w:rsidRPr="00BD12B2" w:rsidRDefault="00CB7900" w:rsidP="00CB7900">
                          <w:r>
                            <w:t>v</w:t>
                          </w:r>
                        </w:p>
                        <w:p w:rsidR="00CB7900" w:rsidRPr="00BD12B2" w:rsidRDefault="00CB7900" w:rsidP="00CB7900">
                          <w:r>
                            <w:t>A.</w:t>
                          </w:r>
                        </w:p>
                        <w:p w:rsidR="00CB7900" w:rsidRPr="00BD12B2" w:rsidRDefault="00CB7900" w:rsidP="00CB7900">
                          <w:r>
                            <w:t>B</w:t>
                          </w:r>
                        </w:p>
                        <w:p w:rsidR="00CB7900" w:rsidRPr="00BD12B2" w:rsidRDefault="00CB7900" w:rsidP="00CB7900">
                          <w:r>
                            <w:t xml:space="preserve">F </w:t>
                          </w:r>
                        </w:p>
                        <w:p w:rsidR="00CB7900" w:rsidRPr="00BD12B2" w:rsidRDefault="00CB7900" w:rsidP="00CB7900">
                          <w:r>
                            <w:t>e</w:t>
                          </w:r>
                        </w:p>
                        <w:p w:rsidR="00CB7900" w:rsidRPr="00BD12B2" w:rsidRDefault="00CB7900" w:rsidP="00CB7900">
                          <w:r>
                            <w:t>F</w:t>
                          </w:r>
                        </w:p>
                        <w:p w:rsidR="00CB7900" w:rsidRPr="00BD12B2" w:rsidRDefault="00CB7900" w:rsidP="00CB7900">
                          <w:r>
                            <w:t>B</w:t>
                          </w:r>
                        </w:p>
                        <w:p w:rsidR="00CB7900" w:rsidRPr="00BD12B2" w:rsidRDefault="00CB7900" w:rsidP="00CB7900">
                          <w:r>
                            <w:t>D.</w:t>
                          </w:r>
                        </w:p>
                        <w:p w:rsidR="00CB7900" w:rsidRPr="00BD12B2" w:rsidRDefault="00CB7900" w:rsidP="00CB7900">
                          <w:r>
                            <w:t xml:space="preserve">v </w:t>
                          </w:r>
                        </w:p>
                        <w:p w:rsidR="00CB7900" w:rsidRPr="00BD12B2" w:rsidRDefault="00CB7900" w:rsidP="00CB7900">
                          <w:r>
                            <w:t>q&gt;0</w:t>
                          </w:r>
                        </w:p>
                        <w:p w:rsidR="00CB7900" w:rsidRPr="00BD12B2" w:rsidRDefault="00CB7900" w:rsidP="00CB7900">
                          <w:r>
                            <w:t>v</w:t>
                          </w:r>
                        </w:p>
                        <w:p w:rsidR="00CB7900" w:rsidRPr="00BD12B2" w:rsidRDefault="00CB7900" w:rsidP="00CB7900">
                          <w:r>
                            <w:t>F</w:t>
                          </w:r>
                        </w:p>
                        <w:p w:rsidR="00CB7900" w:rsidRPr="00BD12B2" w:rsidRDefault="00CB7900" w:rsidP="00CB7900">
                          <w:r>
                            <w:t>B</w:t>
                          </w:r>
                        </w:p>
                        <w:p w:rsidR="00CB7900" w:rsidRPr="00BD12B2" w:rsidRDefault="00CB7900" w:rsidP="00CB7900">
                          <w:r>
                            <w:t>C.</w:t>
                          </w:r>
                        </w:p>
                        <w:p w:rsidR="00CB7900" w:rsidRPr="00BD12B2" w:rsidRDefault="00CB7900" w:rsidP="00CB7900">
                          <w:r>
                            <w:t>e</w:t>
                          </w:r>
                        </w:p>
                        <w:p w:rsidR="00CB7900" w:rsidRPr="00BD12B2" w:rsidRDefault="00CB7900" w:rsidP="00CB7900">
                          <w:r>
                            <w:t>v</w:t>
                          </w:r>
                        </w:p>
                        <w:p w:rsidR="00CB7900" w:rsidRPr="00BD12B2" w:rsidRDefault="00CB7900" w:rsidP="00CB7900">
                          <w:r>
                            <w:t>B</w:t>
                          </w:r>
                        </w:p>
                        <w:p w:rsidR="00CB7900" w:rsidRPr="00BD12B2" w:rsidRDefault="00CB7900" w:rsidP="00CB7900">
                          <w:r>
                            <w:t>B.</w:t>
                          </w:r>
                        </w:p>
                        <w:p w:rsidR="00CB7900" w:rsidRPr="00BD12B2" w:rsidRDefault="00CB7900" w:rsidP="00CB7900">
                          <w:r>
                            <w:t xml:space="preserve">F </w:t>
                          </w:r>
                        </w:p>
                        <w:p w:rsidR="00CB7900" w:rsidRPr="00BD12B2" w:rsidRDefault="00CB7900" w:rsidP="00CB7900">
                          <w:r>
                            <w:t>q&gt;0</w:t>
                          </w:r>
                        </w:p>
                        <w:p w:rsidR="00CB7900" w:rsidRPr="00BD12B2" w:rsidRDefault="00CB7900" w:rsidP="00CB7900">
                          <w:r>
                            <w:t>F</w:t>
                          </w:r>
                        </w:p>
                        <w:p w:rsidR="00CB7900" w:rsidRPr="00BD12B2" w:rsidRDefault="00CB7900" w:rsidP="00CB7900">
                          <w:r>
                            <w:t>v</w:t>
                          </w:r>
                        </w:p>
                        <w:p w:rsidR="00CB7900" w:rsidRPr="00BD12B2" w:rsidRDefault="00CB7900" w:rsidP="00CB7900">
                          <w:r>
                            <w:t>B</w:t>
                          </w:r>
                        </w:p>
                        <w:p w:rsidR="00CB7900" w:rsidRPr="00BD12B2" w:rsidRDefault="00CB7900" w:rsidP="00CB7900">
                          <w:r>
                            <w:t>A.</w:t>
                          </w:r>
                        </w:p>
                        <w:p w:rsidR="00CB7900" w:rsidRPr="00BD12B2" w:rsidRDefault="00CB7900" w:rsidP="00CB7900">
                          <w:r>
                            <w:t>B</w:t>
                          </w:r>
                        </w:p>
                        <w:p w:rsidR="00CB7900" w:rsidRPr="00BD12B2" w:rsidRDefault="00CB7900" w:rsidP="00CB7900">
                          <w:r>
                            <w:t>e</w:t>
                          </w:r>
                        </w:p>
                        <w:p w:rsidR="00CB7900" w:rsidRPr="00BD12B2" w:rsidRDefault="00CB7900" w:rsidP="00CB7900">
                          <w:r>
                            <w:t>F</w:t>
                          </w:r>
                        </w:p>
                        <w:p w:rsidR="00CB7900" w:rsidRPr="00BD12B2" w:rsidRDefault="00CB7900" w:rsidP="00CB7900">
                          <w:r>
                            <w:t>v</w:t>
                          </w:r>
                        </w:p>
                        <w:p w:rsidR="00CB7900" w:rsidRPr="00BD12B2" w:rsidRDefault="00CB7900" w:rsidP="00CB7900">
                          <w:r>
                            <w:t>D.</w:t>
                          </w:r>
                        </w:p>
                        <w:p w:rsidR="00CB7900" w:rsidRPr="00BD12B2" w:rsidRDefault="00CB7900" w:rsidP="00CB7900">
                          <w:r>
                            <w:t>q&gt;0</w:t>
                          </w:r>
                        </w:p>
                        <w:p w:rsidR="00CB7900" w:rsidRPr="00BD12B2" w:rsidRDefault="00CB7900" w:rsidP="00CB7900">
                          <w:r>
                            <w:t>B</w:t>
                          </w:r>
                        </w:p>
                        <w:p w:rsidR="00CB7900" w:rsidRPr="00BD12B2" w:rsidRDefault="00CB7900" w:rsidP="00CB7900">
                          <w:r>
                            <w:t>C.</w:t>
                          </w:r>
                        </w:p>
                        <w:p w:rsidR="00CB7900" w:rsidRPr="00BD12B2" w:rsidRDefault="00CB7900" w:rsidP="00CB7900">
                          <w:r>
                            <w:t>F</w:t>
                          </w:r>
                        </w:p>
                        <w:p w:rsidR="00CB7900" w:rsidRPr="00BD12B2" w:rsidRDefault="00CB7900" w:rsidP="00CB7900">
                          <w:r>
                            <w:t>v</w:t>
                          </w:r>
                        </w:p>
                        <w:p w:rsidR="00CB7900" w:rsidRPr="00BD12B2" w:rsidRDefault="00CB7900" w:rsidP="00CB7900">
                          <w:r>
                            <w:t>B</w:t>
                          </w:r>
                        </w:p>
                        <w:p w:rsidR="00CB7900" w:rsidRPr="00BD12B2" w:rsidRDefault="00CB7900" w:rsidP="00CB7900">
                          <w:r>
                            <w:t>e</w:t>
                          </w:r>
                        </w:p>
                        <w:p w:rsidR="00CB7900" w:rsidRPr="00BD12B2" w:rsidRDefault="00CB7900" w:rsidP="00CB7900">
                          <w:r>
                            <w:t>F</w:t>
                          </w:r>
                        </w:p>
                        <w:p w:rsidR="00CB7900" w:rsidRPr="00BD12B2" w:rsidRDefault="00CB7900" w:rsidP="00CB7900">
                          <w:r>
                            <w:t>v</w:t>
                          </w:r>
                        </w:p>
                        <w:p w:rsidR="00CB7900" w:rsidRPr="00BD12B2" w:rsidRDefault="00CB7900" w:rsidP="00CB7900">
                          <w:r>
                            <w:t>B.</w:t>
                          </w:r>
                        </w:p>
                        <w:p w:rsidR="00CB7900" w:rsidRPr="00BD12B2" w:rsidRDefault="00CB7900" w:rsidP="00CB7900">
                          <w:r>
                            <w:t>q&gt;0</w:t>
                          </w:r>
                        </w:p>
                        <w:p w:rsidR="00CB7900" w:rsidRPr="00BD12B2" w:rsidRDefault="00CB7900" w:rsidP="00CB7900">
                          <w:r>
                            <w:t>B</w:t>
                          </w:r>
                        </w:p>
                        <w:p w:rsidR="00CB7900" w:rsidRPr="00BD12B2" w:rsidRDefault="00CB7900" w:rsidP="00CB7900">
                          <w:r>
                            <w:t>F</w:t>
                          </w:r>
                        </w:p>
                        <w:p w:rsidR="00CB7900" w:rsidRPr="00BD12B2" w:rsidRDefault="00CB7900" w:rsidP="00CB7900">
                          <w:r>
                            <w:t>v</w:t>
                          </w:r>
                        </w:p>
                        <w:p w:rsidR="00CB7900" w:rsidRPr="00BD12B2" w:rsidRDefault="00CB7900" w:rsidP="00CB7900">
                          <w:r>
                            <w:t>A.</w:t>
                          </w:r>
                        </w:p>
                        <w:p w:rsidR="00CB7900" w:rsidRPr="00BD12B2" w:rsidRDefault="00CB7900" w:rsidP="00CB7900">
                          <w:r>
                            <w:t>F = 0</w:t>
                          </w:r>
                        </w:p>
                        <w:p w:rsidR="00CB7900" w:rsidRPr="00BD12B2" w:rsidRDefault="00CB7900" w:rsidP="00CB7900">
                          <w:r>
                            <w:t>e</w:t>
                          </w:r>
                        </w:p>
                        <w:p w:rsidR="00CB7900" w:rsidRPr="00BD12B2" w:rsidRDefault="00CB7900" w:rsidP="00CB7900">
                          <w:r>
                            <w:t>v</w:t>
                          </w:r>
                        </w:p>
                        <w:p w:rsidR="00CB7900" w:rsidRPr="00BD12B2" w:rsidRDefault="00CB7900" w:rsidP="00CB7900">
                          <w:r>
                            <w:t>B</w:t>
                          </w:r>
                        </w:p>
                        <w:p w:rsidR="00CB7900" w:rsidRPr="00BD12B2" w:rsidRDefault="00CB7900" w:rsidP="00CB7900">
                          <w:r>
                            <w:t>D.</w:t>
                          </w:r>
                        </w:p>
                        <w:p w:rsidR="00CB7900" w:rsidRPr="00BD12B2" w:rsidRDefault="00CB7900" w:rsidP="00CB7900">
                          <w:r>
                            <w:t>C.</w:t>
                          </w:r>
                        </w:p>
                        <w:p w:rsidR="00CB7900" w:rsidRPr="00BD12B2" w:rsidRDefault="00CB7900" w:rsidP="00CB7900">
                          <w:r>
                            <w:t>q&gt;0</w:t>
                          </w:r>
                        </w:p>
                        <w:p w:rsidR="00CB7900" w:rsidRPr="00BD12B2" w:rsidRDefault="00CB7900" w:rsidP="00CB7900">
                          <w:r>
                            <w:t>F</w:t>
                          </w:r>
                        </w:p>
                        <w:p w:rsidR="00CB7900" w:rsidRPr="00BD12B2" w:rsidRDefault="00CB7900" w:rsidP="00CB7900">
                          <w:r>
                            <w:t>v</w:t>
                          </w:r>
                        </w:p>
                        <w:p w:rsidR="00CB7900" w:rsidRPr="00BD12B2" w:rsidRDefault="00CB7900" w:rsidP="00CB7900">
                          <w:r>
                            <w:t>B</w:t>
                          </w:r>
                        </w:p>
                        <w:p w:rsidR="00CB7900" w:rsidRPr="00BD12B2" w:rsidRDefault="00CB7900" w:rsidP="00CB7900">
                          <w:r>
                            <w:t>B.</w:t>
                          </w:r>
                        </w:p>
                        <w:p w:rsidR="00CB7900" w:rsidRPr="00BD12B2" w:rsidRDefault="00CB7900" w:rsidP="00CB7900">
                          <w:r>
                            <w:t>B</w:t>
                          </w:r>
                        </w:p>
                        <w:p w:rsidR="00CB7900" w:rsidRPr="00BD12B2" w:rsidRDefault="00CB7900" w:rsidP="00CB7900">
                          <w:r>
                            <w:t>e</w:t>
                          </w:r>
                        </w:p>
                        <w:p w:rsidR="00CB7900" w:rsidRPr="00BD12B2" w:rsidRDefault="00CB7900" w:rsidP="00CB7900">
                          <w:r>
                            <w:t>F</w:t>
                          </w:r>
                        </w:p>
                        <w:p w:rsidR="00CB7900" w:rsidRPr="00BD12B2" w:rsidRDefault="00CB7900" w:rsidP="00CB7900">
                          <w:r>
                            <w:t>v</w:t>
                          </w:r>
                        </w:p>
                        <w:p w:rsidR="00CB7900" w:rsidRPr="00BD12B2" w:rsidRDefault="00CB7900" w:rsidP="00CB7900">
                          <w:r>
                            <w:t>A.</w:t>
                          </w:r>
                        </w:p>
                        <w:p w:rsidR="00CB7900" w:rsidRPr="00BD12B2" w:rsidRDefault="00CB7900" w:rsidP="00CB7900">
                          <w:r>
                            <w:t>B</w:t>
                          </w:r>
                        </w:p>
                        <w:p w:rsidR="00CB7900" w:rsidRPr="00BD12B2" w:rsidRDefault="00CB7900" w:rsidP="00CB7900">
                          <w:r>
                            <w:t>q&gt;0</w:t>
                          </w:r>
                        </w:p>
                        <w:p w:rsidR="00CB7900" w:rsidRPr="00BD12B2" w:rsidRDefault="00CB7900" w:rsidP="00CB7900">
                          <w:r>
                            <w:t>F</w:t>
                          </w:r>
                        </w:p>
                        <w:p w:rsidR="00CB7900" w:rsidRPr="00BD12B2" w:rsidRDefault="00CB7900" w:rsidP="00CB7900">
                          <w:r>
                            <w:t>v</w:t>
                          </w:r>
                        </w:p>
                        <w:p w:rsidR="00CB7900" w:rsidRPr="00BD12B2" w:rsidRDefault="00CB7900" w:rsidP="00CB7900">
                          <w:r>
                            <w:t>e</w:t>
                          </w:r>
                        </w:p>
                        <w:p w:rsidR="00CB7900" w:rsidRPr="00BD12B2" w:rsidRDefault="00CB7900" w:rsidP="00CB7900">
                          <w:r>
                            <w:t>v</w:t>
                          </w:r>
                        </w:p>
                        <w:p w:rsidR="00CB7900" w:rsidRPr="00BD12B2" w:rsidRDefault="00CB7900" w:rsidP="00CB7900">
                          <w:r>
                            <w:t>S</w:t>
                          </w:r>
                        </w:p>
                        <w:p w:rsidR="00CB7900" w:rsidRPr="00BD12B2" w:rsidRDefault="00CB7900" w:rsidP="00CB7900">
                          <w:r>
                            <w:t>N</w:t>
                          </w:r>
                        </w:p>
                        <w:p w:rsidR="00CB7900" w:rsidRPr="00BD12B2" w:rsidRDefault="00CB7900" w:rsidP="00CB7900">
                          <w:r>
                            <w:t>D.</w:t>
                          </w:r>
                        </w:p>
                        <w:p w:rsidR="00CB7900" w:rsidRPr="00BD12B2" w:rsidRDefault="00CB7900" w:rsidP="00CB7900">
                          <w:r>
                            <w:t>F</w:t>
                          </w:r>
                        </w:p>
                        <w:p w:rsidR="00CB7900" w:rsidRPr="00BD12B2" w:rsidRDefault="00CB7900" w:rsidP="00CB7900">
                          <w:r>
                            <w:t>v</w:t>
                          </w:r>
                        </w:p>
                        <w:p w:rsidR="00CB7900" w:rsidRPr="00BD12B2" w:rsidRDefault="00CB7900" w:rsidP="00CB7900">
                          <w:r>
                            <w:t>q&gt;0</w:t>
                          </w:r>
                        </w:p>
                        <w:p w:rsidR="00CB7900" w:rsidRPr="00BD12B2" w:rsidRDefault="00CB7900" w:rsidP="00CB7900">
                          <w:r>
                            <w:t>N</w:t>
                          </w:r>
                        </w:p>
                        <w:p w:rsidR="00CB7900" w:rsidRPr="00BD12B2" w:rsidRDefault="00CB7900" w:rsidP="00CB7900">
                          <w:r>
                            <w:t>S</w:t>
                          </w:r>
                        </w:p>
                        <w:p w:rsidR="00CB7900" w:rsidRPr="00BD12B2" w:rsidRDefault="00CB7900" w:rsidP="00CB7900">
                          <w:r>
                            <w:t>C.</w:t>
                          </w:r>
                        </w:p>
                        <w:p w:rsidR="00CB7900" w:rsidRPr="00BD12B2" w:rsidRDefault="00CB7900" w:rsidP="00CB7900">
                          <w:r>
                            <w:t>F</w:t>
                          </w:r>
                        </w:p>
                        <w:p w:rsidR="00CB7900" w:rsidRPr="00BD12B2" w:rsidRDefault="00CB7900" w:rsidP="00CB7900">
                          <w:r>
                            <w:t>e</w:t>
                          </w:r>
                        </w:p>
                        <w:p w:rsidR="00CB7900" w:rsidRPr="00BD12B2" w:rsidRDefault="00CB7900" w:rsidP="00CB7900">
                          <w:r>
                            <w:t>v</w:t>
                          </w:r>
                        </w:p>
                        <w:p w:rsidR="00CB7900" w:rsidRPr="00BD12B2" w:rsidRDefault="00CB7900" w:rsidP="00CB7900">
                          <w:r>
                            <w:t>N</w:t>
                          </w:r>
                        </w:p>
                        <w:p w:rsidR="00CB7900" w:rsidRPr="00BD12B2" w:rsidRDefault="00CB7900" w:rsidP="00CB7900">
                          <w:r>
                            <w:t>S</w:t>
                          </w:r>
                        </w:p>
                        <w:p w:rsidR="00CB7900" w:rsidRPr="00BD12B2" w:rsidRDefault="00CB7900" w:rsidP="00CB7900">
                          <w:r>
                            <w:t>B.</w:t>
                          </w:r>
                        </w:p>
                        <w:p w:rsidR="00CB7900" w:rsidRPr="00BD12B2" w:rsidRDefault="00CB7900" w:rsidP="00CB7900">
                          <w:r>
                            <w:t>F</w:t>
                          </w:r>
                        </w:p>
                        <w:p w:rsidR="00CB7900" w:rsidRPr="00BD12B2" w:rsidRDefault="00CB7900" w:rsidP="00CB7900">
                          <w:r>
                            <w:t>v</w:t>
                          </w:r>
                        </w:p>
                        <w:p w:rsidR="00CB7900" w:rsidRPr="00BD12B2" w:rsidRDefault="00CB7900" w:rsidP="00CB7900">
                          <w:r>
                            <w:t>q&gt;0</w:t>
                          </w:r>
                        </w:p>
                        <w:p w:rsidR="00CB7900" w:rsidRPr="00BD12B2" w:rsidRDefault="00CB7900" w:rsidP="00CB7900">
                          <w:r>
                            <w:t>N</w:t>
                          </w:r>
                        </w:p>
                        <w:p w:rsidR="00CB7900" w:rsidRPr="00BD12B2" w:rsidRDefault="00CB7900" w:rsidP="00CB7900">
                          <w:r>
                            <w:t>S</w:t>
                          </w:r>
                        </w:p>
                        <w:p w:rsidR="00CB7900" w:rsidRPr="00BD12B2" w:rsidRDefault="00CB7900" w:rsidP="00CB7900">
                          <w:r>
                            <w:t>A.</w:t>
                          </w:r>
                        </w:p>
                        <w:p w:rsidR="00CB7900" w:rsidRPr="00BD12B2" w:rsidRDefault="00CB7900" w:rsidP="00CB7900">
                          <w:r>
                            <w:t>F</w:t>
                          </w:r>
                        </w:p>
                        <w:p w:rsidR="00CB7900" w:rsidRPr="00BD12B2" w:rsidRDefault="00CB7900" w:rsidP="00CB7900">
                          <w:r>
                            <w:t>v</w:t>
                          </w:r>
                        </w:p>
                        <w:p w:rsidR="00CB7900" w:rsidRPr="00BD12B2" w:rsidRDefault="00CB7900" w:rsidP="00CB7900">
                          <w:r>
                            <w:t>q&gt;0</w:t>
                          </w:r>
                        </w:p>
                        <w:p w:rsidR="00CB7900" w:rsidRPr="00BD12B2" w:rsidRDefault="00CB7900" w:rsidP="00CB7900">
                          <w:r>
                            <w:t>F</w:t>
                          </w:r>
                        </w:p>
                        <w:p w:rsidR="00CB7900" w:rsidRPr="00BD12B2" w:rsidRDefault="00CB7900" w:rsidP="00CB7900">
                          <w:r>
                            <w:t>D.</w:t>
                          </w:r>
                        </w:p>
                        <w:p w:rsidR="00CB7900" w:rsidRPr="00BD12B2" w:rsidRDefault="00CB7900" w:rsidP="00CB7900">
                          <w:r>
                            <w:t>N</w:t>
                          </w:r>
                        </w:p>
                        <w:p w:rsidR="00CB7900" w:rsidRPr="00BD12B2" w:rsidRDefault="00CB7900" w:rsidP="00CB7900">
                          <w:r>
                            <w:t>S</w:t>
                          </w:r>
                        </w:p>
                        <w:p w:rsidR="00CB7900" w:rsidRPr="00BD12B2" w:rsidRDefault="00CB7900" w:rsidP="00CB7900">
                          <w:r>
                            <w:t>v</w:t>
                          </w:r>
                        </w:p>
                        <w:p w:rsidR="00CB7900" w:rsidRPr="00BD12B2" w:rsidRDefault="00CB7900" w:rsidP="00CB7900">
                          <w:r>
                            <w:t>e</w:t>
                          </w:r>
                        </w:p>
                        <w:p w:rsidR="00CB7900" w:rsidRPr="00BD12B2" w:rsidRDefault="00CB7900" w:rsidP="00CB7900">
                          <w:r>
                            <w:t>F</w:t>
                          </w:r>
                        </w:p>
                        <w:p w:rsidR="00CB7900" w:rsidRPr="00BD12B2" w:rsidRDefault="00CB7900" w:rsidP="00CB7900">
                          <w:r>
                            <w:t>C.</w:t>
                          </w:r>
                        </w:p>
                        <w:p w:rsidR="00CB7900" w:rsidRPr="00BD12B2" w:rsidRDefault="00CB7900" w:rsidP="00CB7900">
                          <w:r>
                            <w:t>N</w:t>
                          </w:r>
                        </w:p>
                        <w:p w:rsidR="00CB7900" w:rsidRPr="00BD12B2" w:rsidRDefault="00CB7900" w:rsidP="00CB7900">
                          <w:r>
                            <w:t>S</w:t>
                          </w:r>
                        </w:p>
                        <w:p w:rsidR="00CB7900" w:rsidRPr="00BD12B2" w:rsidRDefault="00CB7900" w:rsidP="00CB7900">
                          <w:r>
                            <w:t>v</w:t>
                          </w:r>
                        </w:p>
                        <w:p w:rsidR="00CB7900" w:rsidRPr="00BD12B2" w:rsidRDefault="00CB7900" w:rsidP="00CB7900">
                          <w:r>
                            <w:t>e</w:t>
                          </w:r>
                        </w:p>
                        <w:p w:rsidR="00CB7900" w:rsidRPr="00BD12B2" w:rsidRDefault="00CB7900" w:rsidP="00CB7900">
                          <w:r>
                            <w:t>F</w:t>
                          </w:r>
                        </w:p>
                        <w:p w:rsidR="00CB7900" w:rsidRPr="00BD12B2" w:rsidRDefault="00CB7900" w:rsidP="00CB7900">
                          <w:r>
                            <w:t>B.</w:t>
                          </w:r>
                        </w:p>
                        <w:p w:rsidR="00CB7900" w:rsidRPr="00BD12B2" w:rsidRDefault="00CB7900" w:rsidP="00CB7900">
                          <w:r>
                            <w:t>N</w:t>
                          </w:r>
                        </w:p>
                        <w:p w:rsidR="00CB7900" w:rsidRPr="00BD12B2" w:rsidRDefault="00CB7900" w:rsidP="00CB7900">
                          <w:r>
                            <w:t>S</w:t>
                          </w:r>
                        </w:p>
                        <w:p w:rsidR="00CB7900" w:rsidRPr="00BD12B2" w:rsidRDefault="00CB7900" w:rsidP="00CB7900">
                          <w:r>
                            <w:t>v</w:t>
                          </w:r>
                        </w:p>
                        <w:p w:rsidR="00CB7900" w:rsidRPr="00BD12B2" w:rsidRDefault="00CB7900" w:rsidP="00CB7900">
                          <w:r>
                            <w:t>q&gt;0</w:t>
                          </w:r>
                        </w:p>
                        <w:p w:rsidR="00CB7900" w:rsidRPr="00BD12B2" w:rsidRDefault="00CB7900" w:rsidP="00CB7900">
                          <w:r>
                            <w:t>F</w:t>
                          </w:r>
                        </w:p>
                        <w:p w:rsidR="00CB7900" w:rsidRPr="00BD12B2" w:rsidRDefault="00CB7900" w:rsidP="00CB7900">
                          <w:r>
                            <w:t>A.</w:t>
                          </w:r>
                        </w:p>
                        <w:p w:rsidR="00CB7900" w:rsidRPr="00BD12B2" w:rsidRDefault="00CB7900" w:rsidP="00CB7900">
                          <w:r>
                            <w:t>S</w:t>
                          </w:r>
                        </w:p>
                        <w:p w:rsidR="00CB7900" w:rsidRPr="00BD12B2" w:rsidRDefault="00CB7900" w:rsidP="00CB7900">
                          <w:r>
                            <w:t>N</w:t>
                          </w:r>
                        </w:p>
                        <w:p w:rsidR="00CB7900" w:rsidRPr="00BD12B2" w:rsidRDefault="00CB7900" w:rsidP="00CB7900">
                          <w:r>
                            <w:t>e</w:t>
                          </w:r>
                        </w:p>
                        <w:p w:rsidR="00CB7900" w:rsidRPr="00BD12B2" w:rsidRDefault="00CB7900" w:rsidP="00CB7900">
                          <w:r>
                            <w:t>v</w:t>
                          </w:r>
                        </w:p>
                        <w:p w:rsidR="00CB7900" w:rsidRPr="00BD12B2" w:rsidRDefault="00CB7900" w:rsidP="00CB7900">
                          <w:r>
                            <w:t>F</w:t>
                          </w:r>
                        </w:p>
                        <w:p w:rsidR="00CB7900" w:rsidRPr="00BD12B2" w:rsidRDefault="00CB7900" w:rsidP="00CB7900">
                          <w:r>
                            <w:t>S</w:t>
                          </w:r>
                        </w:p>
                        <w:p w:rsidR="00CB7900" w:rsidRPr="00BD12B2" w:rsidRDefault="00CB7900" w:rsidP="00CB7900">
                          <w:r>
                            <w:t>N</w:t>
                          </w:r>
                        </w:p>
                        <w:p w:rsidR="00CB7900" w:rsidRPr="00BD12B2" w:rsidRDefault="00CB7900" w:rsidP="00CB7900">
                          <w:r>
                            <w:t>D.</w:t>
                          </w:r>
                        </w:p>
                        <w:p w:rsidR="00CB7900" w:rsidRPr="00BD12B2" w:rsidRDefault="00CB7900" w:rsidP="00CB7900">
                          <w:r>
                            <w:t>v</w:t>
                          </w:r>
                        </w:p>
                        <w:p w:rsidR="00CB7900" w:rsidRPr="00BD12B2" w:rsidRDefault="00CB7900" w:rsidP="00CB7900">
                          <w:r>
                            <w:t>q&gt;0</w:t>
                          </w:r>
                        </w:p>
                        <w:p w:rsidR="00CB7900" w:rsidRPr="00BD12B2" w:rsidRDefault="00CB7900" w:rsidP="00CB7900">
                          <w:r>
                            <w:t>F= 0</w:t>
                          </w:r>
                        </w:p>
                        <w:p w:rsidR="00CB7900" w:rsidRPr="00BD12B2" w:rsidRDefault="00CB7900" w:rsidP="00CB7900">
                          <w:r>
                            <w:t>S</w:t>
                          </w:r>
                        </w:p>
                        <w:p w:rsidR="00CB7900" w:rsidRPr="00BD12B2" w:rsidRDefault="00CB7900" w:rsidP="00CB7900">
                          <w:r>
                            <w:t>N</w:t>
                          </w:r>
                        </w:p>
                        <w:p w:rsidR="00CB7900" w:rsidRPr="00BD12B2" w:rsidRDefault="00CB7900" w:rsidP="00CB7900">
                          <w:r>
                            <w:t>C.</w:t>
                          </w:r>
                        </w:p>
                        <w:p w:rsidR="00CB7900" w:rsidRPr="00BD12B2" w:rsidRDefault="00CB7900" w:rsidP="00CB7900">
                          <w:r>
                            <w:t>e</w:t>
                          </w:r>
                        </w:p>
                        <w:p w:rsidR="00CB7900" w:rsidRPr="00BD12B2" w:rsidRDefault="00CB7900" w:rsidP="00CB7900">
                          <w:r>
                            <w:t>v</w:t>
                          </w:r>
                        </w:p>
                        <w:p w:rsidR="00CB7900" w:rsidRPr="00BD12B2" w:rsidRDefault="00CB7900" w:rsidP="00CB7900">
                          <w:r>
                            <w:t>N</w:t>
                          </w:r>
                        </w:p>
                        <w:p w:rsidR="00CB7900" w:rsidRPr="00BD12B2" w:rsidRDefault="00CB7900" w:rsidP="00CB7900">
                          <w:r>
                            <w:t>S</w:t>
                          </w:r>
                        </w:p>
                        <w:p w:rsidR="00CB7900" w:rsidRPr="00BD12B2" w:rsidRDefault="00CB7900" w:rsidP="00CB7900">
                          <w:r>
                            <w:t>F</w:t>
                          </w:r>
                        </w:p>
                        <w:p w:rsidR="00CB7900" w:rsidRPr="00BD12B2" w:rsidRDefault="00CB7900" w:rsidP="00CB7900">
                          <w:r>
                            <w:t>B.</w:t>
                          </w:r>
                        </w:p>
                        <w:p w:rsidR="00CB7900" w:rsidRPr="00BD12B2" w:rsidRDefault="00CB7900" w:rsidP="00CB7900">
                          <w:r>
                            <w:t>v</w:t>
                          </w:r>
                        </w:p>
                        <w:p w:rsidR="00CB7900" w:rsidRPr="00BD12B2" w:rsidRDefault="00CB7900" w:rsidP="00CB7900">
                          <w:r>
                            <w:t>q&gt;0</w:t>
                          </w:r>
                        </w:p>
                        <w:p w:rsidR="00CB7900" w:rsidRPr="00BD12B2" w:rsidRDefault="00CB7900" w:rsidP="00CB7900">
                          <w:r>
                            <w:t>N</w:t>
                          </w:r>
                        </w:p>
                        <w:p w:rsidR="00CB7900" w:rsidRPr="00BD12B2" w:rsidRDefault="00CB7900" w:rsidP="00CB7900">
                          <w:r>
                            <w:t>S</w:t>
                          </w:r>
                        </w:p>
                        <w:p w:rsidR="00CB7900" w:rsidRPr="00BD12B2" w:rsidRDefault="00CB7900" w:rsidP="00CB7900">
                          <w:r>
                            <w:t>F</w:t>
                          </w:r>
                        </w:p>
                        <w:p w:rsidR="00CB7900" w:rsidRPr="00BD12B2" w:rsidRDefault="00CB7900" w:rsidP="00CB7900">
                          <w:r>
                            <w:t>A.</w:t>
                          </w:r>
                        </w:p>
                        <w:p w:rsidR="00CB7900" w:rsidRPr="00BD12B2" w:rsidRDefault="00CB7900" w:rsidP="00CB7900">
                          <w:r>
                            <w:t>v</w:t>
                          </w:r>
                        </w:p>
                        <w:p w:rsidR="00CB7900" w:rsidRPr="00BD12B2" w:rsidRDefault="00CB7900" w:rsidP="00CB7900">
                          <w:r>
                            <w:t>q&gt;0</w:t>
                          </w:r>
                        </w:p>
                        <w:p w:rsidR="00CB7900" w:rsidRPr="00BD12B2" w:rsidRDefault="00CB7900" w:rsidP="00CB7900">
                          <w:r>
                            <w:t>F</w:t>
                          </w:r>
                        </w:p>
                        <w:p w:rsidR="00CB7900" w:rsidRPr="00BD12B2" w:rsidRDefault="00CB7900" w:rsidP="00CB7900">
                          <w:r>
                            <w:t>D.</w:t>
                          </w:r>
                        </w:p>
                        <w:p w:rsidR="00CB7900" w:rsidRPr="00BD12B2" w:rsidRDefault="00CB7900" w:rsidP="00CB7900">
                          <w:r>
                            <w:t>N</w:t>
                          </w:r>
                        </w:p>
                        <w:p w:rsidR="00CB7900" w:rsidRPr="00BD12B2" w:rsidRDefault="00CB7900" w:rsidP="00CB7900">
                          <w:r>
                            <w:t>S</w:t>
                          </w:r>
                        </w:p>
                        <w:p w:rsidR="00CB7900" w:rsidRPr="00BD12B2" w:rsidRDefault="00CB7900" w:rsidP="00CB7900">
                          <w:r>
                            <w:t>v</w:t>
                          </w:r>
                        </w:p>
                        <w:p w:rsidR="00CB7900" w:rsidRPr="00BD12B2" w:rsidRDefault="00CB7900" w:rsidP="00CB7900">
                          <w:r>
                            <w:t>e</w:t>
                          </w:r>
                        </w:p>
                        <w:p w:rsidR="00CB7900" w:rsidRPr="00BD12B2" w:rsidRDefault="00CB7900" w:rsidP="00CB7900">
                          <w:r>
                            <w:t>F</w:t>
                          </w:r>
                        </w:p>
                        <w:p w:rsidR="00CB7900" w:rsidRPr="00BD12B2" w:rsidRDefault="00CB7900" w:rsidP="00CB7900">
                          <w:r>
                            <w:t>C.</w:t>
                          </w:r>
                        </w:p>
                        <w:p w:rsidR="00CB7900" w:rsidRPr="00BD12B2" w:rsidRDefault="00CB7900" w:rsidP="00CB7900">
                          <w:r>
                            <w:t>N</w:t>
                          </w:r>
                        </w:p>
                        <w:p w:rsidR="00CB7900" w:rsidRPr="00BD12B2" w:rsidRDefault="00CB7900" w:rsidP="00CB7900">
                          <w:r>
                            <w:t>S</w:t>
                          </w:r>
                        </w:p>
                        <w:p w:rsidR="00CB7900" w:rsidRPr="00BD12B2" w:rsidRDefault="00CB7900" w:rsidP="00CB7900">
                          <w:r>
                            <w:t>v</w:t>
                          </w:r>
                        </w:p>
                        <w:p w:rsidR="00CB7900" w:rsidRPr="00BD12B2" w:rsidRDefault="00CB7900" w:rsidP="00CB7900">
                          <w:r>
                            <w:t>e</w:t>
                          </w:r>
                        </w:p>
                        <w:p w:rsidR="00CB7900" w:rsidRPr="00BD12B2" w:rsidRDefault="00CB7900" w:rsidP="00CB7900">
                          <w:r>
                            <w:t>F</w:t>
                          </w:r>
                        </w:p>
                        <w:p w:rsidR="00CB7900" w:rsidRPr="00BD12B2" w:rsidRDefault="00CB7900" w:rsidP="00CB7900">
                          <w:r>
                            <w:t>B.</w:t>
                          </w:r>
                        </w:p>
                        <w:p w:rsidR="00CB7900" w:rsidRPr="00BD12B2" w:rsidRDefault="00CB7900" w:rsidP="00CB7900">
                          <w:r>
                            <w:t>N</w:t>
                          </w:r>
                        </w:p>
                        <w:p w:rsidR="00CB7900" w:rsidRPr="00BD12B2" w:rsidRDefault="00CB7900" w:rsidP="00CB7900">
                          <w:r>
                            <w:t>S</w:t>
                          </w:r>
                        </w:p>
                        <w:p w:rsidR="00CB7900" w:rsidRPr="00BD12B2" w:rsidRDefault="00CB7900" w:rsidP="00CB7900">
                          <w:r>
                            <w:t>v</w:t>
                          </w:r>
                        </w:p>
                        <w:p w:rsidR="00CB7900" w:rsidRPr="00BD12B2" w:rsidRDefault="00CB7900" w:rsidP="00CB7900">
                          <w:r>
                            <w:t>q&gt;0</w:t>
                          </w:r>
                        </w:p>
                        <w:p w:rsidR="00CB7900" w:rsidRPr="00BD12B2" w:rsidRDefault="00CB7900" w:rsidP="00CB7900">
                          <w:r>
                            <w:t>F</w:t>
                          </w:r>
                        </w:p>
                        <w:p w:rsidR="00CB7900" w:rsidRPr="00BD12B2" w:rsidRDefault="00CB7900" w:rsidP="00CB7900">
                          <w:r>
                            <w:t>A.</w:t>
                          </w:r>
                        </w:p>
                        <w:p w:rsidR="00CB7900" w:rsidRPr="00BD12B2" w:rsidRDefault="00CB7900" w:rsidP="00CB7900">
                          <w:r>
                            <w:t>S</w:t>
                          </w:r>
                        </w:p>
                        <w:p w:rsidR="00CB7900" w:rsidRPr="00BD12B2" w:rsidRDefault="00CB7900" w:rsidP="00CB7900">
                          <w:r>
                            <w:t>N</w:t>
                          </w:r>
                        </w:p>
                        <w:p w:rsidR="00CB7900" w:rsidRPr="00BD12B2" w:rsidRDefault="00CB7900" w:rsidP="00CB7900">
                          <w:r>
                            <w:t xml:space="preserve">F </w:t>
                          </w:r>
                        </w:p>
                        <w:p w:rsidR="00CB7900" w:rsidRPr="00BD12B2" w:rsidRDefault="00CB7900" w:rsidP="00CB7900">
                          <w:r>
                            <w:t>e</w:t>
                          </w:r>
                        </w:p>
                        <w:p w:rsidR="00CB7900" w:rsidRPr="00BD12B2" w:rsidRDefault="00CB7900" w:rsidP="00CB7900">
                          <w:r>
                            <w:t>D.</w:t>
                          </w:r>
                        </w:p>
                        <w:p w:rsidR="00CB7900" w:rsidRPr="00BD12B2" w:rsidRDefault="00CB7900" w:rsidP="00CB7900">
                          <w:r>
                            <w:t>N</w:t>
                          </w:r>
                        </w:p>
                        <w:p w:rsidR="00CB7900" w:rsidRPr="00BD12B2" w:rsidRDefault="00CB7900" w:rsidP="00CB7900">
                          <w:r>
                            <w:t>S</w:t>
                          </w:r>
                        </w:p>
                        <w:p w:rsidR="00CB7900" w:rsidRPr="00BD12B2" w:rsidRDefault="00CB7900" w:rsidP="00CB7900">
                          <w:r>
                            <w:t>v</w:t>
                          </w:r>
                        </w:p>
                        <w:p w:rsidR="00CB7900" w:rsidRPr="00BD12B2" w:rsidRDefault="00CB7900" w:rsidP="00CB7900">
                          <w:r>
                            <w:t>q&gt;0</w:t>
                          </w:r>
                        </w:p>
                        <w:p w:rsidR="00CB7900" w:rsidRPr="00BD12B2" w:rsidRDefault="00CB7900" w:rsidP="00CB7900">
                          <w:r>
                            <w:t>C.</w:t>
                          </w:r>
                        </w:p>
                        <w:p w:rsidR="00CB7900" w:rsidRPr="00BD12B2" w:rsidRDefault="00CB7900" w:rsidP="00CB7900">
                          <w:r>
                            <w:t>N</w:t>
                          </w:r>
                        </w:p>
                        <w:p w:rsidR="00CB7900" w:rsidRPr="00BD12B2" w:rsidRDefault="00CB7900" w:rsidP="00CB7900">
                          <w:r>
                            <w:t>S</w:t>
                          </w:r>
                        </w:p>
                        <w:p w:rsidR="00CB7900" w:rsidRPr="00BD12B2" w:rsidRDefault="00CB7900" w:rsidP="00CB7900">
                          <w:r>
                            <w:t>v</w:t>
                          </w:r>
                        </w:p>
                        <w:p w:rsidR="00CB7900" w:rsidRPr="00BD12B2" w:rsidRDefault="00CB7900" w:rsidP="00CB7900">
                          <w:r>
                            <w:t>F</w:t>
                          </w:r>
                        </w:p>
                        <w:p w:rsidR="00CB7900" w:rsidRPr="00BD12B2" w:rsidRDefault="00CB7900" w:rsidP="00CB7900">
                          <w:r>
                            <w:t>e</w:t>
                          </w:r>
                        </w:p>
                        <w:p w:rsidR="00CB7900" w:rsidRPr="00BD12B2" w:rsidRDefault="00CB7900" w:rsidP="00CB7900">
                          <w:r>
                            <w:t>v</w:t>
                          </w:r>
                        </w:p>
                        <w:p w:rsidR="00CB7900" w:rsidRPr="00BD12B2" w:rsidRDefault="00CB7900" w:rsidP="00CB7900">
                          <w:r>
                            <w:t>F</w:t>
                          </w:r>
                        </w:p>
                        <w:p w:rsidR="00CB7900" w:rsidRPr="00BD12B2" w:rsidRDefault="00CB7900" w:rsidP="00CB7900">
                          <w:r>
                            <w:t>B.</w:t>
                          </w:r>
                        </w:p>
                        <w:p w:rsidR="00CB7900" w:rsidRPr="00BD12B2" w:rsidRDefault="00CB7900" w:rsidP="00CB7900">
                          <w:r>
                            <w:t>S</w:t>
                          </w:r>
                        </w:p>
                        <w:p w:rsidR="00CB7900" w:rsidRPr="00BD12B2" w:rsidRDefault="00CB7900" w:rsidP="00CB7900">
                          <w:r>
                            <w:t>N</w:t>
                          </w:r>
                        </w:p>
                        <w:p w:rsidR="00CB7900" w:rsidRPr="00BD12B2" w:rsidRDefault="00CB7900" w:rsidP="00CB7900">
                          <w:r>
                            <w:t>F</w:t>
                          </w:r>
                        </w:p>
                        <w:p w:rsidR="00CB7900" w:rsidRPr="00BD12B2" w:rsidRDefault="00CB7900" w:rsidP="00CB7900">
                          <w:r>
                            <w:t>v</w:t>
                          </w:r>
                        </w:p>
                        <w:p w:rsidR="00CB7900" w:rsidRPr="00BD12B2" w:rsidRDefault="00CB7900" w:rsidP="00CB7900">
                          <w:r>
                            <w:t>q&gt;0</w:t>
                          </w:r>
                        </w:p>
                        <w:p w:rsidR="00CB7900" w:rsidRPr="00BD12B2" w:rsidRDefault="00CB7900" w:rsidP="00CB7900">
                          <w:r>
                            <w:t>A.</w:t>
                          </w:r>
                        </w:p>
                        <w:p w:rsidR="00CB7900" w:rsidRPr="00BD12B2" w:rsidRDefault="00CB7900" w:rsidP="00CB7900">
                          <w:r>
                            <w:t>N</w:t>
                          </w:r>
                        </w:p>
                        <w:p w:rsidR="00CB7900" w:rsidRPr="00BD12B2" w:rsidRDefault="00CB7900" w:rsidP="00CB7900">
                          <w:r>
                            <w:t>S</w:t>
                          </w:r>
                        </w:p>
                        <w:p w:rsidR="00CB7900" w:rsidRPr="00BD12B2" w:rsidRDefault="00CB7900" w:rsidP="00CB7900">
                          <w:r>
                            <w:t>e</w:t>
                          </w:r>
                        </w:p>
                        <w:p w:rsidR="00CB7900" w:rsidRPr="00BD12B2" w:rsidRDefault="00CB7900" w:rsidP="00CB7900">
                          <w:r>
                            <w:t>D.</w:t>
                          </w:r>
                        </w:p>
                        <w:p w:rsidR="00CB7900" w:rsidRPr="00BD12B2" w:rsidRDefault="00CB7900" w:rsidP="00CB7900">
                          <w:r>
                            <w:t>N</w:t>
                          </w:r>
                        </w:p>
                        <w:p w:rsidR="00CB7900" w:rsidRPr="00BD12B2" w:rsidRDefault="00CB7900" w:rsidP="00CB7900">
                          <w:r>
                            <w:t>S</w:t>
                          </w:r>
                        </w:p>
                        <w:p w:rsidR="00CB7900" w:rsidRPr="00BD12B2" w:rsidRDefault="00CB7900" w:rsidP="00CB7900">
                          <w:r>
                            <w:t>v</w:t>
                          </w:r>
                        </w:p>
                        <w:p w:rsidR="00CB7900" w:rsidRPr="00BD12B2" w:rsidRDefault="00CB7900" w:rsidP="00CB7900">
                          <w:r>
                            <w:t xml:space="preserve">F </w:t>
                          </w:r>
                        </w:p>
                        <w:p w:rsidR="00CB7900" w:rsidRPr="00BD12B2" w:rsidRDefault="00CB7900" w:rsidP="00CB7900">
                          <w:r>
                            <w:t>e</w:t>
                          </w:r>
                        </w:p>
                        <w:p w:rsidR="00CB7900" w:rsidRPr="00BD12B2" w:rsidRDefault="00CB7900" w:rsidP="00CB7900">
                          <w:r>
                            <w:t>C.</w:t>
                          </w:r>
                        </w:p>
                        <w:p w:rsidR="00CB7900" w:rsidRPr="00BD12B2" w:rsidRDefault="00CB7900" w:rsidP="00CB7900">
                          <w:r>
                            <w:t>S</w:t>
                          </w:r>
                        </w:p>
                        <w:p w:rsidR="00CB7900" w:rsidRPr="00BD12B2" w:rsidRDefault="00CB7900" w:rsidP="00CB7900">
                          <w:r>
                            <w:t>N</w:t>
                          </w:r>
                        </w:p>
                        <w:p w:rsidR="00CB7900" w:rsidRPr="00BD12B2" w:rsidRDefault="00CB7900" w:rsidP="00CB7900">
                          <w:r>
                            <w:t>v</w:t>
                          </w:r>
                        </w:p>
                        <w:p w:rsidR="00CB7900" w:rsidRPr="00BD12B2" w:rsidRDefault="00CB7900" w:rsidP="00CB7900">
                          <w:r>
                            <w:t>F</w:t>
                          </w:r>
                        </w:p>
                        <w:p w:rsidR="00CB7900" w:rsidRPr="00BD12B2" w:rsidRDefault="00CB7900" w:rsidP="00CB7900">
                          <w:r>
                            <w:t>e</w:t>
                          </w:r>
                        </w:p>
                        <w:p w:rsidR="00CB7900" w:rsidRPr="00BD12B2" w:rsidRDefault="00CB7900" w:rsidP="00CB7900">
                          <w:r>
                            <w:t>v</w:t>
                          </w:r>
                        </w:p>
                        <w:p w:rsidR="00CB7900" w:rsidRPr="00BD12B2" w:rsidRDefault="00CB7900" w:rsidP="00CB7900">
                          <w:r>
                            <w:t>F</w:t>
                          </w:r>
                        </w:p>
                        <w:p w:rsidR="00CB7900" w:rsidRPr="00BD12B2" w:rsidRDefault="00CB7900" w:rsidP="00CB7900">
                          <w:r>
                            <w:t>B.</w:t>
                          </w:r>
                        </w:p>
                        <w:p w:rsidR="00CB7900" w:rsidRPr="00BD12B2" w:rsidRDefault="00CB7900" w:rsidP="00CB7900">
                          <w:r>
                            <w:t>N</w:t>
                          </w:r>
                        </w:p>
                        <w:p w:rsidR="00CB7900" w:rsidRPr="00BD12B2" w:rsidRDefault="00CB7900" w:rsidP="00CB7900">
                          <w:r>
                            <w:t>S</w:t>
                          </w:r>
                        </w:p>
                        <w:p w:rsidR="00CB7900" w:rsidRPr="00BD12B2" w:rsidRDefault="00CB7900" w:rsidP="00CB7900">
                          <w:r>
                            <w:t>e</w:t>
                          </w:r>
                        </w:p>
                        <w:p w:rsidR="00CB7900" w:rsidRPr="00BD12B2" w:rsidRDefault="00CB7900" w:rsidP="00CB7900">
                          <w:r>
                            <w:t>F</w:t>
                          </w:r>
                        </w:p>
                        <w:p w:rsidR="00CB7900" w:rsidRPr="00BD12B2" w:rsidRDefault="00CB7900" w:rsidP="00CB7900">
                          <w:r>
                            <w:t>A.</w:t>
                          </w:r>
                        </w:p>
                        <w:p w:rsidR="00CB7900" w:rsidRPr="00BD12B2" w:rsidRDefault="00CB7900" w:rsidP="00CB7900">
                          <w:r>
                            <w:t>S</w:t>
                          </w:r>
                        </w:p>
                        <w:p w:rsidR="00CB7900" w:rsidRPr="00BD12B2" w:rsidRDefault="00CB7900" w:rsidP="00CB7900">
                          <w:r>
                            <w:t>N</w:t>
                          </w:r>
                        </w:p>
                        <w:p w:rsidR="00CB7900" w:rsidRPr="00BD12B2" w:rsidRDefault="00CB7900" w:rsidP="00CB7900">
                          <w:r>
                            <w:t>v</w:t>
                          </w:r>
                        </w:p>
                        <w:p w:rsidR="00CB7900" w:rsidRPr="00BD12B2" w:rsidRDefault="00CB7900" w:rsidP="00CB7900">
                          <w:r>
                            <w:t>D.</w:t>
                          </w:r>
                        </w:p>
                        <w:p w:rsidR="00CB7900" w:rsidRPr="00BD12B2" w:rsidRDefault="00CB7900" w:rsidP="00CB7900">
                          <w:r>
                            <w:t>N</w:t>
                          </w:r>
                        </w:p>
                        <w:p w:rsidR="00CB7900" w:rsidRPr="00BD12B2" w:rsidRDefault="00CB7900" w:rsidP="00CB7900">
                          <w:r>
                            <w:t>S</w:t>
                          </w:r>
                        </w:p>
                        <w:p w:rsidR="00CB7900" w:rsidRPr="00BD12B2" w:rsidRDefault="00CB7900" w:rsidP="00CB7900">
                          <w:r>
                            <w:t>v</w:t>
                          </w:r>
                        </w:p>
                        <w:p w:rsidR="00CB7900" w:rsidRPr="00BD12B2" w:rsidRDefault="00CB7900" w:rsidP="00CB7900">
                          <w:r>
                            <w:t xml:space="preserve">F </w:t>
                          </w:r>
                        </w:p>
                        <w:p w:rsidR="00CB7900" w:rsidRPr="00BD12B2" w:rsidRDefault="00CB7900" w:rsidP="00CB7900">
                          <w:r>
                            <w:t>C.</w:t>
                          </w:r>
                        </w:p>
                        <w:p w:rsidR="00CB7900" w:rsidRPr="00BD12B2" w:rsidRDefault="00CB7900" w:rsidP="00CB7900">
                          <w:r>
                            <w:t>S</w:t>
                          </w:r>
                        </w:p>
                        <w:p w:rsidR="00CB7900" w:rsidRPr="00BD12B2" w:rsidRDefault="00CB7900" w:rsidP="00CB7900">
                          <w:r>
                            <w:t>N</w:t>
                          </w:r>
                        </w:p>
                        <w:p w:rsidR="00CB7900" w:rsidRPr="00BD12B2" w:rsidRDefault="00CB7900" w:rsidP="00CB7900">
                          <w:r>
                            <w:t>v</w:t>
                          </w:r>
                        </w:p>
                        <w:p w:rsidR="00CB7900" w:rsidRPr="00BD12B2" w:rsidRDefault="00CB7900" w:rsidP="00CB7900">
                          <w:r>
                            <w:t>F</w:t>
                          </w:r>
                        </w:p>
                        <w:p w:rsidR="00CB7900" w:rsidRPr="00BD12B2" w:rsidRDefault="00CB7900" w:rsidP="00CB7900">
                          <w:r>
                            <w:t>B.</w:t>
                          </w:r>
                        </w:p>
                        <w:p w:rsidR="00CB7900" w:rsidRPr="00BD12B2" w:rsidRDefault="00CB7900" w:rsidP="00CB7900">
                          <w:r>
                            <w:t>N</w:t>
                          </w:r>
                        </w:p>
                        <w:p w:rsidR="00CB7900" w:rsidRPr="00BD12B2" w:rsidRDefault="00CB7900" w:rsidP="00CB7900">
                          <w:r>
                            <w:t>S</w:t>
                          </w:r>
                        </w:p>
                        <w:p w:rsidR="00CB7900" w:rsidRPr="00BD12B2" w:rsidRDefault="00CB7900" w:rsidP="00CB7900">
                          <w:r>
                            <w:t>v</w:t>
                          </w:r>
                        </w:p>
                        <w:p w:rsidR="00CB7900" w:rsidRPr="00BD12B2" w:rsidRDefault="00CB7900" w:rsidP="00CB7900">
                          <w:r>
                            <w:t>F</w:t>
                          </w:r>
                        </w:p>
                        <w:p w:rsidR="00CB7900" w:rsidRPr="00BD12B2" w:rsidRDefault="00CB7900" w:rsidP="00CB7900">
                          <w:r>
                            <w:t>v</w:t>
                          </w:r>
                        </w:p>
                        <w:p w:rsidR="00CB7900" w:rsidRPr="00BD12B2" w:rsidRDefault="00CB7900" w:rsidP="00CB7900">
                          <w:r>
                            <w:t>F</w:t>
                          </w:r>
                        </w:p>
                        <w:p w:rsidR="00CB7900" w:rsidRPr="00BD12B2" w:rsidRDefault="00CB7900" w:rsidP="00CB7900">
                          <w:r>
                            <w:t>A.</w:t>
                          </w:r>
                        </w:p>
                        <w:p w:rsidR="00CB7900" w:rsidRPr="00BD12B2" w:rsidRDefault="00CB7900" w:rsidP="00CB7900">
                          <w:r>
                            <w:t>S</w:t>
                          </w:r>
                        </w:p>
                        <w:p w:rsidR="00CB7900" w:rsidRPr="00BD12B2" w:rsidRDefault="00CB7900" w:rsidP="00CB7900">
                          <w:r>
                            <w:t>N</w:t>
                          </w:r>
                        </w:p>
                        <w:p w:rsidR="00CB7900" w:rsidRPr="00BD12B2" w:rsidRDefault="00CB7900" w:rsidP="00CB7900">
                          <w:r>
                            <w:t>e</w:t>
                          </w:r>
                        </w:p>
                        <w:p w:rsidR="00CB7900" w:rsidRPr="00BD12B2" w:rsidRDefault="00CB7900" w:rsidP="00CB7900">
                          <w:r>
                            <w:t>D.</w:t>
                          </w:r>
                        </w:p>
                        <w:p w:rsidR="00CB7900" w:rsidRPr="00BD12B2" w:rsidRDefault="00CB7900" w:rsidP="00CB7900">
                          <w:r>
                            <w:t>S</w:t>
                          </w:r>
                        </w:p>
                        <w:p w:rsidR="00CB7900" w:rsidRPr="00BD12B2" w:rsidRDefault="00CB7900" w:rsidP="00CB7900">
                          <w:r>
                            <w:t>N</w:t>
                          </w:r>
                        </w:p>
                        <w:p w:rsidR="00CB7900" w:rsidRPr="00BD12B2" w:rsidRDefault="00CB7900" w:rsidP="00CB7900">
                          <w:r>
                            <w:t>v</w:t>
                          </w:r>
                        </w:p>
                        <w:p w:rsidR="00CB7900" w:rsidRPr="00BD12B2" w:rsidRDefault="00CB7900" w:rsidP="00CB7900">
                          <w:r>
                            <w:t xml:space="preserve">F </w:t>
                          </w:r>
                        </w:p>
                        <w:p w:rsidR="00CB7900" w:rsidRPr="00BD12B2" w:rsidRDefault="00CB7900" w:rsidP="00CB7900">
                          <w:r>
                            <w:t>e</w:t>
                          </w:r>
                        </w:p>
                        <w:p w:rsidR="00CB7900" w:rsidRPr="00BD12B2" w:rsidRDefault="00CB7900" w:rsidP="00CB7900">
                          <w:r>
                            <w:t>C.</w:t>
                          </w:r>
                        </w:p>
                        <w:p w:rsidR="00CB7900" w:rsidRPr="00BD12B2" w:rsidRDefault="00CB7900" w:rsidP="00CB7900">
                          <w:r>
                            <w:t>S</w:t>
                          </w:r>
                        </w:p>
                        <w:p w:rsidR="00CB7900" w:rsidRPr="00BD12B2" w:rsidRDefault="00CB7900" w:rsidP="00CB7900">
                          <w:r>
                            <w:t>N</w:t>
                          </w:r>
                        </w:p>
                        <w:p w:rsidR="00CB7900" w:rsidRPr="00BD12B2" w:rsidRDefault="00CB7900" w:rsidP="00CB7900">
                          <w:r>
                            <w:t>v</w:t>
                          </w:r>
                        </w:p>
                        <w:p w:rsidR="00CB7900" w:rsidRPr="00BD12B2" w:rsidRDefault="00CB7900" w:rsidP="00CB7900">
                          <w:r>
                            <w:t>F</w:t>
                          </w:r>
                        </w:p>
                        <w:p w:rsidR="00CB7900" w:rsidRPr="00BD12B2" w:rsidRDefault="00CB7900" w:rsidP="00CB7900">
                          <w:r>
                            <w:t>e</w:t>
                          </w:r>
                        </w:p>
                        <w:p w:rsidR="00CB7900" w:rsidRPr="00BD12B2" w:rsidRDefault="00CB7900" w:rsidP="00CB7900">
                          <w:r>
                            <w:t>B.</w:t>
                          </w:r>
                        </w:p>
                        <w:p w:rsidR="00CB7900" w:rsidRPr="00BD12B2" w:rsidRDefault="00CB7900" w:rsidP="00CB7900">
                          <w:r>
                            <w:t>N</w:t>
                          </w:r>
                        </w:p>
                        <w:p w:rsidR="00CB7900" w:rsidRPr="00BD12B2" w:rsidRDefault="00CB7900" w:rsidP="00CB7900">
                          <w:r>
                            <w:t>S</w:t>
                          </w:r>
                        </w:p>
                        <w:p w:rsidR="00CB7900" w:rsidRPr="00BD12B2" w:rsidRDefault="00CB7900" w:rsidP="00CB7900">
                          <w:r>
                            <w:t>F</w:t>
                          </w:r>
                        </w:p>
                        <w:p w:rsidR="00CB7900" w:rsidRPr="00BD12B2" w:rsidRDefault="00CB7900" w:rsidP="00CB7900">
                          <w:r>
                            <w:t>v</w:t>
                          </w:r>
                        </w:p>
                        <w:p w:rsidR="00CB7900" w:rsidRPr="00BD12B2" w:rsidRDefault="00CB7900" w:rsidP="00CB7900">
                          <w:r>
                            <w:t>e</w:t>
                          </w:r>
                        </w:p>
                        <w:p w:rsidR="00CB7900" w:rsidRPr="00BD12B2" w:rsidRDefault="00CB7900" w:rsidP="00CB7900">
                          <w:r>
                            <w:t>v</w:t>
                          </w:r>
                        </w:p>
                        <w:p w:rsidR="00CB7900" w:rsidRPr="00BD12B2" w:rsidRDefault="00CB7900" w:rsidP="00CB7900">
                          <w:r>
                            <w:t>F</w:t>
                          </w:r>
                        </w:p>
                        <w:p w:rsidR="00CB7900" w:rsidRPr="00BD12B2" w:rsidRDefault="00CB7900" w:rsidP="00CB7900">
                          <w:r>
                            <w:t>A.</w:t>
                          </w:r>
                        </w:p>
                        <w:p w:rsidR="00CB7900" w:rsidRPr="00BD12B2" w:rsidRDefault="00CB7900" w:rsidP="00CB7900">
                          <w:r>
                            <w:t>S</w:t>
                          </w:r>
                        </w:p>
                        <w:p w:rsidR="00CB7900" w:rsidRPr="00BD12B2" w:rsidRDefault="00CB7900" w:rsidP="00CB7900">
                          <w:r>
                            <w:t>N</w:t>
                          </w:r>
                        </w:p>
                        <w:p w:rsidR="00CB7900" w:rsidRPr="00BD12B2" w:rsidRDefault="00CB7900" w:rsidP="00CB7900">
                          <w:r>
                            <w:t>D.</w:t>
                          </w:r>
                        </w:p>
                        <w:p w:rsidR="00CB7900" w:rsidRPr="00BD12B2" w:rsidRDefault="00CB7900" w:rsidP="00CB7900">
                          <w:r>
                            <w:t>N</w:t>
                          </w:r>
                        </w:p>
                        <w:p w:rsidR="00CB7900" w:rsidRPr="00BD12B2" w:rsidRDefault="00CB7900" w:rsidP="00CB7900">
                          <w:r>
                            <w:t>S</w:t>
                          </w:r>
                        </w:p>
                        <w:p w:rsidR="00CB7900" w:rsidRPr="00BD12B2" w:rsidRDefault="00CB7900" w:rsidP="00CB7900">
                          <w:r>
                            <w:t>q &gt; 0</w:t>
                          </w:r>
                        </w:p>
                        <w:p w:rsidR="00CB7900" w:rsidRPr="00BD12B2" w:rsidRDefault="00CB7900" w:rsidP="00CB7900">
                          <w:r>
                            <w:t>v</w:t>
                          </w:r>
                        </w:p>
                        <w:p w:rsidR="00CB7900" w:rsidRPr="00BD12B2" w:rsidRDefault="00CB7900" w:rsidP="00CB7900">
                          <w:r>
                            <w:t>F = 0</w:t>
                          </w:r>
                        </w:p>
                        <w:p w:rsidR="00CB7900" w:rsidRPr="00BD12B2" w:rsidRDefault="00CB7900" w:rsidP="00CB7900">
                          <w:r>
                            <w:t>C.</w:t>
                          </w:r>
                        </w:p>
                        <w:p w:rsidR="00CB7900" w:rsidRPr="00BD12B2" w:rsidRDefault="00CB7900" w:rsidP="00CB7900">
                          <w:r>
                            <w:t>S</w:t>
                          </w:r>
                        </w:p>
                        <w:p w:rsidR="00CB7900" w:rsidRPr="00BD12B2" w:rsidRDefault="00CB7900" w:rsidP="00CB7900">
                          <w:r>
                            <w:t>N</w:t>
                          </w:r>
                        </w:p>
                        <w:p w:rsidR="00CB7900" w:rsidRPr="00BD12B2" w:rsidRDefault="00CB7900" w:rsidP="00CB7900">
                          <w:r>
                            <w:t>v</w:t>
                          </w:r>
                        </w:p>
                        <w:p w:rsidR="00CB7900" w:rsidRPr="00BD12B2" w:rsidRDefault="00CB7900" w:rsidP="00CB7900">
                          <w:r>
                            <w:t>F</w:t>
                          </w:r>
                        </w:p>
                        <w:p w:rsidR="00CB7900" w:rsidRPr="00BD12B2" w:rsidRDefault="00CB7900" w:rsidP="00CB7900">
                          <w:r>
                            <w:t>B.</w:t>
                          </w:r>
                        </w:p>
                        <w:p w:rsidR="00CB7900" w:rsidRPr="00BD12B2" w:rsidRDefault="00CB7900" w:rsidP="00CB7900">
                          <w:r>
                            <w:t>N</w:t>
                          </w:r>
                        </w:p>
                        <w:p w:rsidR="00CB7900" w:rsidRPr="00BD12B2" w:rsidRDefault="00CB7900" w:rsidP="00CB7900">
                          <w:r>
                            <w:t>S</w:t>
                          </w:r>
                        </w:p>
                        <w:p w:rsidR="00CB7900" w:rsidRPr="00BD12B2" w:rsidRDefault="00CB7900" w:rsidP="00CB7900">
                          <w:r>
                            <w:t>F</w:t>
                          </w:r>
                        </w:p>
                        <w:p w:rsidR="00CB7900" w:rsidRPr="00BD12B2" w:rsidRDefault="00CB7900" w:rsidP="00CB7900">
                          <w:r>
                            <w:t>v</w:t>
                          </w:r>
                        </w:p>
                        <w:p w:rsidR="00CB7900" w:rsidRPr="00BD12B2" w:rsidRDefault="00CB7900" w:rsidP="00CB7900">
                          <w:r>
                            <w:t>v</w:t>
                          </w:r>
                        </w:p>
                        <w:p w:rsidR="00CB7900" w:rsidRPr="00BD12B2" w:rsidRDefault="00CB7900" w:rsidP="00CB7900">
                          <w:r>
                            <w:t>F</w:t>
                          </w:r>
                        </w:p>
                        <w:p w:rsidR="00CB7900" w:rsidRPr="00BD12B2" w:rsidRDefault="00CB7900" w:rsidP="00CB7900">
                          <w:r>
                            <w:t>A.</w:t>
                          </w:r>
                        </w:p>
                        <w:p w:rsidR="00CB7900" w:rsidRPr="00BD12B2" w:rsidRDefault="00CB7900" w:rsidP="00CB7900">
                          <w:r>
                            <w:t>S</w:t>
                          </w:r>
                        </w:p>
                        <w:p w:rsidR="00CB7900" w:rsidRPr="00BD12B2" w:rsidRDefault="00CB7900" w:rsidP="00CB7900">
                          <w:r>
                            <w:t>N</w:t>
                          </w:r>
                        </w:p>
                        <w:p w:rsidR="00CB7900" w:rsidRPr="00BD12B2" w:rsidRDefault="00CB7900" w:rsidP="00CB7900">
                          <w:r>
                            <w:t>v</w:t>
                          </w:r>
                        </w:p>
                        <w:p w:rsidR="00CB7900" w:rsidRPr="00BD12B2" w:rsidRDefault="00CB7900" w:rsidP="00CB7900">
                          <w:r>
                            <w:t>E</w:t>
                          </w:r>
                        </w:p>
                        <w:p w:rsidR="00CB7900" w:rsidRPr="00BD12B2" w:rsidRDefault="00CB7900" w:rsidP="00CB7900">
                          <w:r>
                            <w:t>v</w:t>
                          </w:r>
                        </w:p>
                        <w:p w:rsidR="00CB7900" w:rsidRPr="00BD12B2" w:rsidRDefault="00CB7900" w:rsidP="00CB7900">
                          <w:r>
                            <w:t>B</w:t>
                          </w:r>
                        </w:p>
                        <w:p w:rsidR="00CB7900" w:rsidRPr="00BD12B2" w:rsidRDefault="00CB7900" w:rsidP="00CB7900">
                          <w:r>
                            <w:t>D.</w:t>
                          </w:r>
                        </w:p>
                        <w:p w:rsidR="00CB7900" w:rsidRPr="00BD12B2" w:rsidRDefault="00CB7900" w:rsidP="00CB7900">
                          <w:r>
                            <w:t>B</w:t>
                          </w:r>
                        </w:p>
                        <w:p w:rsidR="00CB7900" w:rsidRPr="00BD12B2" w:rsidRDefault="00CB7900" w:rsidP="00CB7900">
                          <w:r>
                            <w:t>F</w:t>
                          </w:r>
                        </w:p>
                        <w:p w:rsidR="00CB7900" w:rsidRPr="00BD12B2" w:rsidRDefault="00CB7900" w:rsidP="00CB7900">
                          <w:r>
                            <w:t>v</w:t>
                          </w:r>
                        </w:p>
                        <w:p w:rsidR="00CB7900" w:rsidRPr="00BD12B2" w:rsidRDefault="00CB7900" w:rsidP="00CB7900">
                          <w:r>
                            <w:t>v</w:t>
                          </w:r>
                        </w:p>
                        <w:p w:rsidR="00CB7900" w:rsidRPr="00BD12B2" w:rsidRDefault="00CB7900" w:rsidP="00CB7900">
                          <w:r>
                            <w:t>C.</w:t>
                          </w:r>
                        </w:p>
                        <w:p w:rsidR="00CB7900" w:rsidRPr="00BD12B2" w:rsidRDefault="00CB7900" w:rsidP="00CB7900">
                          <w:r>
                            <w:t>B</w:t>
                          </w:r>
                        </w:p>
                        <w:p w:rsidR="00CB7900" w:rsidRPr="00BD12B2" w:rsidRDefault="00CB7900" w:rsidP="00CB7900">
                          <w:r>
                            <w:t xml:space="preserve">F </w:t>
                          </w:r>
                        </w:p>
                        <w:p w:rsidR="00CB7900" w:rsidRPr="00BD12B2" w:rsidRDefault="00CB7900" w:rsidP="00CB7900">
                          <w:r>
                            <w:t>v</w:t>
                          </w:r>
                        </w:p>
                        <w:p w:rsidR="00CB7900" w:rsidRPr="00BD12B2" w:rsidRDefault="00CB7900" w:rsidP="00CB7900">
                          <w:r>
                            <w:t>B.</w:t>
                          </w:r>
                        </w:p>
                        <w:p w:rsidR="00CB7900" w:rsidRPr="00BD12B2" w:rsidRDefault="00CB7900" w:rsidP="00CB7900">
                          <w:r>
                            <w:t>B</w:t>
                          </w:r>
                        </w:p>
                        <w:p w:rsidR="00CB7900" w:rsidRPr="00BD12B2" w:rsidRDefault="00CB7900" w:rsidP="00CB7900">
                          <w:r>
                            <w:t xml:space="preserve">F </w:t>
                          </w:r>
                        </w:p>
                        <w:p w:rsidR="00CB7900" w:rsidRPr="00BD12B2" w:rsidRDefault="00CB7900" w:rsidP="00CB7900">
                          <w:r>
                            <w:t>A.</w:t>
                          </w:r>
                        </w:p>
                        <w:p w:rsidR="00CB7900" w:rsidRPr="00BD12B2" w:rsidRDefault="00CB7900" w:rsidP="00CB7900">
                          <w:r>
                            <w:t>v</w:t>
                          </w:r>
                        </w:p>
                        <w:p w:rsidR="00CB7900" w:rsidRPr="00BD12B2" w:rsidRDefault="00CB7900" w:rsidP="00CB7900">
                          <w:r>
                            <w:t>F</w:t>
                          </w:r>
                        </w:p>
                        <w:p w:rsidR="00CB7900" w:rsidRPr="00BD12B2" w:rsidRDefault="00CB7900" w:rsidP="00CB7900">
                          <w:r>
                            <w:t>B</w:t>
                          </w:r>
                        </w:p>
                        <w:p w:rsidR="00CB7900" w:rsidRPr="00BD12B2" w:rsidRDefault="00CB7900" w:rsidP="00CB7900">
                          <w:r>
                            <w:t>C</w:t>
                          </w:r>
                        </w:p>
                        <w:p w:rsidR="00CB7900" w:rsidRPr="00BD12B2" w:rsidRDefault="00CB7900" w:rsidP="00CB7900">
                          <w:r>
                            <w:t>N</w:t>
                          </w:r>
                        </w:p>
                        <w:p w:rsidR="00CB7900" w:rsidRPr="00BD12B2" w:rsidRDefault="00CB7900" w:rsidP="00CB7900">
                          <w:r>
                            <w:t>M</w:t>
                          </w:r>
                        </w:p>
                        <w:p w:rsidR="00CB7900" w:rsidRPr="00F50A4D" w:rsidRDefault="00CB7900" w:rsidP="00CB7900">
                          <w:pPr>
                            <w:rPr>
                              <w:vertAlign w:val="subscript"/>
                            </w:rPr>
                          </w:pPr>
                          <w:r>
                            <w:t>I</w:t>
                          </w:r>
                          <w:r>
                            <w:rPr>
                              <w:vertAlign w:val="subscript"/>
                            </w:rPr>
                            <w:t>3</w:t>
                          </w:r>
                        </w:p>
                        <w:p w:rsidR="00CB7900" w:rsidRPr="00F50A4D" w:rsidRDefault="00CB7900" w:rsidP="00CB7900">
                          <w:pPr>
                            <w:rPr>
                              <w:vertAlign w:val="subscript"/>
                            </w:rPr>
                          </w:pPr>
                          <w:r>
                            <w:t>I</w:t>
                          </w:r>
                          <w:r>
                            <w:rPr>
                              <w:vertAlign w:val="subscript"/>
                            </w:rPr>
                            <w:t>2</w:t>
                          </w:r>
                        </w:p>
                        <w:p w:rsidR="00CB7900" w:rsidRPr="00F50A4D" w:rsidRDefault="00CB7900" w:rsidP="00CB7900">
                          <w:pPr>
                            <w:rPr>
                              <w:vertAlign w:val="subscript"/>
                            </w:rPr>
                          </w:pPr>
                          <w:r>
                            <w:t>I</w:t>
                          </w:r>
                          <w:r>
                            <w:rPr>
                              <w:vertAlign w:val="subscript"/>
                            </w:rPr>
                            <w:t>1</w:t>
                          </w:r>
                        </w:p>
                        <w:p w:rsidR="00CB7900" w:rsidRPr="0084015B" w:rsidRDefault="00CB7900" w:rsidP="00CB7900">
                          <w:pPr>
                            <w:rPr>
                              <w:vertAlign w:val="subscript"/>
                            </w:rPr>
                          </w:pPr>
                          <w:r>
                            <w:t>I</w:t>
                          </w:r>
                          <w:r>
                            <w:softHyphen/>
                          </w:r>
                          <w:r>
                            <w:rPr>
                              <w:vertAlign w:val="subscript"/>
                            </w:rPr>
                            <w:t>3</w:t>
                          </w:r>
                        </w:p>
                        <w:p w:rsidR="00CB7900" w:rsidRPr="0084015B" w:rsidRDefault="00CB7900" w:rsidP="00CB7900">
                          <w:pPr>
                            <w:rPr>
                              <w:vertAlign w:val="subscript"/>
                            </w:rPr>
                          </w:pPr>
                          <w:r>
                            <w:t>I</w:t>
                          </w:r>
                          <w:r>
                            <w:softHyphen/>
                          </w:r>
                          <w:r>
                            <w:rPr>
                              <w:vertAlign w:val="subscript"/>
                            </w:rPr>
                            <w:t>2</w:t>
                          </w:r>
                        </w:p>
                        <w:p w:rsidR="00CB7900" w:rsidRPr="0084015B" w:rsidRDefault="00CB7900" w:rsidP="00CB7900">
                          <w:pPr>
                            <w:rPr>
                              <w:vertAlign w:val="subscript"/>
                            </w:rPr>
                          </w:pPr>
                          <w:r>
                            <w:t>I</w:t>
                          </w:r>
                          <w:r>
                            <w:softHyphen/>
                          </w:r>
                          <w:r>
                            <w:rPr>
                              <w:vertAlign w:val="subscript"/>
                            </w:rPr>
                            <w:t>1</w:t>
                          </w:r>
                        </w:p>
                        <w:p w:rsidR="00CB7900" w:rsidRPr="00BD12B2" w:rsidRDefault="00CB7900" w:rsidP="00CB7900">
                          <w:r>
                            <w:t>T</w:t>
                          </w:r>
                        </w:p>
                        <w:p w:rsidR="00CB7900" w:rsidRPr="00BD12B2" w:rsidRDefault="00CB7900" w:rsidP="00CB7900">
                          <w:r>
                            <w:t>I</w:t>
                          </w:r>
                        </w:p>
                        <w:p w:rsidR="00CB7900" w:rsidRPr="00BD12B2" w:rsidRDefault="00CB7900" w:rsidP="00CB7900">
                          <w:r>
                            <w:t>B</w:t>
                          </w:r>
                        </w:p>
                        <w:p w:rsidR="00CB7900" w:rsidRPr="008205EB" w:rsidRDefault="00CB7900" w:rsidP="00CB7900">
                          <w:r>
                            <w:t>30</w:t>
                          </w:r>
                          <w:r>
                            <w:rPr>
                              <w:vertAlign w:val="superscript"/>
                            </w:rPr>
                            <w:t>0</w:t>
                          </w:r>
                        </w:p>
                        <w:p w:rsidR="00CB7900" w:rsidRPr="00BD12B2" w:rsidRDefault="00CB7900" w:rsidP="00CB7900">
                          <w:r>
                            <w:t>M</w:t>
                          </w:r>
                        </w:p>
                        <w:p w:rsidR="00CB7900" w:rsidRPr="00BD12B2" w:rsidRDefault="00CB7900" w:rsidP="00CB7900">
                          <w:r>
                            <w:t>N</w:t>
                          </w:r>
                        </w:p>
                        <w:p w:rsidR="00CB7900" w:rsidRPr="00BD12B2" w:rsidRDefault="00CB7900" w:rsidP="00CB7900">
                          <w:r>
                            <w:t>B</w:t>
                          </w:r>
                        </w:p>
                        <w:p w:rsidR="00CB7900" w:rsidRPr="00BD12B2" w:rsidRDefault="00CB7900" w:rsidP="00CB7900">
                          <w:r>
                            <w:t>M</w:t>
                          </w:r>
                        </w:p>
                        <w:p w:rsidR="00CB7900" w:rsidRPr="00BD12B2" w:rsidRDefault="00CB7900" w:rsidP="00CB7900">
                          <w:r>
                            <w:t>N</w:t>
                          </w:r>
                        </w:p>
                        <w:p w:rsidR="00CB7900" w:rsidRPr="00BD12B2" w:rsidRDefault="00CB7900" w:rsidP="00CB7900">
                          <w:r>
                            <w:t>B</w:t>
                          </w:r>
                        </w:p>
                        <w:p w:rsidR="00CB7900" w:rsidRPr="00C55F91" w:rsidRDefault="00CB7900" w:rsidP="00CB7900">
                          <w:r>
                            <w:t>α</w:t>
                          </w:r>
                        </w:p>
                        <w:p w:rsidR="00CB7900" w:rsidRPr="00C55F91" w:rsidRDefault="00CB7900" w:rsidP="00CB7900">
                          <w:r>
                            <w:t>d</w:t>
                          </w:r>
                        </w:p>
                        <w:p w:rsidR="00CB7900" w:rsidRPr="00C55F91" w:rsidRDefault="00CB7900" w:rsidP="00CB7900">
                          <w:r>
                            <w:t>M</w:t>
                          </w:r>
                        </w:p>
                        <w:p w:rsidR="00CB7900" w:rsidRPr="00C55F91" w:rsidRDefault="00CB7900" w:rsidP="00CB7900">
                          <w:r>
                            <w:t>H</w:t>
                          </w:r>
                        </w:p>
                        <w:p w:rsidR="00CB7900" w:rsidRPr="00BD12B2" w:rsidRDefault="00CB7900" w:rsidP="00CB7900">
                          <w:r>
                            <w:t>I</w:t>
                          </w:r>
                        </w:p>
                        <w:p w:rsidR="00CB7900" w:rsidRPr="00BD12B2" w:rsidRDefault="00CB7900" w:rsidP="00CB7900">
                          <w:r>
                            <w:t>B</w:t>
                          </w:r>
                        </w:p>
                        <w:p w:rsidR="00CB7900" w:rsidRPr="00C55F91" w:rsidRDefault="00CB7900" w:rsidP="00CB7900">
                          <w:r>
                            <w:t>O</w:t>
                          </w:r>
                        </w:p>
                        <w:p w:rsidR="00CB7900" w:rsidRPr="00BD12B2" w:rsidRDefault="00CB7900" w:rsidP="00CB7900">
                          <w:r>
                            <w:t>I</w:t>
                          </w:r>
                        </w:p>
                        <w:p w:rsidR="00CB7900" w:rsidRPr="00BD12B2" w:rsidRDefault="00CB7900" w:rsidP="00CB7900">
                          <w:r>
                            <w:t>B</w:t>
                          </w:r>
                        </w:p>
                        <w:p w:rsidR="00CB7900" w:rsidRPr="00BD12B2" w:rsidRDefault="00CB7900" w:rsidP="00CB7900">
                          <w:r>
                            <w:t>B</w:t>
                          </w:r>
                        </w:p>
                        <w:p w:rsidR="00CB7900" w:rsidRPr="00A75648" w:rsidRDefault="00CB7900" w:rsidP="00CB7900">
                          <w:r>
                            <w:t>N</w:t>
                          </w:r>
                        </w:p>
                        <w:p w:rsidR="00CB7900" w:rsidRPr="00A75648" w:rsidRDefault="00CB7900" w:rsidP="00CB7900">
                          <w:r>
                            <w:t>A</w:t>
                          </w:r>
                        </w:p>
                        <w:p w:rsidR="00CB7900" w:rsidRPr="00A75648" w:rsidRDefault="00CB7900" w:rsidP="00CB7900">
                          <w:r>
                            <w:t>M</w:t>
                          </w:r>
                        </w:p>
                        <w:p w:rsidR="00CB7900" w:rsidRPr="00BD12B2" w:rsidRDefault="00CB7900" w:rsidP="00CB7900">
                          <w:r>
                            <w:t>F</w:t>
                          </w:r>
                        </w:p>
                        <w:p w:rsidR="00CB7900" w:rsidRPr="00BD12B2" w:rsidRDefault="00CB7900" w:rsidP="00CB7900">
                          <w:r>
                            <w:t>N</w:t>
                          </w:r>
                        </w:p>
                        <w:p w:rsidR="00CB7900" w:rsidRPr="00BD12B2" w:rsidRDefault="00CB7900" w:rsidP="00CB7900">
                          <w:r>
                            <w:t>S</w:t>
                          </w:r>
                        </w:p>
                        <w:p w:rsidR="00CB7900" w:rsidRPr="00BD12B2" w:rsidRDefault="00CB7900" w:rsidP="00CB7900">
                          <w:r>
                            <w:t>I</w:t>
                          </w:r>
                        </w:p>
                        <w:p w:rsidR="00CB7900" w:rsidRPr="00BD12B2" w:rsidRDefault="00CB7900" w:rsidP="00CB7900">
                          <w:r>
                            <w:t>D.</w:t>
                          </w:r>
                        </w:p>
                        <w:p w:rsidR="00CB7900" w:rsidRPr="00BD12B2" w:rsidRDefault="00CB7900" w:rsidP="00CB7900">
                          <w:r>
                            <w:t>F</w:t>
                          </w:r>
                        </w:p>
                        <w:p w:rsidR="00CB7900" w:rsidRPr="00BD12B2" w:rsidRDefault="00CB7900" w:rsidP="00CB7900">
                          <w:r>
                            <w:t>S</w:t>
                          </w:r>
                        </w:p>
                        <w:p w:rsidR="00CB7900" w:rsidRPr="00BD12B2" w:rsidRDefault="00CB7900" w:rsidP="00CB7900">
                          <w:r>
                            <w:t>N</w:t>
                          </w:r>
                        </w:p>
                        <w:p w:rsidR="00CB7900" w:rsidRPr="00BD12B2" w:rsidRDefault="00CB7900" w:rsidP="00CB7900">
                          <w:r>
                            <w:t>I</w:t>
                          </w:r>
                        </w:p>
                        <w:p w:rsidR="00CB7900" w:rsidRPr="00BD12B2" w:rsidRDefault="00CB7900" w:rsidP="00CB7900">
                          <w:r>
                            <w:t>C.</w:t>
                          </w:r>
                        </w:p>
                        <w:p w:rsidR="00CB7900" w:rsidRPr="00BD12B2" w:rsidRDefault="00CB7900" w:rsidP="00CB7900">
                          <w:r>
                            <w:t>S</w:t>
                          </w:r>
                        </w:p>
                        <w:p w:rsidR="00CB7900" w:rsidRPr="00BD12B2" w:rsidRDefault="00CB7900" w:rsidP="00CB7900">
                          <w:r>
                            <w:t>N</w:t>
                          </w:r>
                        </w:p>
                        <w:p w:rsidR="00CB7900" w:rsidRPr="00BD12B2" w:rsidRDefault="00CB7900" w:rsidP="00CB7900">
                          <w:r>
                            <w:t>F</w:t>
                          </w:r>
                        </w:p>
                        <w:p w:rsidR="00CB7900" w:rsidRPr="00BD12B2" w:rsidRDefault="00CB7900" w:rsidP="00CB7900">
                          <w:r>
                            <w:t>I</w:t>
                          </w:r>
                        </w:p>
                        <w:p w:rsidR="00CB7900" w:rsidRPr="00BD12B2" w:rsidRDefault="00CB7900" w:rsidP="00CB7900">
                          <w:r>
                            <w:t>B.</w:t>
                          </w:r>
                        </w:p>
                        <w:p w:rsidR="00CB7900" w:rsidRPr="00BD12B2" w:rsidRDefault="00CB7900" w:rsidP="00CB7900">
                          <w:r>
                            <w:t>N</w:t>
                          </w:r>
                        </w:p>
                        <w:p w:rsidR="00CB7900" w:rsidRPr="00BD12B2" w:rsidRDefault="00CB7900" w:rsidP="00CB7900">
                          <w:r>
                            <w:t>S</w:t>
                          </w:r>
                        </w:p>
                        <w:p w:rsidR="00CB7900" w:rsidRPr="00BD12B2" w:rsidRDefault="00CB7900" w:rsidP="00CB7900">
                          <w:r>
                            <w:t>F</w:t>
                          </w:r>
                        </w:p>
                        <w:p w:rsidR="00CB7900" w:rsidRPr="00BD12B2" w:rsidRDefault="00CB7900" w:rsidP="00CB7900">
                          <w:r>
                            <w:t>I</w:t>
                          </w:r>
                        </w:p>
                        <w:p w:rsidR="00CB7900" w:rsidRPr="00BD12B2" w:rsidRDefault="00CB7900" w:rsidP="00CB7900">
                          <w:r>
                            <w:t>A.</w:t>
                          </w:r>
                        </w:p>
                        <w:p w:rsidR="00CB7900" w:rsidRPr="00BD12B2" w:rsidRDefault="00CB7900" w:rsidP="00CB7900">
                          <w:r>
                            <w:t>N</w:t>
                          </w:r>
                        </w:p>
                        <w:p w:rsidR="00CB7900" w:rsidRPr="00BD12B2" w:rsidRDefault="00CB7900" w:rsidP="00CB7900">
                          <w:r>
                            <w:t>S</w:t>
                          </w:r>
                        </w:p>
                        <w:p w:rsidR="00CB7900" w:rsidRPr="00BD12B2" w:rsidRDefault="00CB7900" w:rsidP="00CB7900">
                          <w:r>
                            <w:t>I</w:t>
                          </w:r>
                        </w:p>
                        <w:p w:rsidR="00CB7900" w:rsidRPr="00BD12B2" w:rsidRDefault="00CB7900" w:rsidP="00CB7900">
                          <w:r>
                            <w:t>D.</w:t>
                          </w:r>
                        </w:p>
                        <w:p w:rsidR="00CB7900" w:rsidRPr="00BD12B2" w:rsidRDefault="00CB7900" w:rsidP="00CB7900">
                          <w:r>
                            <w:t>F</w:t>
                          </w:r>
                        </w:p>
                        <w:p w:rsidR="00CB7900" w:rsidRPr="00BD12B2" w:rsidRDefault="00CB7900" w:rsidP="00CB7900">
                          <w:r>
                            <w:t>S</w:t>
                          </w:r>
                        </w:p>
                        <w:p w:rsidR="00CB7900" w:rsidRPr="00BD12B2" w:rsidRDefault="00CB7900" w:rsidP="00CB7900">
                          <w:r>
                            <w:t>N</w:t>
                          </w:r>
                        </w:p>
                        <w:p w:rsidR="00CB7900" w:rsidRPr="00BD12B2" w:rsidRDefault="00CB7900" w:rsidP="00CB7900">
                          <w:r>
                            <w:t>I</w:t>
                          </w:r>
                        </w:p>
                        <w:p w:rsidR="00CB7900" w:rsidRPr="00BD12B2" w:rsidRDefault="00CB7900" w:rsidP="00CB7900">
                          <w:r>
                            <w:t>C.</w:t>
                          </w:r>
                        </w:p>
                        <w:p w:rsidR="00CB7900" w:rsidRPr="00BD12B2" w:rsidRDefault="00CB7900" w:rsidP="00CB7900">
                          <w:r>
                            <w:t>F</w:t>
                          </w:r>
                        </w:p>
                        <w:p w:rsidR="00CB7900" w:rsidRPr="00BD12B2" w:rsidRDefault="00CB7900" w:rsidP="00CB7900">
                          <w:r>
                            <w:t>N</w:t>
                          </w:r>
                        </w:p>
                        <w:p w:rsidR="00CB7900" w:rsidRPr="00BD12B2" w:rsidRDefault="00CB7900" w:rsidP="00CB7900">
                          <w:r>
                            <w:t>S</w:t>
                          </w:r>
                        </w:p>
                        <w:p w:rsidR="00CB7900" w:rsidRPr="00BD12B2" w:rsidRDefault="00CB7900" w:rsidP="00CB7900">
                          <w:r>
                            <w:t>F</w:t>
                          </w:r>
                        </w:p>
                        <w:p w:rsidR="00CB7900" w:rsidRPr="00BD12B2" w:rsidRDefault="00CB7900" w:rsidP="00CB7900">
                          <w:r>
                            <w:t>I</w:t>
                          </w:r>
                        </w:p>
                        <w:p w:rsidR="00CB7900" w:rsidRPr="00BD12B2" w:rsidRDefault="00CB7900" w:rsidP="00CB7900">
                          <w:r>
                            <w:t>B.</w:t>
                          </w:r>
                        </w:p>
                        <w:p w:rsidR="00CB7900" w:rsidRPr="00BD12B2" w:rsidRDefault="00CB7900" w:rsidP="00CB7900">
                          <w:r>
                            <w:t>A.</w:t>
                          </w:r>
                        </w:p>
                        <w:p w:rsidR="00CB7900" w:rsidRPr="00BD12B2" w:rsidRDefault="00CB7900" w:rsidP="00CB7900">
                          <w:r>
                            <w:t>F</w:t>
                          </w:r>
                        </w:p>
                        <w:p w:rsidR="00CB7900" w:rsidRPr="00BD12B2" w:rsidRDefault="00CB7900" w:rsidP="00CB7900">
                          <w:r>
                            <w:t>I</w:t>
                          </w:r>
                        </w:p>
                        <w:p w:rsidR="00CB7900" w:rsidRPr="00BD12B2" w:rsidRDefault="00CB7900" w:rsidP="00CB7900">
                          <w:r>
                            <w:t>S</w:t>
                          </w:r>
                        </w:p>
                        <w:p w:rsidR="00CB7900" w:rsidRPr="00BD12B2" w:rsidRDefault="00CB7900" w:rsidP="00CB7900">
                          <w:r>
                            <w:t>N</w:t>
                          </w:r>
                        </w:p>
                        <w:p w:rsidR="00CB7900" w:rsidRPr="00BD12B2" w:rsidRDefault="00CB7900" w:rsidP="00CB7900">
                          <w:r>
                            <w:t xml:space="preserve">F </w:t>
                          </w:r>
                        </w:p>
                        <w:p w:rsidR="00CB7900" w:rsidRPr="00BD12B2" w:rsidRDefault="00CB7900" w:rsidP="00CB7900">
                          <w:r>
                            <w:t>C.</w:t>
                          </w:r>
                        </w:p>
                        <w:p w:rsidR="00CB7900" w:rsidRPr="00BD12B2" w:rsidRDefault="00CB7900" w:rsidP="00CB7900">
                          <w:r>
                            <w:t>I</w:t>
                          </w:r>
                        </w:p>
                        <w:p w:rsidR="00CB7900" w:rsidRPr="00BD12B2" w:rsidRDefault="00CB7900" w:rsidP="00CB7900">
                          <w:r>
                            <w:t>B</w:t>
                          </w:r>
                        </w:p>
                        <w:p w:rsidR="00CB7900" w:rsidRPr="00BD12B2" w:rsidRDefault="00CB7900" w:rsidP="00CB7900">
                          <w:r>
                            <w:t>B</w:t>
                          </w:r>
                        </w:p>
                        <w:p w:rsidR="00CB7900" w:rsidRPr="00BD12B2" w:rsidRDefault="00CB7900" w:rsidP="00CB7900">
                          <w:r>
                            <w:t>D.</w:t>
                          </w:r>
                        </w:p>
                        <w:p w:rsidR="00CB7900" w:rsidRPr="00BD12B2" w:rsidRDefault="00CB7900" w:rsidP="00CB7900">
                          <w:r>
                            <w:t>I</w:t>
                          </w:r>
                        </w:p>
                        <w:p w:rsidR="00CB7900" w:rsidRPr="00BD12B2" w:rsidRDefault="00CB7900" w:rsidP="00CB7900">
                          <w:r>
                            <w:t>F</w:t>
                          </w:r>
                        </w:p>
                        <w:p w:rsidR="00CB7900" w:rsidRPr="00BD12B2" w:rsidRDefault="00CB7900" w:rsidP="00CB7900">
                          <w:r>
                            <w:t>B.</w:t>
                          </w:r>
                        </w:p>
                        <w:p w:rsidR="00CB7900" w:rsidRPr="00BD12B2" w:rsidRDefault="00CB7900" w:rsidP="00CB7900">
                          <w:r>
                            <w:t>I</w:t>
                          </w:r>
                        </w:p>
                        <w:p w:rsidR="00CB7900" w:rsidRPr="00BD12B2" w:rsidRDefault="00CB7900" w:rsidP="00CB7900">
                          <w:r>
                            <w:t>B</w:t>
                          </w:r>
                        </w:p>
                        <w:p w:rsidR="00CB7900" w:rsidRPr="00BD12B2" w:rsidRDefault="00CB7900" w:rsidP="00CB7900">
                          <w:r>
                            <w:t>F</w:t>
                          </w:r>
                        </w:p>
                        <w:p w:rsidR="00CB7900" w:rsidRPr="00BD12B2" w:rsidRDefault="00CB7900" w:rsidP="00CB7900">
                          <w:r>
                            <w:t>F = 0</w:t>
                          </w:r>
                        </w:p>
                        <w:p w:rsidR="00CB7900" w:rsidRPr="00BD12B2" w:rsidRDefault="00CB7900" w:rsidP="00CB7900">
                          <w:r>
                            <w:t>A.</w:t>
                          </w:r>
                        </w:p>
                        <w:p w:rsidR="00CB7900" w:rsidRPr="00BD12B2" w:rsidRDefault="00CB7900" w:rsidP="00CB7900">
                          <w:r>
                            <w:t>I</w:t>
                          </w:r>
                        </w:p>
                        <w:p w:rsidR="00CB7900" w:rsidRPr="00BD12B2" w:rsidRDefault="00CB7900" w:rsidP="00CB7900">
                          <w:r>
                            <w:t>B</w:t>
                          </w:r>
                        </w:p>
                        <w:p w:rsidR="00CB7900" w:rsidRPr="00BD12B2" w:rsidRDefault="00CB7900" w:rsidP="00CB7900">
                          <w:r>
                            <w:t>N</w:t>
                          </w:r>
                        </w:p>
                        <w:p w:rsidR="00CB7900" w:rsidRPr="00BD12B2" w:rsidRDefault="00CB7900" w:rsidP="00CB7900">
                          <w:r>
                            <w:t>S</w:t>
                          </w:r>
                        </w:p>
                        <w:p w:rsidR="00CB7900" w:rsidRPr="00BD12B2" w:rsidRDefault="00CB7900" w:rsidP="00CB7900">
                          <w:r>
                            <w:t>F</w:t>
                          </w:r>
                        </w:p>
                        <w:p w:rsidR="00CB7900" w:rsidRPr="00BD12B2" w:rsidRDefault="00CB7900" w:rsidP="00CB7900">
                          <w:r>
                            <w:t>I</w:t>
                          </w:r>
                        </w:p>
                        <w:p w:rsidR="00CB7900" w:rsidRPr="00BD12B2" w:rsidRDefault="00CB7900" w:rsidP="00CB7900">
                          <w:r>
                            <w:t>A.</w:t>
                          </w:r>
                        </w:p>
                        <w:p w:rsidR="00CB7900" w:rsidRPr="00BD12B2" w:rsidRDefault="00CB7900" w:rsidP="00CB7900">
                          <w:r>
                            <w:t>N</w:t>
                          </w:r>
                        </w:p>
                        <w:p w:rsidR="00CB7900" w:rsidRPr="00BD12B2" w:rsidRDefault="00CB7900" w:rsidP="00CB7900">
                          <w:r>
                            <w:t>S</w:t>
                          </w:r>
                        </w:p>
                        <w:p w:rsidR="00CB7900" w:rsidRPr="00BD12B2" w:rsidRDefault="00CB7900" w:rsidP="00CB7900">
                          <w:r>
                            <w:t>F</w:t>
                          </w:r>
                        </w:p>
                        <w:p w:rsidR="00CB7900" w:rsidRPr="00BD12B2" w:rsidRDefault="00CB7900" w:rsidP="00CB7900">
                          <w:r>
                            <w:t>I</w:t>
                          </w:r>
                        </w:p>
                        <w:p w:rsidR="00CB7900" w:rsidRPr="00BD12B2" w:rsidRDefault="00CB7900" w:rsidP="00CB7900">
                          <w:r>
                            <w:t>B.</w:t>
                          </w:r>
                        </w:p>
                        <w:p w:rsidR="00CB7900" w:rsidRPr="00BD12B2" w:rsidRDefault="00CB7900" w:rsidP="00CB7900">
                          <w:r>
                            <w:t>F</w:t>
                          </w:r>
                        </w:p>
                        <w:p w:rsidR="00CB7900" w:rsidRPr="00BD12B2" w:rsidRDefault="00CB7900" w:rsidP="00CB7900">
                          <w:r>
                            <w:t>N</w:t>
                          </w:r>
                        </w:p>
                        <w:p w:rsidR="00CB7900" w:rsidRPr="00BD12B2" w:rsidRDefault="00CB7900" w:rsidP="00CB7900">
                          <w:r>
                            <w:t>S</w:t>
                          </w:r>
                        </w:p>
                        <w:p w:rsidR="00CB7900" w:rsidRPr="00BD12B2" w:rsidRDefault="00CB7900" w:rsidP="00CB7900">
                          <w:r>
                            <w:t>I</w:t>
                          </w:r>
                        </w:p>
                        <w:p w:rsidR="00CB7900" w:rsidRPr="00BD12B2" w:rsidRDefault="00CB7900" w:rsidP="00CB7900">
                          <w:r>
                            <w:t>D.</w:t>
                          </w:r>
                        </w:p>
                        <w:p w:rsidR="00CB7900" w:rsidRPr="00BD12B2" w:rsidRDefault="00CB7900" w:rsidP="00CB7900">
                          <w:r>
                            <w:t>F</w:t>
                          </w:r>
                        </w:p>
                        <w:p w:rsidR="00CB7900" w:rsidRPr="00BD12B2" w:rsidRDefault="00CB7900" w:rsidP="00CB7900">
                          <w:r>
                            <w:t>S</w:t>
                          </w:r>
                        </w:p>
                        <w:p w:rsidR="00CB7900" w:rsidRPr="00BD12B2" w:rsidRDefault="00CB7900" w:rsidP="00CB7900">
                          <w:r>
                            <w:t>N</w:t>
                          </w:r>
                        </w:p>
                        <w:p w:rsidR="00CB7900" w:rsidRPr="00BD12B2" w:rsidRDefault="00CB7900" w:rsidP="00CB7900">
                          <w:r>
                            <w:t>I</w:t>
                          </w:r>
                        </w:p>
                        <w:p w:rsidR="00CB7900" w:rsidRPr="00BD12B2" w:rsidRDefault="00CB7900" w:rsidP="00CB7900">
                          <w:r>
                            <w:t>C.</w:t>
                          </w:r>
                        </w:p>
                        <w:p w:rsidR="00CB7900" w:rsidRPr="00BD12B2" w:rsidRDefault="00CB7900" w:rsidP="00CB7900">
                          <w:r>
                            <w:t>F</w:t>
                          </w:r>
                        </w:p>
                        <w:p w:rsidR="00CB7900" w:rsidRPr="00BD12B2" w:rsidRDefault="00CB7900" w:rsidP="00CB7900">
                          <w:r>
                            <w:t>C.</w:t>
                          </w:r>
                        </w:p>
                        <w:p w:rsidR="00CB7900" w:rsidRPr="00BD12B2" w:rsidRDefault="00CB7900" w:rsidP="00CB7900">
                          <w:r>
                            <w:t>S</w:t>
                          </w:r>
                        </w:p>
                        <w:p w:rsidR="00CB7900" w:rsidRPr="00BD12B2" w:rsidRDefault="00CB7900" w:rsidP="00CB7900">
                          <w:r>
                            <w:t>N</w:t>
                          </w:r>
                        </w:p>
                        <w:p w:rsidR="00CB7900" w:rsidRPr="00BD12B2" w:rsidRDefault="00CB7900" w:rsidP="00CB7900">
                          <w:r>
                            <w:t>I</w:t>
                          </w:r>
                        </w:p>
                        <w:p w:rsidR="00CB7900" w:rsidRPr="00BD12B2" w:rsidRDefault="00CB7900" w:rsidP="00CB7900">
                          <w:r>
                            <w:t>D.</w:t>
                          </w:r>
                        </w:p>
                        <w:p w:rsidR="00CB7900" w:rsidRPr="00BD12B2" w:rsidRDefault="00CB7900" w:rsidP="00CB7900">
                          <w:r>
                            <w:t>N</w:t>
                          </w:r>
                        </w:p>
                        <w:p w:rsidR="00CB7900" w:rsidRPr="00BD12B2" w:rsidRDefault="00CB7900" w:rsidP="00CB7900">
                          <w:r>
                            <w:t>S</w:t>
                          </w:r>
                        </w:p>
                        <w:p w:rsidR="00CB7900" w:rsidRPr="00BD12B2" w:rsidRDefault="00CB7900" w:rsidP="00CB7900">
                          <w:r>
                            <w:t>I</w:t>
                          </w:r>
                        </w:p>
                        <w:p w:rsidR="00CB7900" w:rsidRPr="00BD12B2" w:rsidRDefault="00CB7900" w:rsidP="00CB7900">
                          <w:r>
                            <w:t>B.</w:t>
                          </w:r>
                        </w:p>
                        <w:p w:rsidR="00CB7900" w:rsidRPr="00BD12B2" w:rsidRDefault="00CB7900" w:rsidP="00CB7900">
                          <w:r>
                            <w:t>N</w:t>
                          </w:r>
                        </w:p>
                        <w:p w:rsidR="00CB7900" w:rsidRPr="00BD12B2" w:rsidRDefault="00CB7900" w:rsidP="00CB7900">
                          <w:r>
                            <w:t>S</w:t>
                          </w:r>
                        </w:p>
                        <w:p w:rsidR="00CB7900" w:rsidRPr="00BD12B2" w:rsidRDefault="00CB7900" w:rsidP="00CB7900">
                          <w:r>
                            <w:t>F</w:t>
                          </w:r>
                        </w:p>
                        <w:p w:rsidR="00CB7900" w:rsidRPr="00BD12B2" w:rsidRDefault="00CB7900" w:rsidP="00CB7900">
                          <w:r>
                            <w:t>I</w:t>
                          </w:r>
                        </w:p>
                        <w:p w:rsidR="00CB7900" w:rsidRPr="00BD12B2" w:rsidRDefault="00CB7900" w:rsidP="00CB7900">
                          <w:r>
                            <w:t>A.</w:t>
                          </w:r>
                        </w:p>
                        <w:p w:rsidR="00CB7900" w:rsidRPr="00BD12B2" w:rsidRDefault="00CB7900" w:rsidP="00CB7900">
                          <w:r>
                            <w:t>S</w:t>
                          </w:r>
                        </w:p>
                        <w:p w:rsidR="00CB7900" w:rsidRPr="00BD12B2" w:rsidRDefault="00CB7900" w:rsidP="00CB7900">
                          <w:r>
                            <w:t>N</w:t>
                          </w:r>
                        </w:p>
                        <w:p w:rsidR="00CB7900" w:rsidRPr="00BD12B2" w:rsidRDefault="00CB7900" w:rsidP="00CB7900">
                          <w:r>
                            <w:t>F</w:t>
                          </w:r>
                        </w:p>
                        <w:p w:rsidR="00CB7900" w:rsidRPr="00BD12B2" w:rsidRDefault="00CB7900" w:rsidP="00CB7900">
                          <w:r>
                            <w:t>I</w:t>
                          </w:r>
                        </w:p>
                        <w:p w:rsidR="00CB7900" w:rsidRPr="00BD12B2" w:rsidRDefault="00CB7900" w:rsidP="00CB7900">
                          <w:r>
                            <w:t>F</w:t>
                          </w:r>
                        </w:p>
                        <w:p w:rsidR="00CB7900" w:rsidRPr="00BD12B2" w:rsidRDefault="00CB7900" w:rsidP="00CB7900">
                          <w:r>
                            <w:t>D.</w:t>
                          </w:r>
                        </w:p>
                        <w:p w:rsidR="00CB7900" w:rsidRPr="00BD12B2" w:rsidRDefault="00CB7900" w:rsidP="00CB7900">
                          <w:r>
                            <w:t>F</w:t>
                          </w:r>
                        </w:p>
                        <w:p w:rsidR="00CB7900" w:rsidRPr="00BD12B2" w:rsidRDefault="00CB7900" w:rsidP="00CB7900">
                          <w:r>
                            <w:t>I</w:t>
                          </w:r>
                        </w:p>
                        <w:p w:rsidR="00CB7900" w:rsidRPr="00BD12B2" w:rsidRDefault="00CB7900" w:rsidP="00CB7900">
                          <w:r>
                            <w:t>B</w:t>
                          </w:r>
                        </w:p>
                        <w:p w:rsidR="00CB7900" w:rsidRPr="00BD12B2" w:rsidRDefault="00CB7900" w:rsidP="00CB7900">
                          <w:r>
                            <w:t>C.</w:t>
                          </w:r>
                        </w:p>
                        <w:p w:rsidR="00CB7900" w:rsidRPr="00BD12B2" w:rsidRDefault="00CB7900" w:rsidP="00CB7900">
                          <w:r>
                            <w:t>F</w:t>
                          </w:r>
                        </w:p>
                        <w:p w:rsidR="00CB7900" w:rsidRPr="00BD12B2" w:rsidRDefault="00CB7900" w:rsidP="00CB7900">
                          <w:r>
                            <w:t>B</w:t>
                          </w:r>
                        </w:p>
                        <w:p w:rsidR="00CB7900" w:rsidRPr="00BD12B2" w:rsidRDefault="00CB7900" w:rsidP="00CB7900">
                          <w:r>
                            <w:t>I</w:t>
                          </w:r>
                        </w:p>
                        <w:p w:rsidR="00CB7900" w:rsidRPr="00BD12B2" w:rsidRDefault="00CB7900" w:rsidP="00CB7900">
                          <w:r>
                            <w:t>F</w:t>
                          </w:r>
                        </w:p>
                        <w:p w:rsidR="00CB7900" w:rsidRPr="00BD12B2" w:rsidRDefault="00CB7900" w:rsidP="00CB7900">
                          <w:r>
                            <w:t>B</w:t>
                          </w:r>
                        </w:p>
                        <w:p w:rsidR="00CB7900" w:rsidRPr="00BD12B2" w:rsidRDefault="00CB7900" w:rsidP="00CB7900">
                          <w:r>
                            <w:t>I</w:t>
                          </w:r>
                        </w:p>
                        <w:p w:rsidR="00CB7900" w:rsidRPr="00BD12B2" w:rsidRDefault="00CB7900" w:rsidP="00CB7900">
                          <w:r>
                            <w:t>B.</w:t>
                          </w:r>
                        </w:p>
                        <w:p w:rsidR="00CB7900" w:rsidRPr="00BD12B2" w:rsidRDefault="00CB7900" w:rsidP="00CB7900">
                          <w:r>
                            <w:t>F</w:t>
                          </w:r>
                        </w:p>
                        <w:p w:rsidR="00CB7900" w:rsidRPr="00BD12B2" w:rsidRDefault="00CB7900" w:rsidP="00CB7900">
                          <w:r>
                            <w:t>B</w:t>
                          </w:r>
                        </w:p>
                        <w:p w:rsidR="00CB7900" w:rsidRPr="00BD12B2" w:rsidRDefault="00CB7900" w:rsidP="00CB7900">
                          <w:r>
                            <w:t>I</w:t>
                          </w:r>
                        </w:p>
                        <w:p w:rsidR="00CB7900" w:rsidRPr="00BD12B2" w:rsidRDefault="00CB7900" w:rsidP="00CB7900">
                          <w:r>
                            <w:t>A.</w:t>
                          </w:r>
                        </w:p>
                        <w:p w:rsidR="00CB7900" w:rsidRPr="00BD12B2" w:rsidRDefault="00CB7900" w:rsidP="00CB7900">
                          <w:r>
                            <w:t>D.</w:t>
                          </w:r>
                        </w:p>
                        <w:p w:rsidR="00CB7900" w:rsidRPr="00BD12B2" w:rsidRDefault="00CB7900" w:rsidP="00CB7900">
                          <w:r>
                            <w:t>S</w:t>
                          </w:r>
                        </w:p>
                        <w:p w:rsidR="00CB7900" w:rsidRPr="00BD12B2" w:rsidRDefault="00CB7900" w:rsidP="00CB7900">
                          <w:r>
                            <w:t>N</w:t>
                          </w:r>
                        </w:p>
                        <w:p w:rsidR="00CB7900" w:rsidRPr="00BD12B2" w:rsidRDefault="00CB7900" w:rsidP="00CB7900">
                          <w:r>
                            <w:t>F</w:t>
                          </w:r>
                        </w:p>
                        <w:p w:rsidR="00CB7900" w:rsidRPr="00BD12B2" w:rsidRDefault="00CB7900" w:rsidP="00CB7900">
                          <w:r>
                            <w:t>I</w:t>
                          </w:r>
                        </w:p>
                        <w:p w:rsidR="00CB7900" w:rsidRPr="00BD12B2" w:rsidRDefault="00CB7900" w:rsidP="00CB7900">
                          <w:r>
                            <w:t>C.</w:t>
                          </w:r>
                        </w:p>
                        <w:p w:rsidR="00CB7900" w:rsidRPr="00BD12B2" w:rsidRDefault="00CB7900" w:rsidP="00CB7900">
                          <w:r>
                            <w:t>N</w:t>
                          </w:r>
                        </w:p>
                        <w:p w:rsidR="00CB7900" w:rsidRPr="00BD12B2" w:rsidRDefault="00CB7900" w:rsidP="00CB7900">
                          <w:r>
                            <w:t>S</w:t>
                          </w:r>
                        </w:p>
                        <w:p w:rsidR="00CB7900" w:rsidRPr="00BD12B2" w:rsidRDefault="00CB7900" w:rsidP="00CB7900">
                          <w:r>
                            <w:t>F</w:t>
                          </w:r>
                        </w:p>
                        <w:p w:rsidR="00CB7900" w:rsidRPr="00BD12B2" w:rsidRDefault="00CB7900" w:rsidP="00CB7900">
                          <w:r>
                            <w:t>I</w:t>
                          </w:r>
                        </w:p>
                        <w:p w:rsidR="00CB7900" w:rsidRPr="00BD12B2" w:rsidRDefault="00CB7900" w:rsidP="00CB7900">
                          <w:r>
                            <w:t>B.</w:t>
                          </w:r>
                        </w:p>
                        <w:p w:rsidR="00CB7900" w:rsidRPr="00BD12B2" w:rsidRDefault="00CB7900" w:rsidP="00CB7900">
                          <w:r>
                            <w:t>N</w:t>
                          </w:r>
                        </w:p>
                        <w:p w:rsidR="00CB7900" w:rsidRPr="00BD12B2" w:rsidRDefault="00CB7900" w:rsidP="00CB7900">
                          <w:r>
                            <w:t>S</w:t>
                          </w:r>
                        </w:p>
                        <w:p w:rsidR="00CB7900" w:rsidRPr="00BD12B2" w:rsidRDefault="00CB7900" w:rsidP="00CB7900">
                          <w:r>
                            <w:t>F</w:t>
                          </w:r>
                        </w:p>
                        <w:p w:rsidR="00CB7900" w:rsidRPr="00BD12B2" w:rsidRDefault="00CB7900" w:rsidP="00CB7900">
                          <w:r>
                            <w:t>I</w:t>
                          </w:r>
                        </w:p>
                        <w:p w:rsidR="00CB7900" w:rsidRPr="00BD12B2" w:rsidRDefault="00CB7900" w:rsidP="00CB7900">
                          <w:r>
                            <w:t>A.</w:t>
                          </w:r>
                        </w:p>
                        <w:p w:rsidR="00CB7900" w:rsidRPr="00BD12B2" w:rsidRDefault="00CB7900" w:rsidP="00CB7900">
                          <w:r>
                            <w:t>S</w:t>
                          </w:r>
                        </w:p>
                        <w:p w:rsidR="00CB7900" w:rsidRPr="00BD12B2" w:rsidRDefault="00CB7900" w:rsidP="00CB7900">
                          <w:r>
                            <w:t>N</w:t>
                          </w:r>
                        </w:p>
                        <w:p w:rsidR="00CB7900" w:rsidRPr="00BD12B2" w:rsidRDefault="00CB7900" w:rsidP="00CB7900">
                          <w:r>
                            <w:t>F</w:t>
                          </w:r>
                        </w:p>
                        <w:p w:rsidR="00CB7900" w:rsidRPr="00BD12B2" w:rsidRDefault="00CB7900" w:rsidP="00CB7900">
                          <w:r>
                            <w:t>I</w:t>
                          </w:r>
                        </w:p>
                        <w:p w:rsidR="00CB7900" w:rsidRPr="00BD12B2" w:rsidRDefault="00CB7900" w:rsidP="00CB7900">
                          <w:r>
                            <w:t>D.</w:t>
                          </w:r>
                        </w:p>
                        <w:p w:rsidR="00CB7900" w:rsidRPr="00BD12B2" w:rsidRDefault="00CB7900" w:rsidP="00CB7900">
                          <w:r>
                            <w:t>N</w:t>
                          </w:r>
                        </w:p>
                        <w:p w:rsidR="00CB7900" w:rsidRPr="00BD12B2" w:rsidRDefault="00CB7900" w:rsidP="00CB7900">
                          <w:r>
                            <w:t>S</w:t>
                          </w:r>
                        </w:p>
                        <w:p w:rsidR="00CB7900" w:rsidRPr="00BD12B2" w:rsidRDefault="00CB7900" w:rsidP="00CB7900">
                          <w:r>
                            <w:t>F</w:t>
                          </w:r>
                        </w:p>
                        <w:p w:rsidR="00CB7900" w:rsidRPr="00BD12B2" w:rsidRDefault="00CB7900" w:rsidP="00CB7900">
                          <w:r>
                            <w:t>I</w:t>
                          </w:r>
                        </w:p>
                        <w:p w:rsidR="00CB7900" w:rsidRPr="00BD12B2" w:rsidRDefault="00CB7900" w:rsidP="00CB7900">
                          <w:r>
                            <w:t>C.</w:t>
                          </w:r>
                        </w:p>
                        <w:p w:rsidR="00CB7900" w:rsidRPr="00BD12B2" w:rsidRDefault="00CB7900" w:rsidP="00CB7900">
                          <w:r>
                            <w:t>S</w:t>
                          </w:r>
                        </w:p>
                        <w:p w:rsidR="00CB7900" w:rsidRPr="00BD12B2" w:rsidRDefault="00CB7900" w:rsidP="00CB7900">
                          <w:r>
                            <w:t>N</w:t>
                          </w:r>
                        </w:p>
                        <w:p w:rsidR="00CB7900" w:rsidRPr="00BD12B2" w:rsidRDefault="00CB7900" w:rsidP="00CB7900">
                          <w:r>
                            <w:t>F</w:t>
                          </w:r>
                        </w:p>
                        <w:p w:rsidR="00CB7900" w:rsidRPr="00BD12B2" w:rsidRDefault="00CB7900" w:rsidP="00CB7900">
                          <w:r>
                            <w:t>I</w:t>
                          </w:r>
                        </w:p>
                        <w:p w:rsidR="00CB7900" w:rsidRPr="00BD12B2" w:rsidRDefault="00CB7900" w:rsidP="00CB7900">
                          <w:r>
                            <w:t>B.</w:t>
                          </w:r>
                        </w:p>
                        <w:p w:rsidR="00CB7900" w:rsidRPr="00BD12B2" w:rsidRDefault="00CB7900" w:rsidP="00CB7900">
                          <w:r>
                            <w:t>N</w:t>
                          </w:r>
                        </w:p>
                        <w:p w:rsidR="00CB7900" w:rsidRPr="00BD12B2" w:rsidRDefault="00CB7900" w:rsidP="00CB7900">
                          <w:r>
                            <w:t>S</w:t>
                          </w:r>
                        </w:p>
                        <w:p w:rsidR="00CB7900" w:rsidRPr="00BD12B2" w:rsidRDefault="00CB7900" w:rsidP="00CB7900">
                          <w:r>
                            <w:t>F</w:t>
                          </w:r>
                        </w:p>
                        <w:p w:rsidR="00CB7900" w:rsidRPr="00BD12B2" w:rsidRDefault="00CB7900" w:rsidP="00CB7900">
                          <w:r>
                            <w:t>I</w:t>
                          </w:r>
                        </w:p>
                        <w:p w:rsidR="00CB7900" w:rsidRPr="00BD12B2" w:rsidRDefault="00CB7900" w:rsidP="00CB7900">
                          <w:r>
                            <w:t>A.</w:t>
                          </w:r>
                        </w:p>
                        <w:p w:rsidR="00CB7900" w:rsidRPr="00BD12B2" w:rsidRDefault="00CB7900" w:rsidP="00CB7900">
                          <w:r>
                            <w:t>S</w:t>
                          </w:r>
                        </w:p>
                        <w:p w:rsidR="00CB7900" w:rsidRPr="00BD12B2" w:rsidRDefault="00CB7900" w:rsidP="00CB7900">
                          <w:r>
                            <w:t>N</w:t>
                          </w:r>
                        </w:p>
                        <w:p w:rsidR="00CB7900" w:rsidRPr="00BD12B2" w:rsidRDefault="00CB7900" w:rsidP="00CB7900">
                          <w:r>
                            <w:t>F</w:t>
                          </w:r>
                        </w:p>
                        <w:p w:rsidR="00CB7900" w:rsidRPr="00BD12B2" w:rsidRDefault="00CB7900" w:rsidP="00CB7900">
                          <w:r>
                            <w:t>I</w:t>
                          </w:r>
                        </w:p>
                        <w:p w:rsidR="00CB7900" w:rsidRPr="00BD12B2" w:rsidRDefault="00CB7900" w:rsidP="00CB7900">
                          <w:r>
                            <w:t>D.</w:t>
                          </w:r>
                        </w:p>
                        <w:p w:rsidR="00CB7900" w:rsidRPr="00BD12B2" w:rsidRDefault="00CB7900" w:rsidP="00CB7900">
                          <w:r>
                            <w:t>F</w:t>
                          </w:r>
                        </w:p>
                        <w:p w:rsidR="00CB7900" w:rsidRPr="00BD12B2" w:rsidRDefault="00CB7900" w:rsidP="00CB7900">
                          <w:r>
                            <w:t>B</w:t>
                          </w:r>
                        </w:p>
                        <w:p w:rsidR="00CB7900" w:rsidRPr="00BD12B2" w:rsidRDefault="00CB7900" w:rsidP="00CB7900">
                          <w:r>
                            <w:t>I</w:t>
                          </w:r>
                        </w:p>
                        <w:p w:rsidR="00CB7900" w:rsidRPr="00BD12B2" w:rsidRDefault="00CB7900" w:rsidP="00CB7900">
                          <w:r>
                            <w:t>C.</w:t>
                          </w:r>
                        </w:p>
                        <w:p w:rsidR="00CB7900" w:rsidRPr="00BD12B2" w:rsidRDefault="00CB7900" w:rsidP="00CB7900">
                          <w:r>
                            <w:t>B</w:t>
                          </w:r>
                        </w:p>
                        <w:p w:rsidR="00CB7900" w:rsidRPr="00BD12B2" w:rsidRDefault="00CB7900" w:rsidP="00CB7900">
                          <w:r>
                            <w:t>F</w:t>
                          </w:r>
                        </w:p>
                        <w:p w:rsidR="00CB7900" w:rsidRPr="00BD12B2" w:rsidRDefault="00CB7900" w:rsidP="00CB7900">
                          <w:r>
                            <w:t>I</w:t>
                          </w:r>
                        </w:p>
                        <w:p w:rsidR="00CB7900" w:rsidRPr="00BD12B2" w:rsidRDefault="00CB7900" w:rsidP="00CB7900">
                          <w:r>
                            <w:t>B.</w:t>
                          </w:r>
                        </w:p>
                        <w:p w:rsidR="00CB7900" w:rsidRPr="00BD12B2" w:rsidRDefault="00CB7900" w:rsidP="00CB7900">
                          <w:r>
                            <w:t>I</w:t>
                          </w:r>
                        </w:p>
                        <w:p w:rsidR="00CB7900" w:rsidRPr="00BD12B2" w:rsidRDefault="00CB7900" w:rsidP="00CB7900">
                          <w:r>
                            <w:t>B</w:t>
                          </w:r>
                        </w:p>
                        <w:p w:rsidR="00CB7900" w:rsidRPr="00BD12B2" w:rsidRDefault="00CB7900" w:rsidP="00CB7900">
                          <w:r>
                            <w:t>F</w:t>
                          </w:r>
                        </w:p>
                        <w:p w:rsidR="00CB7900" w:rsidRPr="00BD12B2" w:rsidRDefault="00CB7900" w:rsidP="00CB7900">
                          <w:r>
                            <w:t>A.</w:t>
                          </w:r>
                        </w:p>
                        <w:p w:rsidR="00CB7900" w:rsidRPr="00BD12B2" w:rsidRDefault="00CB7900" w:rsidP="00CB7900">
                          <w:r>
                            <w:t>I</w:t>
                          </w:r>
                        </w:p>
                        <w:p w:rsidR="00CB7900" w:rsidRPr="00BD12B2" w:rsidRDefault="00CB7900" w:rsidP="00CB7900">
                          <w:r>
                            <w:t>F</w:t>
                          </w:r>
                        </w:p>
                        <w:p w:rsidR="00CB7900" w:rsidRPr="00BD12B2" w:rsidRDefault="00CB7900" w:rsidP="00CB7900">
                          <w:r>
                            <w:t>B</w:t>
                          </w:r>
                        </w:p>
                        <w:p w:rsidR="00CB7900" w:rsidRPr="00BD12B2" w:rsidRDefault="00CB7900" w:rsidP="00CB7900">
                          <w:r>
                            <w:t>D.</w:t>
                          </w:r>
                        </w:p>
                        <w:p w:rsidR="00CB7900" w:rsidRPr="00BD12B2" w:rsidRDefault="00CB7900" w:rsidP="00CB7900">
                          <w:r>
                            <w:t>F</w:t>
                          </w:r>
                        </w:p>
                        <w:p w:rsidR="00CB7900" w:rsidRPr="00BD12B2" w:rsidRDefault="00CB7900" w:rsidP="00CB7900">
                          <w:r>
                            <w:t>B</w:t>
                          </w:r>
                        </w:p>
                        <w:p w:rsidR="00CB7900" w:rsidRPr="00BD12B2" w:rsidRDefault="00CB7900" w:rsidP="00CB7900">
                          <w:r>
                            <w:t>I</w:t>
                          </w:r>
                        </w:p>
                        <w:p w:rsidR="00CB7900" w:rsidRPr="00BD12B2" w:rsidRDefault="00CB7900" w:rsidP="00CB7900">
                          <w:r>
                            <w:t>B.</w:t>
                          </w:r>
                        </w:p>
                        <w:p w:rsidR="00CB7900" w:rsidRPr="00BD12B2" w:rsidRDefault="00CB7900" w:rsidP="00CB7900">
                          <w:r>
                            <w:t>I</w:t>
                          </w:r>
                        </w:p>
                        <w:p w:rsidR="00CB7900" w:rsidRPr="00BD12B2" w:rsidRDefault="00CB7900" w:rsidP="00CB7900">
                          <w:r>
                            <w:t>B</w:t>
                          </w:r>
                        </w:p>
                        <w:p w:rsidR="00CB7900" w:rsidRPr="00BD12B2" w:rsidRDefault="00CB7900" w:rsidP="00CB7900">
                          <w:r>
                            <w:t>F</w:t>
                          </w:r>
                        </w:p>
                        <w:p w:rsidR="00CB7900" w:rsidRPr="00BD12B2" w:rsidRDefault="00CB7900" w:rsidP="00CB7900">
                          <w:r>
                            <w:t>C.</w:t>
                          </w:r>
                        </w:p>
                        <w:p w:rsidR="00CB7900" w:rsidRPr="00BD12B2" w:rsidRDefault="00CB7900" w:rsidP="00CB7900">
                          <w:r>
                            <w:t>B</w:t>
                          </w:r>
                        </w:p>
                        <w:p w:rsidR="00CB7900" w:rsidRPr="00BD12B2" w:rsidRDefault="00CB7900" w:rsidP="00CB7900">
                          <w:r>
                            <w:t>F</w:t>
                          </w:r>
                        </w:p>
                        <w:p w:rsidR="00CB7900" w:rsidRPr="00BD12B2" w:rsidRDefault="00CB7900" w:rsidP="00CB7900">
                          <w:r>
                            <w:t>I</w:t>
                          </w:r>
                        </w:p>
                        <w:p w:rsidR="00CB7900" w:rsidRPr="00BD12B2" w:rsidRDefault="00CB7900" w:rsidP="00CB7900">
                          <w:r>
                            <w:t>A.</w:t>
                          </w:r>
                        </w:p>
                        <w:p w:rsidR="00CB7900" w:rsidRPr="00BD12B2" w:rsidRDefault="00CB7900" w:rsidP="00CB7900">
                          <w:r>
                            <w:t>I</w:t>
                          </w:r>
                        </w:p>
                        <w:p w:rsidR="00CB7900" w:rsidRPr="00BD12B2" w:rsidRDefault="00CB7900" w:rsidP="00CB7900">
                          <w:r>
                            <w:t>F</w:t>
                          </w:r>
                        </w:p>
                        <w:p w:rsidR="00CB7900" w:rsidRPr="00BD12B2" w:rsidRDefault="00CB7900" w:rsidP="00CB7900">
                          <w:r>
                            <w:t>B</w:t>
                          </w:r>
                        </w:p>
                        <w:p w:rsidR="00CB7900" w:rsidRDefault="00CB7900" w:rsidP="00CB7900">
                          <w:pPr>
                            <w:pStyle w:val="Heading2"/>
                          </w:pPr>
                          <w:r>
                            <w:rPr>
                              <w:rFonts w:hint="eastAsia"/>
                            </w:rPr>
                            <w:t>N</w:t>
                          </w:r>
                        </w:p>
                        <w:p w:rsidR="00CB7900" w:rsidRPr="00BD12B2" w:rsidRDefault="00CB7900" w:rsidP="00CB7900">
                          <w:r>
                            <w:t>D.</w:t>
                          </w:r>
                        </w:p>
                        <w:p w:rsidR="00CB7900" w:rsidRPr="00BD12B2" w:rsidRDefault="00CB7900" w:rsidP="00CB7900">
                          <w:r>
                            <w:t>F</w:t>
                          </w:r>
                        </w:p>
                        <w:p w:rsidR="00CB7900" w:rsidRPr="00BD12B2" w:rsidRDefault="00CB7900" w:rsidP="00CB7900">
                          <w:r>
                            <w:t>I</w:t>
                          </w:r>
                        </w:p>
                        <w:p w:rsidR="00CB7900" w:rsidRDefault="00CB7900" w:rsidP="00CB7900">
                          <w:pPr>
                            <w:rPr>
                              <w:b/>
                              <w:bCs/>
                              <w:i/>
                              <w:iCs/>
                            </w:rPr>
                          </w:pPr>
                          <w:r>
                            <w:rPr>
                              <w:b/>
                              <w:bCs/>
                              <w:i/>
                              <w:iCs/>
                            </w:rPr>
                            <w:t>S</w:t>
                          </w:r>
                        </w:p>
                        <w:p w:rsidR="00CB7900" w:rsidRDefault="00CB7900" w:rsidP="00CB7900">
                          <w:pPr>
                            <w:rPr>
                              <w:b/>
                              <w:bCs/>
                              <w:i/>
                              <w:iCs/>
                            </w:rPr>
                          </w:pPr>
                          <w:r>
                            <w:rPr>
                              <w:b/>
                              <w:bCs/>
                              <w:i/>
                              <w:iCs/>
                            </w:rPr>
                            <w:t>N</w:t>
                          </w:r>
                        </w:p>
                        <w:p w:rsidR="00CB7900" w:rsidRPr="00BD12B2" w:rsidRDefault="00CB7900" w:rsidP="00CB7900">
                          <w:r>
                            <w:t>C.</w:t>
                          </w:r>
                        </w:p>
                        <w:p w:rsidR="00CB7900" w:rsidRPr="00BD12B2" w:rsidRDefault="00CB7900" w:rsidP="00CB7900">
                          <w:r>
                            <w:t>I</w:t>
                          </w:r>
                        </w:p>
                        <w:p w:rsidR="00CB7900" w:rsidRPr="00BD12B2" w:rsidRDefault="00CB7900" w:rsidP="00CB7900">
                          <w:r>
                            <w:t>F</w:t>
                          </w:r>
                        </w:p>
                        <w:p w:rsidR="00CB7900" w:rsidRDefault="00CB7900" w:rsidP="00CB7900">
                          <w:pPr>
                            <w:rPr>
                              <w:b/>
                              <w:bCs/>
                              <w:i/>
                              <w:iCs/>
                            </w:rPr>
                          </w:pPr>
                          <w:r>
                            <w:rPr>
                              <w:b/>
                              <w:bCs/>
                              <w:i/>
                              <w:iCs/>
                            </w:rPr>
                            <w:t>N</w:t>
                          </w:r>
                        </w:p>
                        <w:p w:rsidR="00CB7900" w:rsidRDefault="00CB7900" w:rsidP="00CB7900">
                          <w:pPr>
                            <w:rPr>
                              <w:b/>
                              <w:bCs/>
                              <w:i/>
                              <w:iCs/>
                            </w:rPr>
                          </w:pPr>
                          <w:r>
                            <w:rPr>
                              <w:b/>
                              <w:bCs/>
                              <w:i/>
                              <w:iCs/>
                            </w:rPr>
                            <w:t>S</w:t>
                          </w:r>
                        </w:p>
                        <w:p w:rsidR="00CB7900" w:rsidRPr="00BD12B2" w:rsidRDefault="00CB7900" w:rsidP="00CB7900">
                          <w:r>
                            <w:t>B.</w:t>
                          </w:r>
                        </w:p>
                        <w:p w:rsidR="00CB7900" w:rsidRPr="00BD12B2" w:rsidRDefault="00CB7900" w:rsidP="00CB7900">
                          <w:r>
                            <w:t>I</w:t>
                          </w:r>
                        </w:p>
                        <w:p w:rsidR="00CB7900" w:rsidRPr="00BD12B2" w:rsidRDefault="00CB7900" w:rsidP="00CB7900">
                          <w:r>
                            <w:t>F</w:t>
                          </w:r>
                        </w:p>
                        <w:p w:rsidR="00CB7900" w:rsidRDefault="00CB7900" w:rsidP="00CB7900">
                          <w:pPr>
                            <w:rPr>
                              <w:b/>
                              <w:bCs/>
                              <w:i/>
                              <w:iCs/>
                            </w:rPr>
                          </w:pPr>
                          <w:r>
                            <w:rPr>
                              <w:b/>
                              <w:bCs/>
                              <w:i/>
                              <w:iCs/>
                            </w:rPr>
                            <w:t>N</w:t>
                          </w:r>
                        </w:p>
                        <w:p w:rsidR="00CB7900" w:rsidRDefault="00CB7900" w:rsidP="00CB7900">
                          <w:pPr>
                            <w:rPr>
                              <w:b/>
                              <w:bCs/>
                              <w:i/>
                              <w:iCs/>
                            </w:rPr>
                          </w:pPr>
                          <w:r>
                            <w:rPr>
                              <w:rFonts w:hint="eastAsia"/>
                              <w:b/>
                              <w:bCs/>
                              <w:i/>
                              <w:iCs/>
                            </w:rPr>
                            <w:t>S</w:t>
                          </w:r>
                        </w:p>
                        <w:p w:rsidR="00CB7900" w:rsidRPr="00BD12B2" w:rsidRDefault="00CB7900" w:rsidP="00CB7900">
                          <w:r>
                            <w:t>A.</w:t>
                          </w:r>
                        </w:p>
                        <w:p w:rsidR="00CB7900" w:rsidRPr="00BD12B2" w:rsidRDefault="00CB7900" w:rsidP="00CB7900">
                          <w:r>
                            <w:t>F</w:t>
                          </w:r>
                        </w:p>
                        <w:p w:rsidR="00CB7900" w:rsidRPr="00BD12B2" w:rsidRDefault="00CB7900" w:rsidP="00CB7900">
                          <w:r>
                            <w:t>I</w:t>
                          </w:r>
                        </w:p>
                        <w:p w:rsidR="00CB7900" w:rsidRDefault="00CB7900" w:rsidP="00CB7900">
                          <w:pPr>
                            <w:rPr>
                              <w:b/>
                              <w:bCs/>
                              <w:i/>
                              <w:iCs/>
                            </w:rPr>
                          </w:pPr>
                          <w:r>
                            <w:rPr>
                              <w:b/>
                              <w:bCs/>
                              <w:i/>
                              <w:iCs/>
                            </w:rPr>
                            <w:t xml:space="preserve">  </w:t>
                          </w:r>
                          <w:r>
                            <w:rPr>
                              <w:rFonts w:hint="eastAsia"/>
                              <w:b/>
                              <w:bCs/>
                              <w:i/>
                              <w:iCs/>
                            </w:rPr>
                            <w:t>S</w:t>
                          </w:r>
                        </w:p>
                        <w:p w:rsidR="00CB7900" w:rsidRDefault="00CB7900" w:rsidP="00CB7900">
                          <w:pPr>
                            <w:rPr>
                              <w:b/>
                              <w:bCs/>
                              <w:i/>
                              <w:iCs/>
                            </w:rPr>
                          </w:pPr>
                          <w:r>
                            <w:rPr>
                              <w:b/>
                              <w:bCs/>
                              <w:i/>
                              <w:iCs/>
                            </w:rPr>
                            <w:t>N</w:t>
                          </w:r>
                        </w:p>
                        <w:p w:rsidR="00CB7900" w:rsidRPr="00BD12B2" w:rsidRDefault="00CB7900" w:rsidP="00CB7900">
                          <w:r>
                            <w:t>A.</w:t>
                          </w:r>
                        </w:p>
                        <w:p w:rsidR="00CB7900" w:rsidRPr="00BD12B2" w:rsidRDefault="00CB7900" w:rsidP="00CB7900">
                          <w:r>
                            <w:t>F</w:t>
                          </w:r>
                        </w:p>
                        <w:p w:rsidR="00CB7900" w:rsidRPr="00BD12B2" w:rsidRDefault="00CB7900" w:rsidP="00CB7900">
                          <w:r>
                            <w:t>B</w:t>
                          </w:r>
                        </w:p>
                        <w:p w:rsidR="00CB7900" w:rsidRPr="00BD12B2" w:rsidRDefault="00CB7900" w:rsidP="00CB7900">
                          <w:r>
                            <w:t>I</w:t>
                          </w:r>
                        </w:p>
                        <w:p w:rsidR="00CB7900" w:rsidRPr="00BD12B2" w:rsidRDefault="00CB7900" w:rsidP="00CB7900">
                          <w:r>
                            <w:t>D.</w:t>
                          </w:r>
                        </w:p>
                        <w:p w:rsidR="00CB7900" w:rsidRPr="00BD12B2" w:rsidRDefault="00CB7900" w:rsidP="00CB7900">
                          <w:r>
                            <w:t>F</w:t>
                          </w:r>
                        </w:p>
                        <w:p w:rsidR="00CB7900" w:rsidRPr="00BD12B2" w:rsidRDefault="00CB7900" w:rsidP="00CB7900">
                          <w:r>
                            <w:t>I</w:t>
                          </w:r>
                        </w:p>
                        <w:p w:rsidR="00CB7900" w:rsidRPr="00BD12B2" w:rsidRDefault="00CB7900" w:rsidP="00CB7900">
                          <w:r>
                            <w:t>B</w:t>
                          </w:r>
                        </w:p>
                        <w:p w:rsidR="00CB7900" w:rsidRPr="00BD12B2" w:rsidRDefault="00CB7900" w:rsidP="00CB7900">
                          <w:r>
                            <w:t>C.</w:t>
                          </w:r>
                        </w:p>
                        <w:p w:rsidR="00CB7900" w:rsidRPr="00BD12B2" w:rsidRDefault="00CB7900" w:rsidP="00CB7900">
                          <w:r>
                            <w:t>F</w:t>
                          </w:r>
                        </w:p>
                        <w:p w:rsidR="00CB7900" w:rsidRPr="00BD12B2" w:rsidRDefault="00CB7900" w:rsidP="00CB7900">
                          <w:r>
                            <w:t>I</w:t>
                          </w:r>
                        </w:p>
                        <w:p w:rsidR="00CB7900" w:rsidRPr="00BD12B2" w:rsidRDefault="00CB7900" w:rsidP="00CB7900">
                          <w:r>
                            <w:t>B</w:t>
                          </w:r>
                        </w:p>
                        <w:p w:rsidR="00CB7900" w:rsidRPr="00BD12B2" w:rsidRDefault="00CB7900" w:rsidP="00CB7900">
                          <w:r>
                            <w:t>B.</w:t>
                          </w:r>
                        </w:p>
                        <w:p w:rsidR="00CB7900" w:rsidRPr="00BD12B2" w:rsidRDefault="00CB7900" w:rsidP="00CB7900">
                          <w:r>
                            <w:t>F</w:t>
                          </w:r>
                        </w:p>
                        <w:p w:rsidR="00CB7900" w:rsidRPr="00BD12B2" w:rsidRDefault="00CB7900" w:rsidP="00CB7900">
                          <w:r>
                            <w:t>B</w:t>
                          </w:r>
                        </w:p>
                        <w:p w:rsidR="00CB7900" w:rsidRPr="00BD12B2" w:rsidRDefault="00CB7900" w:rsidP="00CB7900">
                          <w:r>
                            <w:t>I</w:t>
                          </w:r>
                        </w:p>
                        <w:p w:rsidR="00CB7900" w:rsidRPr="00BD12B2" w:rsidRDefault="00CB7900" w:rsidP="00CB7900">
                          <w:r>
                            <w:t>B</w:t>
                          </w:r>
                        </w:p>
                        <w:p w:rsidR="00CB7900" w:rsidRPr="00BD12B2" w:rsidRDefault="00CB7900" w:rsidP="00CB7900">
                          <w:r>
                            <w:t>I</w:t>
                          </w:r>
                        </w:p>
                        <w:p w:rsidR="00CB7900" w:rsidRPr="00BD12B2" w:rsidRDefault="00CB7900" w:rsidP="00CB7900">
                          <w:r>
                            <w:t>C.</w:t>
                          </w:r>
                        </w:p>
                        <w:p w:rsidR="00CB7900" w:rsidRPr="00BD12B2" w:rsidRDefault="00CB7900" w:rsidP="00CB7900">
                          <w:r>
                            <w:t>F</w:t>
                          </w:r>
                        </w:p>
                        <w:p w:rsidR="00CB7900" w:rsidRPr="00BD12B2" w:rsidRDefault="00CB7900" w:rsidP="00CB7900">
                          <w:r>
                            <w:t>F</w:t>
                          </w:r>
                        </w:p>
                        <w:p w:rsidR="00CB7900" w:rsidRPr="00BD12B2" w:rsidRDefault="00CB7900" w:rsidP="00CB7900">
                          <w:r>
                            <w:t>B</w:t>
                          </w:r>
                        </w:p>
                        <w:p w:rsidR="00CB7900" w:rsidRPr="00BD12B2" w:rsidRDefault="00CB7900" w:rsidP="00CB7900">
                          <w:r>
                            <w:t>I</w:t>
                          </w:r>
                        </w:p>
                        <w:p w:rsidR="00CB7900" w:rsidRPr="00BD12B2" w:rsidRDefault="00CB7900" w:rsidP="00CB7900">
                          <w:r>
                            <w:t>D.</w:t>
                          </w:r>
                        </w:p>
                        <w:p w:rsidR="00CB7900" w:rsidRPr="00BD12B2" w:rsidRDefault="00CB7900" w:rsidP="00CB7900">
                          <w:r>
                            <w:t>F</w:t>
                          </w:r>
                        </w:p>
                        <w:p w:rsidR="00CB7900" w:rsidRPr="00BD12B2" w:rsidRDefault="00CB7900" w:rsidP="00CB7900">
                          <w:r>
                            <w:t>B</w:t>
                          </w:r>
                        </w:p>
                        <w:p w:rsidR="00CB7900" w:rsidRPr="00BD12B2" w:rsidRDefault="00CB7900" w:rsidP="00CB7900">
                          <w:r>
                            <w:t>I</w:t>
                          </w:r>
                        </w:p>
                        <w:p w:rsidR="00CB7900" w:rsidRPr="00BD12B2" w:rsidRDefault="00CB7900" w:rsidP="00CB7900">
                          <w:r>
                            <w:t>B.</w:t>
                          </w:r>
                        </w:p>
                        <w:p w:rsidR="00CB7900" w:rsidRPr="00BD12B2" w:rsidRDefault="00CB7900" w:rsidP="00CB7900">
                          <w:r>
                            <w:t>F</w:t>
                          </w:r>
                        </w:p>
                        <w:p w:rsidR="00CB7900" w:rsidRPr="00BD12B2" w:rsidRDefault="00CB7900" w:rsidP="00CB7900">
                          <w:r>
                            <w:t>B</w:t>
                          </w:r>
                        </w:p>
                        <w:p w:rsidR="00CB7900" w:rsidRPr="00BD12B2" w:rsidRDefault="00CB7900" w:rsidP="00CB7900">
                          <w:r>
                            <w:t>I</w:t>
                          </w:r>
                        </w:p>
                        <w:p w:rsidR="00CB7900" w:rsidRPr="00BD12B2" w:rsidRDefault="00CB7900" w:rsidP="00CB7900">
                          <w:r>
                            <w:t>A.</w:t>
                          </w:r>
                        </w:p>
                        <w:p w:rsidR="00CB7900" w:rsidRPr="00BD12B2" w:rsidRDefault="00CB7900" w:rsidP="00CB7900">
                          <w:r>
                            <w:t>C.</w:t>
                          </w:r>
                        </w:p>
                        <w:p w:rsidR="00CB7900" w:rsidRPr="00BD12B2" w:rsidRDefault="00CB7900" w:rsidP="00CB7900">
                          <w:r>
                            <w:t>F</w:t>
                          </w:r>
                        </w:p>
                        <w:p w:rsidR="00CB7900" w:rsidRPr="00BD12B2" w:rsidRDefault="00CB7900" w:rsidP="00CB7900">
                          <w:r>
                            <w:t>I</w:t>
                          </w:r>
                        </w:p>
                        <w:p w:rsidR="00CB7900" w:rsidRPr="00BD12B2" w:rsidRDefault="00CB7900" w:rsidP="00CB7900">
                          <w:r>
                            <w:t>B</w:t>
                          </w:r>
                        </w:p>
                        <w:p w:rsidR="00CB7900" w:rsidRPr="00BD12B2" w:rsidRDefault="00CB7900" w:rsidP="00CB7900">
                          <w:r>
                            <w:t>B.</w:t>
                          </w:r>
                        </w:p>
                        <w:p w:rsidR="00CB7900" w:rsidRPr="00BD12B2" w:rsidRDefault="00CB7900" w:rsidP="00CB7900">
                          <w:r>
                            <w:t>F</w:t>
                          </w:r>
                        </w:p>
                        <w:p w:rsidR="00CB7900" w:rsidRPr="00BD12B2" w:rsidRDefault="00CB7900" w:rsidP="00CB7900">
                          <w:r>
                            <w:t>B</w:t>
                          </w:r>
                        </w:p>
                        <w:p w:rsidR="00CB7900" w:rsidRPr="00BD12B2" w:rsidRDefault="00CB7900" w:rsidP="00CB7900">
                          <w:r>
                            <w:t>I</w:t>
                          </w:r>
                        </w:p>
                        <w:p w:rsidR="00CB7900" w:rsidRPr="00BD12B2" w:rsidRDefault="00CB7900" w:rsidP="00CB7900">
                          <w:r>
                            <w:t>F</w:t>
                          </w:r>
                        </w:p>
                        <w:p w:rsidR="00CB7900" w:rsidRPr="00BD12B2" w:rsidRDefault="00CB7900" w:rsidP="00CB7900">
                          <w:r>
                            <w:t>B</w:t>
                          </w:r>
                        </w:p>
                        <w:p w:rsidR="00CB7900" w:rsidRPr="00BD12B2" w:rsidRDefault="00CB7900" w:rsidP="00CB7900">
                          <w:r>
                            <w:t>I</w:t>
                          </w:r>
                        </w:p>
                        <w:p w:rsidR="00CB7900" w:rsidRPr="00BD12B2" w:rsidRDefault="00CB7900" w:rsidP="00CB7900">
                          <w:r>
                            <w:t>D.</w:t>
                          </w:r>
                        </w:p>
                        <w:p w:rsidR="00CB7900" w:rsidRPr="00BD12B2" w:rsidRDefault="00CB7900" w:rsidP="00CB7900">
                          <w:r>
                            <w:t>F</w:t>
                          </w:r>
                        </w:p>
                        <w:p w:rsidR="00CB7900" w:rsidRPr="00BD12B2" w:rsidRDefault="00CB7900" w:rsidP="00CB7900">
                          <w:r>
                            <w:t>B</w:t>
                          </w:r>
                        </w:p>
                        <w:p w:rsidR="00CB7900" w:rsidRPr="00BD12B2" w:rsidRDefault="00CB7900" w:rsidP="00CB7900">
                          <w:r>
                            <w:t>I</w:t>
                          </w:r>
                        </w:p>
                        <w:p w:rsidR="00CB7900" w:rsidRPr="00BD12B2" w:rsidRDefault="00CB7900" w:rsidP="00CB7900">
                          <w:r>
                            <w:t>A.</w:t>
                          </w:r>
                        </w:p>
                        <w:p w:rsidR="00CB7900" w:rsidRPr="00BD12B2" w:rsidRDefault="00CB7900" w:rsidP="00CB7900">
                          <w:r>
                            <w:t>B</w:t>
                          </w:r>
                        </w:p>
                        <w:p w:rsidR="00CB7900" w:rsidRPr="00BD12B2" w:rsidRDefault="00CB7900" w:rsidP="00CB7900">
                          <w:r>
                            <w:t>D.</w:t>
                          </w:r>
                        </w:p>
                        <w:p w:rsidR="00CB7900" w:rsidRPr="00BD12B2" w:rsidRDefault="00CB7900" w:rsidP="00CB7900">
                          <w:r>
                            <w:t>F</w:t>
                          </w:r>
                        </w:p>
                        <w:p w:rsidR="00CB7900" w:rsidRPr="00BD12B2" w:rsidRDefault="00CB7900" w:rsidP="00CB7900">
                          <w:r>
                            <w:t>I</w:t>
                          </w:r>
                        </w:p>
                        <w:p w:rsidR="00CB7900" w:rsidRPr="00BD12B2" w:rsidRDefault="00CB7900" w:rsidP="00CB7900">
                          <w:r>
                            <w:t>C.</w:t>
                          </w:r>
                        </w:p>
                        <w:p w:rsidR="00CB7900" w:rsidRPr="00BD12B2" w:rsidRDefault="00CB7900" w:rsidP="00CB7900">
                          <w:r>
                            <w:t>F</w:t>
                          </w:r>
                        </w:p>
                        <w:p w:rsidR="00CB7900" w:rsidRPr="00BD12B2" w:rsidRDefault="00CB7900" w:rsidP="00CB7900">
                          <w:r>
                            <w:t>B</w:t>
                          </w:r>
                        </w:p>
                        <w:p w:rsidR="00CB7900" w:rsidRPr="00BD12B2" w:rsidRDefault="00CB7900" w:rsidP="00CB7900">
                          <w:r>
                            <w:t>I</w:t>
                          </w:r>
                        </w:p>
                        <w:p w:rsidR="00CB7900" w:rsidRPr="00BD12B2" w:rsidRDefault="00CB7900" w:rsidP="00CB7900">
                          <w:r>
                            <w:t>F</w:t>
                          </w:r>
                        </w:p>
                        <w:p w:rsidR="00CB7900" w:rsidRPr="00BD12B2" w:rsidRDefault="00CB7900" w:rsidP="00CB7900">
                          <w:r>
                            <w:t>B</w:t>
                          </w:r>
                        </w:p>
                        <w:p w:rsidR="00CB7900" w:rsidRPr="00BD12B2" w:rsidRDefault="00CB7900" w:rsidP="00CB7900">
                          <w:r>
                            <w:t>I</w:t>
                          </w:r>
                        </w:p>
                        <w:p w:rsidR="00CB7900" w:rsidRPr="00BD12B2" w:rsidRDefault="00CB7900" w:rsidP="00CB7900">
                          <w:r>
                            <w:t>B.</w:t>
                          </w:r>
                        </w:p>
                        <w:p w:rsidR="00CB7900" w:rsidRPr="00BD12B2" w:rsidRDefault="00CB7900" w:rsidP="00CB7900">
                          <w:r>
                            <w:t>B</w:t>
                          </w:r>
                        </w:p>
                        <w:p w:rsidR="00CB7900" w:rsidRPr="00BD12B2" w:rsidRDefault="00CB7900" w:rsidP="00CB7900">
                          <w:r>
                            <w:t>I</w:t>
                          </w:r>
                        </w:p>
                        <w:p w:rsidR="00CB7900" w:rsidRPr="00BD12B2" w:rsidRDefault="00CB7900" w:rsidP="00CB7900">
                          <w:r>
                            <w:t>F = 0</w:t>
                          </w:r>
                        </w:p>
                        <w:p w:rsidR="00CB7900" w:rsidRPr="00BD12B2" w:rsidRDefault="00CB7900" w:rsidP="00CB7900">
                          <w:r>
                            <w:t>A.</w:t>
                          </w:r>
                        </w:p>
                        <w:p w:rsidR="00CB7900" w:rsidRPr="00126801" w:rsidRDefault="00CB7900" w:rsidP="00CB7900">
                          <w:r>
                            <w:t xml:space="preserve"> Q</w:t>
                          </w:r>
                        </w:p>
                        <w:p w:rsidR="00CB7900" w:rsidRPr="00126801" w:rsidRDefault="00CB7900" w:rsidP="00CB7900">
                          <w:r>
                            <w:t>P</w:t>
                          </w:r>
                        </w:p>
                        <w:p w:rsidR="00CB7900" w:rsidRPr="005D4DCB" w:rsidRDefault="00CB7900" w:rsidP="00CB7900">
                          <w:pPr>
                            <w:rPr>
                              <w:sz w:val="18"/>
                              <w:szCs w:val="18"/>
                              <w:vertAlign w:val="subscript"/>
                            </w:rPr>
                          </w:pPr>
                          <w:r w:rsidRPr="00270797">
                            <w:rPr>
                              <w:sz w:val="18"/>
                              <w:szCs w:val="18"/>
                            </w:rPr>
                            <w:t>I</w:t>
                          </w:r>
                          <w:r>
                            <w:rPr>
                              <w:sz w:val="18"/>
                              <w:szCs w:val="18"/>
                              <w:vertAlign w:val="subscript"/>
                            </w:rPr>
                            <w:t>5</w:t>
                          </w:r>
                        </w:p>
                        <w:p w:rsidR="00CB7900" w:rsidRPr="005D4DCB" w:rsidRDefault="00CB7900" w:rsidP="00CB7900">
                          <w:pPr>
                            <w:rPr>
                              <w:sz w:val="18"/>
                              <w:szCs w:val="18"/>
                              <w:vertAlign w:val="subscript"/>
                            </w:rPr>
                          </w:pPr>
                          <w:r w:rsidRPr="00270797">
                            <w:rPr>
                              <w:sz w:val="18"/>
                              <w:szCs w:val="18"/>
                            </w:rPr>
                            <w:t>I</w:t>
                          </w:r>
                          <w:r>
                            <w:rPr>
                              <w:sz w:val="18"/>
                              <w:szCs w:val="18"/>
                              <w:vertAlign w:val="subscript"/>
                            </w:rPr>
                            <w:t>4</w:t>
                          </w:r>
                        </w:p>
                        <w:p w:rsidR="00CB7900" w:rsidRPr="00270797" w:rsidRDefault="00CB7900" w:rsidP="00CB7900">
                          <w:pPr>
                            <w:rPr>
                              <w:sz w:val="18"/>
                              <w:szCs w:val="18"/>
                            </w:rPr>
                          </w:pPr>
                          <w:r>
                            <w:rPr>
                              <w:sz w:val="18"/>
                              <w:szCs w:val="18"/>
                            </w:rPr>
                            <w:t>D</w:t>
                          </w:r>
                        </w:p>
                        <w:p w:rsidR="00CB7900" w:rsidRPr="00270797" w:rsidRDefault="00CB7900" w:rsidP="00CB7900">
                          <w:pPr>
                            <w:rPr>
                              <w:sz w:val="18"/>
                              <w:szCs w:val="18"/>
                            </w:rPr>
                          </w:pPr>
                          <w:r>
                            <w:rPr>
                              <w:sz w:val="18"/>
                              <w:szCs w:val="18"/>
                            </w:rPr>
                            <w:t>C</w:t>
                          </w:r>
                        </w:p>
                        <w:p w:rsidR="00CB7900" w:rsidRPr="00270797" w:rsidRDefault="00CB7900" w:rsidP="00CB7900">
                          <w:pPr>
                            <w:rPr>
                              <w:sz w:val="18"/>
                              <w:szCs w:val="18"/>
                            </w:rPr>
                          </w:pPr>
                          <w:r>
                            <w:rPr>
                              <w:sz w:val="18"/>
                              <w:szCs w:val="18"/>
                            </w:rPr>
                            <w:t>B</w:t>
                          </w:r>
                        </w:p>
                        <w:p w:rsidR="00CB7900" w:rsidRPr="00270797" w:rsidRDefault="00CB7900" w:rsidP="00CB7900">
                          <w:pPr>
                            <w:rPr>
                              <w:sz w:val="18"/>
                              <w:szCs w:val="18"/>
                            </w:rPr>
                          </w:pPr>
                          <w:r>
                            <w:rPr>
                              <w:sz w:val="18"/>
                              <w:szCs w:val="18"/>
                            </w:rPr>
                            <w:t>A</w:t>
                          </w:r>
                        </w:p>
                        <w:p w:rsidR="00CB7900" w:rsidRPr="005D4DCB" w:rsidRDefault="00CB7900" w:rsidP="00CB7900">
                          <w:pPr>
                            <w:rPr>
                              <w:sz w:val="18"/>
                              <w:szCs w:val="18"/>
                              <w:vertAlign w:val="subscript"/>
                            </w:rPr>
                          </w:pPr>
                          <w:r w:rsidRPr="00270797">
                            <w:rPr>
                              <w:sz w:val="18"/>
                              <w:szCs w:val="18"/>
                            </w:rPr>
                            <w:t>I</w:t>
                          </w:r>
                          <w:r>
                            <w:rPr>
                              <w:sz w:val="18"/>
                              <w:szCs w:val="18"/>
                              <w:vertAlign w:val="subscript"/>
                            </w:rPr>
                            <w:t>3</w:t>
                          </w:r>
                        </w:p>
                        <w:p w:rsidR="00CB7900" w:rsidRPr="005D4DCB" w:rsidRDefault="00CB7900" w:rsidP="00CB7900">
                          <w:pPr>
                            <w:rPr>
                              <w:sz w:val="18"/>
                              <w:szCs w:val="18"/>
                              <w:vertAlign w:val="subscript"/>
                            </w:rPr>
                          </w:pPr>
                          <w:r w:rsidRPr="00270797">
                            <w:rPr>
                              <w:sz w:val="18"/>
                              <w:szCs w:val="18"/>
                            </w:rPr>
                            <w:t>I</w:t>
                          </w:r>
                          <w:r>
                            <w:rPr>
                              <w:sz w:val="18"/>
                              <w:szCs w:val="18"/>
                              <w:vertAlign w:val="subscript"/>
                            </w:rPr>
                            <w:t>2</w:t>
                          </w:r>
                        </w:p>
                        <w:p w:rsidR="00CB7900" w:rsidRPr="005D4DCB" w:rsidRDefault="00CB7900" w:rsidP="00CB7900">
                          <w:pPr>
                            <w:rPr>
                              <w:sz w:val="18"/>
                              <w:szCs w:val="18"/>
                              <w:vertAlign w:val="subscript"/>
                            </w:rPr>
                          </w:pPr>
                          <w:r w:rsidRPr="00270797">
                            <w:rPr>
                              <w:sz w:val="18"/>
                              <w:szCs w:val="18"/>
                            </w:rPr>
                            <w:t>I</w:t>
                          </w:r>
                          <w:r>
                            <w:rPr>
                              <w:sz w:val="18"/>
                              <w:szCs w:val="18"/>
                              <w:vertAlign w:val="subscript"/>
                            </w:rPr>
                            <w:t>1</w:t>
                          </w:r>
                        </w:p>
                        <w:p w:rsidR="00CB7900" w:rsidRPr="00227825" w:rsidRDefault="00CB7900" w:rsidP="00CB7900">
                          <w:r w:rsidRPr="00227825">
                            <w:t>(1)</w:t>
                          </w:r>
                        </w:p>
                        <w:p w:rsidR="00CB7900" w:rsidRPr="00227825" w:rsidRDefault="00CB7900" w:rsidP="00CB7900">
                          <w:r w:rsidRPr="00227825">
                            <w:t>(4)</w:t>
                          </w:r>
                        </w:p>
                        <w:p w:rsidR="00CB7900" w:rsidRPr="00227825" w:rsidRDefault="00CB7900" w:rsidP="00CB7900">
                          <w:r w:rsidRPr="00227825">
                            <w:t>(3)</w:t>
                          </w:r>
                        </w:p>
                        <w:p w:rsidR="00CB7900" w:rsidRPr="00227825" w:rsidRDefault="00CB7900" w:rsidP="00CB7900">
                          <w:r w:rsidRPr="00227825">
                            <w:t>(2)</w:t>
                          </w:r>
                        </w:p>
                        <w:p w:rsidR="00CB7900" w:rsidRPr="00270797" w:rsidRDefault="00CB7900" w:rsidP="00CB7900">
                          <w:pPr>
                            <w:rPr>
                              <w:sz w:val="18"/>
                              <w:szCs w:val="18"/>
                            </w:rPr>
                          </w:pPr>
                          <w:r>
                            <w:rPr>
                              <w:sz w:val="18"/>
                              <w:szCs w:val="18"/>
                            </w:rPr>
                            <w:t>I</w:t>
                          </w:r>
                        </w:p>
                        <w:p w:rsidR="00CB7900" w:rsidRPr="00270797" w:rsidRDefault="00CB7900" w:rsidP="00CB7900">
                          <w:pPr>
                            <w:rPr>
                              <w:sz w:val="18"/>
                              <w:szCs w:val="18"/>
                            </w:rPr>
                          </w:pPr>
                          <w:r>
                            <w:rPr>
                              <w:sz w:val="18"/>
                              <w:szCs w:val="18"/>
                            </w:rPr>
                            <w:t>I</w:t>
                          </w:r>
                        </w:p>
                        <w:p w:rsidR="00CB7900" w:rsidRPr="00AF6F59" w:rsidRDefault="00CB7900" w:rsidP="00CB7900">
                          <w:r>
                            <w:t>O</w:t>
                          </w:r>
                        </w:p>
                        <w:p w:rsidR="00CB7900" w:rsidRPr="00AF6F59" w:rsidRDefault="00CB7900" w:rsidP="00CB7900">
                          <w:r w:rsidRPr="00AF6F59">
                            <w:t>I</w:t>
                          </w:r>
                        </w:p>
                        <w:p w:rsidR="00CB7900" w:rsidRPr="005E4B17" w:rsidRDefault="00CB7900" w:rsidP="00CB7900">
                          <w:r>
                            <w:t>I</w:t>
                          </w:r>
                        </w:p>
                        <w:p w:rsidR="00CB7900" w:rsidRPr="005E4B17" w:rsidRDefault="00CB7900" w:rsidP="00CB7900">
                          <w:r>
                            <w:t>O</w:t>
                          </w:r>
                        </w:p>
                        <w:p w:rsidR="00CB7900" w:rsidRPr="00FC19BB" w:rsidRDefault="00CB7900" w:rsidP="00CB7900">
                          <w:r>
                            <w:t>O</w:t>
                          </w:r>
                        </w:p>
                        <w:p w:rsidR="00CB7900" w:rsidRPr="00FC19BB" w:rsidRDefault="00CB7900" w:rsidP="00CB7900">
                          <w:r>
                            <w:t>N</w:t>
                          </w:r>
                        </w:p>
                        <w:p w:rsidR="00CB7900" w:rsidRPr="00FC19BB" w:rsidRDefault="00CB7900" w:rsidP="00CB7900">
                          <w:r>
                            <w:t>M</w:t>
                          </w:r>
                        </w:p>
                        <w:p w:rsidR="00CB7900" w:rsidRPr="00FC19BB" w:rsidRDefault="00CB7900" w:rsidP="00CB7900">
                          <w:pPr>
                            <w:rPr>
                              <w:vertAlign w:val="subscript"/>
                            </w:rPr>
                          </w:pPr>
                          <w:r>
                            <w:t xml:space="preserve">     </w:t>
                          </w:r>
                          <w:r w:rsidRPr="00FC19BB">
                            <w:t>I</w:t>
                          </w:r>
                          <w:r w:rsidRPr="00FC19BB">
                            <w:softHyphen/>
                          </w:r>
                          <w:r w:rsidRPr="00FC19BB">
                            <w:rPr>
                              <w:vertAlign w:val="subscript"/>
                            </w:rPr>
                            <w:t>2</w:t>
                          </w:r>
                          <w:r w:rsidRPr="00FC19BB">
                            <w:t xml:space="preserve">, </w:t>
                          </w:r>
                          <w:r w:rsidRPr="00FC19BB">
                            <w:rPr>
                              <w:i/>
                            </w:rPr>
                            <w:t>l</w:t>
                          </w:r>
                          <w:r w:rsidRPr="00FC19BB">
                            <w:rPr>
                              <w:vertAlign w:val="subscript"/>
                            </w:rPr>
                            <w:t>2</w:t>
                          </w:r>
                        </w:p>
                        <w:p w:rsidR="00CB7900" w:rsidRPr="00FC19BB" w:rsidRDefault="00CB7900" w:rsidP="00CB7900">
                          <w:pPr>
                            <w:rPr>
                              <w:vertAlign w:val="subscript"/>
                            </w:rPr>
                          </w:pPr>
                          <w:r>
                            <w:t xml:space="preserve">     </w:t>
                          </w:r>
                          <w:r w:rsidRPr="00FC19BB">
                            <w:t>I</w:t>
                          </w:r>
                          <w:r w:rsidRPr="00FC19BB">
                            <w:softHyphen/>
                          </w:r>
                          <w:r w:rsidRPr="00FC19BB">
                            <w:rPr>
                              <w:vertAlign w:val="subscript"/>
                            </w:rPr>
                            <w:t>1</w:t>
                          </w:r>
                          <w:r w:rsidRPr="00FC19BB">
                            <w:t xml:space="preserve">, </w:t>
                          </w:r>
                          <w:r w:rsidRPr="00FC19BB">
                            <w:rPr>
                              <w:i/>
                            </w:rPr>
                            <w:t>l</w:t>
                          </w:r>
                          <w:r>
                            <w:rPr>
                              <w:vertAlign w:val="subscript"/>
                            </w:rPr>
                            <w:t>1</w:t>
                          </w:r>
                        </w:p>
                        <w:p w:rsidR="00CB7900" w:rsidRPr="00270797" w:rsidRDefault="00CB7900" w:rsidP="00CB7900">
                          <w:pPr>
                            <w:rPr>
                              <w:sz w:val="18"/>
                              <w:szCs w:val="18"/>
                            </w:rPr>
                          </w:pPr>
                          <w:r>
                            <w:rPr>
                              <w:sz w:val="18"/>
                              <w:szCs w:val="18"/>
                            </w:rPr>
                            <w:t>D</w:t>
                          </w:r>
                        </w:p>
                        <w:p w:rsidR="00CB7900" w:rsidRPr="00270797" w:rsidRDefault="00CB7900" w:rsidP="00CB7900">
                          <w:pPr>
                            <w:rPr>
                              <w:sz w:val="18"/>
                              <w:szCs w:val="18"/>
                            </w:rPr>
                          </w:pPr>
                          <w:r>
                            <w:rPr>
                              <w:sz w:val="18"/>
                              <w:szCs w:val="18"/>
                            </w:rPr>
                            <w:t>C</w:t>
                          </w:r>
                        </w:p>
                        <w:p w:rsidR="00CB7900" w:rsidRPr="00270797" w:rsidRDefault="00CB7900" w:rsidP="00CB7900">
                          <w:pPr>
                            <w:rPr>
                              <w:sz w:val="18"/>
                              <w:szCs w:val="18"/>
                            </w:rPr>
                          </w:pPr>
                          <w:r>
                            <w:rPr>
                              <w:sz w:val="18"/>
                              <w:szCs w:val="18"/>
                            </w:rPr>
                            <w:t>B</w:t>
                          </w:r>
                        </w:p>
                        <w:p w:rsidR="00CB7900" w:rsidRPr="00270797" w:rsidRDefault="00CB7900" w:rsidP="00CB7900">
                          <w:pPr>
                            <w:rPr>
                              <w:sz w:val="18"/>
                              <w:szCs w:val="18"/>
                            </w:rPr>
                          </w:pPr>
                          <w:r>
                            <w:rPr>
                              <w:sz w:val="18"/>
                              <w:szCs w:val="18"/>
                            </w:rPr>
                            <w:t>A</w:t>
                          </w:r>
                        </w:p>
                        <w:p w:rsidR="00CB7900" w:rsidRPr="005D4DCB" w:rsidRDefault="00CB7900" w:rsidP="00CB7900">
                          <w:pPr>
                            <w:rPr>
                              <w:sz w:val="18"/>
                              <w:szCs w:val="18"/>
                              <w:vertAlign w:val="subscript"/>
                            </w:rPr>
                          </w:pPr>
                          <w:r w:rsidRPr="00270797">
                            <w:rPr>
                              <w:sz w:val="18"/>
                              <w:szCs w:val="18"/>
                            </w:rPr>
                            <w:t>I</w:t>
                          </w:r>
                          <w:r>
                            <w:rPr>
                              <w:sz w:val="18"/>
                              <w:szCs w:val="18"/>
                              <w:vertAlign w:val="subscript"/>
                            </w:rPr>
                            <w:t>3</w:t>
                          </w:r>
                        </w:p>
                        <w:p w:rsidR="00CB7900" w:rsidRPr="005D4DCB" w:rsidRDefault="00CB7900" w:rsidP="00CB7900">
                          <w:pPr>
                            <w:rPr>
                              <w:sz w:val="18"/>
                              <w:szCs w:val="18"/>
                              <w:vertAlign w:val="subscript"/>
                            </w:rPr>
                          </w:pPr>
                          <w:r w:rsidRPr="00270797">
                            <w:rPr>
                              <w:sz w:val="18"/>
                              <w:szCs w:val="18"/>
                            </w:rPr>
                            <w:t>I</w:t>
                          </w:r>
                          <w:r>
                            <w:rPr>
                              <w:sz w:val="18"/>
                              <w:szCs w:val="18"/>
                              <w:vertAlign w:val="subscript"/>
                            </w:rPr>
                            <w:t>2</w:t>
                          </w:r>
                        </w:p>
                        <w:p w:rsidR="00CB7900" w:rsidRPr="005D4DCB" w:rsidRDefault="00CB7900" w:rsidP="00CB7900">
                          <w:pPr>
                            <w:rPr>
                              <w:sz w:val="18"/>
                              <w:szCs w:val="18"/>
                              <w:vertAlign w:val="subscript"/>
                            </w:rPr>
                          </w:pPr>
                          <w:r w:rsidRPr="00270797">
                            <w:rPr>
                              <w:sz w:val="18"/>
                              <w:szCs w:val="18"/>
                            </w:rPr>
                            <w:t>I</w:t>
                          </w:r>
                          <w:r>
                            <w:rPr>
                              <w:sz w:val="18"/>
                              <w:szCs w:val="18"/>
                              <w:vertAlign w:val="subscript"/>
                            </w:rPr>
                            <w:t>1</w:t>
                          </w:r>
                        </w:p>
                        <w:p w:rsidR="00CB7900" w:rsidRPr="00270797" w:rsidRDefault="00CB7900" w:rsidP="00CB7900">
                          <w:pPr>
                            <w:rPr>
                              <w:sz w:val="18"/>
                              <w:szCs w:val="18"/>
                            </w:rPr>
                          </w:pPr>
                          <w:r>
                            <w:rPr>
                              <w:sz w:val="18"/>
                              <w:szCs w:val="18"/>
                            </w:rPr>
                            <w:t>D</w:t>
                          </w:r>
                        </w:p>
                        <w:p w:rsidR="00CB7900" w:rsidRPr="00270797" w:rsidRDefault="00CB7900" w:rsidP="00CB7900">
                          <w:pPr>
                            <w:rPr>
                              <w:sz w:val="18"/>
                              <w:szCs w:val="18"/>
                            </w:rPr>
                          </w:pPr>
                          <w:r>
                            <w:rPr>
                              <w:sz w:val="18"/>
                              <w:szCs w:val="18"/>
                            </w:rPr>
                            <w:t>C</w:t>
                          </w:r>
                        </w:p>
                        <w:p w:rsidR="00CB7900" w:rsidRPr="00270797" w:rsidRDefault="00CB7900" w:rsidP="00CB7900">
                          <w:pPr>
                            <w:rPr>
                              <w:sz w:val="18"/>
                              <w:szCs w:val="18"/>
                            </w:rPr>
                          </w:pPr>
                          <w:r>
                            <w:rPr>
                              <w:sz w:val="18"/>
                              <w:szCs w:val="18"/>
                            </w:rPr>
                            <w:t>B</w:t>
                          </w:r>
                        </w:p>
                        <w:p w:rsidR="00CB7900" w:rsidRPr="00270797" w:rsidRDefault="00CB7900" w:rsidP="00CB7900">
                          <w:pPr>
                            <w:rPr>
                              <w:sz w:val="18"/>
                              <w:szCs w:val="18"/>
                            </w:rPr>
                          </w:pPr>
                          <w:r>
                            <w:rPr>
                              <w:sz w:val="18"/>
                              <w:szCs w:val="18"/>
                            </w:rPr>
                            <w:t>A</w:t>
                          </w:r>
                        </w:p>
                        <w:p w:rsidR="00CB7900" w:rsidRPr="005D4DCB" w:rsidRDefault="00CB7900" w:rsidP="00CB7900">
                          <w:pPr>
                            <w:rPr>
                              <w:sz w:val="18"/>
                              <w:szCs w:val="18"/>
                              <w:vertAlign w:val="subscript"/>
                            </w:rPr>
                          </w:pPr>
                          <w:r w:rsidRPr="00270797">
                            <w:rPr>
                              <w:sz w:val="18"/>
                              <w:szCs w:val="18"/>
                            </w:rPr>
                            <w:t>I</w:t>
                          </w:r>
                          <w:r>
                            <w:rPr>
                              <w:sz w:val="18"/>
                              <w:szCs w:val="18"/>
                              <w:vertAlign w:val="subscript"/>
                            </w:rPr>
                            <w:t>3</w:t>
                          </w:r>
                        </w:p>
                        <w:p w:rsidR="00CB7900" w:rsidRPr="005D4DCB" w:rsidRDefault="00CB7900" w:rsidP="00CB7900">
                          <w:pPr>
                            <w:rPr>
                              <w:sz w:val="18"/>
                              <w:szCs w:val="18"/>
                              <w:vertAlign w:val="subscript"/>
                            </w:rPr>
                          </w:pPr>
                          <w:r w:rsidRPr="00270797">
                            <w:rPr>
                              <w:sz w:val="18"/>
                              <w:szCs w:val="18"/>
                            </w:rPr>
                            <w:t>I</w:t>
                          </w:r>
                          <w:r>
                            <w:rPr>
                              <w:sz w:val="18"/>
                              <w:szCs w:val="18"/>
                              <w:vertAlign w:val="subscript"/>
                            </w:rPr>
                            <w:t>2</w:t>
                          </w:r>
                        </w:p>
                        <w:p w:rsidR="00CB7900" w:rsidRPr="005D4DCB" w:rsidRDefault="00CB7900" w:rsidP="00CB7900">
                          <w:pPr>
                            <w:rPr>
                              <w:sz w:val="18"/>
                              <w:szCs w:val="18"/>
                              <w:vertAlign w:val="subscript"/>
                            </w:rPr>
                          </w:pPr>
                          <w:r w:rsidRPr="00270797">
                            <w:rPr>
                              <w:sz w:val="18"/>
                              <w:szCs w:val="18"/>
                            </w:rPr>
                            <w:t>I</w:t>
                          </w:r>
                          <w:r>
                            <w:rPr>
                              <w:sz w:val="18"/>
                              <w:szCs w:val="18"/>
                              <w:vertAlign w:val="subscript"/>
                            </w:rPr>
                            <w:t>1</w:t>
                          </w:r>
                        </w:p>
                        <w:p w:rsidR="00CB7900" w:rsidRPr="005D4DCB" w:rsidRDefault="00CB7900" w:rsidP="00CB7900">
                          <w:pPr>
                            <w:rPr>
                              <w:sz w:val="18"/>
                              <w:szCs w:val="18"/>
                              <w:vertAlign w:val="subscript"/>
                            </w:rPr>
                          </w:pPr>
                          <w:r w:rsidRPr="00270797">
                            <w:rPr>
                              <w:sz w:val="18"/>
                              <w:szCs w:val="18"/>
                            </w:rPr>
                            <w:t>I</w:t>
                          </w:r>
                          <w:r>
                            <w:rPr>
                              <w:sz w:val="18"/>
                              <w:szCs w:val="18"/>
                              <w:vertAlign w:val="subscript"/>
                            </w:rPr>
                            <w:t>3</w:t>
                          </w:r>
                        </w:p>
                        <w:p w:rsidR="00CB7900" w:rsidRPr="005D4DCB" w:rsidRDefault="00CB7900" w:rsidP="00CB7900">
                          <w:pPr>
                            <w:rPr>
                              <w:sz w:val="18"/>
                              <w:szCs w:val="18"/>
                              <w:vertAlign w:val="subscript"/>
                            </w:rPr>
                          </w:pPr>
                          <w:r w:rsidRPr="00270797">
                            <w:rPr>
                              <w:sz w:val="18"/>
                              <w:szCs w:val="18"/>
                            </w:rPr>
                            <w:t>I</w:t>
                          </w:r>
                          <w:r>
                            <w:rPr>
                              <w:sz w:val="18"/>
                              <w:szCs w:val="18"/>
                              <w:vertAlign w:val="subscript"/>
                            </w:rPr>
                            <w:t>2</w:t>
                          </w:r>
                        </w:p>
                        <w:p w:rsidR="00CB7900" w:rsidRPr="005D4DCB" w:rsidRDefault="00CB7900" w:rsidP="00CB7900">
                          <w:pPr>
                            <w:rPr>
                              <w:sz w:val="18"/>
                              <w:szCs w:val="18"/>
                              <w:vertAlign w:val="subscript"/>
                            </w:rPr>
                          </w:pPr>
                          <w:r w:rsidRPr="00270797">
                            <w:rPr>
                              <w:sz w:val="18"/>
                              <w:szCs w:val="18"/>
                            </w:rPr>
                            <w:t>I</w:t>
                          </w:r>
                          <w:r>
                            <w:rPr>
                              <w:sz w:val="18"/>
                              <w:szCs w:val="18"/>
                              <w:vertAlign w:val="subscript"/>
                            </w:rPr>
                            <w:t>1</w:t>
                          </w:r>
                        </w:p>
                        <w:p w:rsidR="00CB7900" w:rsidRPr="00270797" w:rsidRDefault="00CB7900" w:rsidP="00CB7900">
                          <w:pPr>
                            <w:rPr>
                              <w:sz w:val="18"/>
                              <w:szCs w:val="18"/>
                            </w:rPr>
                          </w:pPr>
                          <w:r>
                            <w:rPr>
                              <w:sz w:val="18"/>
                              <w:szCs w:val="18"/>
                            </w:rPr>
                            <w:t>C</w:t>
                          </w:r>
                        </w:p>
                        <w:p w:rsidR="00CB7900" w:rsidRPr="00270797" w:rsidRDefault="00CB7900" w:rsidP="00CB7900">
                          <w:pPr>
                            <w:rPr>
                              <w:sz w:val="18"/>
                              <w:szCs w:val="18"/>
                            </w:rPr>
                          </w:pPr>
                          <w:r>
                            <w:rPr>
                              <w:sz w:val="18"/>
                              <w:szCs w:val="18"/>
                            </w:rPr>
                            <w:t>B</w:t>
                          </w:r>
                        </w:p>
                        <w:p w:rsidR="00CB7900" w:rsidRPr="00270797" w:rsidRDefault="00CB7900" w:rsidP="00CB7900">
                          <w:pPr>
                            <w:rPr>
                              <w:sz w:val="18"/>
                              <w:szCs w:val="18"/>
                            </w:rPr>
                          </w:pPr>
                          <w:r>
                            <w:rPr>
                              <w:sz w:val="18"/>
                              <w:szCs w:val="18"/>
                            </w:rPr>
                            <w:t>A</w:t>
                          </w:r>
                        </w:p>
                        <w:p w:rsidR="00CB7900" w:rsidRPr="00270797" w:rsidRDefault="00CB7900" w:rsidP="00CB7900">
                          <w:pPr>
                            <w:rPr>
                              <w:sz w:val="18"/>
                              <w:szCs w:val="18"/>
                            </w:rPr>
                          </w:pPr>
                          <w:r>
                            <w:rPr>
                              <w:sz w:val="18"/>
                              <w:szCs w:val="18"/>
                            </w:rPr>
                            <w:t>C</w:t>
                          </w:r>
                        </w:p>
                        <w:p w:rsidR="00CB7900" w:rsidRPr="00270797" w:rsidRDefault="00CB7900" w:rsidP="00CB7900">
                          <w:pPr>
                            <w:rPr>
                              <w:sz w:val="18"/>
                              <w:szCs w:val="18"/>
                            </w:rPr>
                          </w:pPr>
                          <w:r>
                            <w:rPr>
                              <w:sz w:val="18"/>
                              <w:szCs w:val="18"/>
                            </w:rPr>
                            <w:t>B</w:t>
                          </w:r>
                        </w:p>
                        <w:p w:rsidR="00CB7900" w:rsidRPr="00270797" w:rsidRDefault="00CB7900" w:rsidP="00CB7900">
                          <w:pPr>
                            <w:rPr>
                              <w:sz w:val="18"/>
                              <w:szCs w:val="18"/>
                            </w:rPr>
                          </w:pPr>
                          <w:r>
                            <w:rPr>
                              <w:sz w:val="18"/>
                              <w:szCs w:val="18"/>
                            </w:rPr>
                            <w:t>A</w:t>
                          </w:r>
                        </w:p>
                        <w:p w:rsidR="00CB7900" w:rsidRPr="005D4DCB" w:rsidRDefault="00CB7900" w:rsidP="00CB7900">
                          <w:pPr>
                            <w:rPr>
                              <w:sz w:val="18"/>
                              <w:szCs w:val="18"/>
                              <w:vertAlign w:val="subscript"/>
                            </w:rPr>
                          </w:pPr>
                          <w:r w:rsidRPr="00270797">
                            <w:rPr>
                              <w:sz w:val="18"/>
                              <w:szCs w:val="18"/>
                            </w:rPr>
                            <w:t>I</w:t>
                          </w:r>
                          <w:r>
                            <w:rPr>
                              <w:sz w:val="18"/>
                              <w:szCs w:val="18"/>
                              <w:vertAlign w:val="subscript"/>
                            </w:rPr>
                            <w:t>3</w:t>
                          </w:r>
                        </w:p>
                        <w:p w:rsidR="00CB7900" w:rsidRPr="005D4DCB" w:rsidRDefault="00CB7900" w:rsidP="00CB7900">
                          <w:pPr>
                            <w:rPr>
                              <w:sz w:val="18"/>
                              <w:szCs w:val="18"/>
                              <w:vertAlign w:val="subscript"/>
                            </w:rPr>
                          </w:pPr>
                          <w:r w:rsidRPr="00270797">
                            <w:rPr>
                              <w:sz w:val="18"/>
                              <w:szCs w:val="18"/>
                            </w:rPr>
                            <w:t>I</w:t>
                          </w:r>
                          <w:r>
                            <w:rPr>
                              <w:sz w:val="18"/>
                              <w:szCs w:val="18"/>
                              <w:vertAlign w:val="subscript"/>
                            </w:rPr>
                            <w:t>2</w:t>
                          </w:r>
                        </w:p>
                        <w:p w:rsidR="00CB7900" w:rsidRPr="005D4DCB" w:rsidRDefault="00CB7900" w:rsidP="00CB7900">
                          <w:pPr>
                            <w:rPr>
                              <w:sz w:val="18"/>
                              <w:szCs w:val="18"/>
                              <w:vertAlign w:val="subscript"/>
                            </w:rPr>
                          </w:pPr>
                          <w:r w:rsidRPr="00270797">
                            <w:rPr>
                              <w:sz w:val="18"/>
                              <w:szCs w:val="18"/>
                            </w:rPr>
                            <w:t>I</w:t>
                          </w:r>
                          <w:r>
                            <w:rPr>
                              <w:sz w:val="18"/>
                              <w:szCs w:val="18"/>
                              <w:vertAlign w:val="subscript"/>
                            </w:rPr>
                            <w:t>1</w:t>
                          </w:r>
                        </w:p>
                        <w:p w:rsidR="00CB7900" w:rsidRPr="00270797" w:rsidRDefault="00CB7900" w:rsidP="00CB7900">
                          <w:pPr>
                            <w:rPr>
                              <w:sz w:val="18"/>
                              <w:szCs w:val="18"/>
                            </w:rPr>
                          </w:pPr>
                          <w:r>
                            <w:rPr>
                              <w:sz w:val="18"/>
                              <w:szCs w:val="18"/>
                            </w:rPr>
                            <w:t>2cm</w:t>
                          </w:r>
                        </w:p>
                        <w:p w:rsidR="00CB7900" w:rsidRPr="00270797" w:rsidRDefault="00CB7900" w:rsidP="00CB7900">
                          <w:pPr>
                            <w:rPr>
                              <w:sz w:val="18"/>
                              <w:szCs w:val="18"/>
                            </w:rPr>
                          </w:pPr>
                          <w:r>
                            <w:rPr>
                              <w:sz w:val="18"/>
                              <w:szCs w:val="18"/>
                            </w:rPr>
                            <w:t>2cm</w:t>
                          </w:r>
                        </w:p>
                        <w:p w:rsidR="00CB7900" w:rsidRPr="00270797" w:rsidRDefault="00CB7900" w:rsidP="00CB7900">
                          <w:pPr>
                            <w:rPr>
                              <w:sz w:val="18"/>
                              <w:szCs w:val="18"/>
                            </w:rPr>
                          </w:pPr>
                          <w:r>
                            <w:rPr>
                              <w:sz w:val="18"/>
                              <w:szCs w:val="18"/>
                            </w:rPr>
                            <w:t>2cm</w:t>
                          </w:r>
                        </w:p>
                        <w:p w:rsidR="00CB7900" w:rsidRPr="00270797" w:rsidRDefault="00CB7900" w:rsidP="00CB7900">
                          <w:pPr>
                            <w:rPr>
                              <w:sz w:val="18"/>
                              <w:szCs w:val="18"/>
                            </w:rPr>
                          </w:pPr>
                          <w:r>
                            <w:rPr>
                              <w:sz w:val="18"/>
                              <w:szCs w:val="18"/>
                            </w:rPr>
                            <w:t>M</w:t>
                          </w:r>
                        </w:p>
                        <w:p w:rsidR="00CB7900" w:rsidRPr="005D4DCB" w:rsidRDefault="00CB7900" w:rsidP="00CB7900">
                          <w:pPr>
                            <w:rPr>
                              <w:sz w:val="18"/>
                              <w:szCs w:val="18"/>
                              <w:vertAlign w:val="subscript"/>
                            </w:rPr>
                          </w:pPr>
                          <w:r w:rsidRPr="00270797">
                            <w:rPr>
                              <w:sz w:val="18"/>
                              <w:szCs w:val="18"/>
                            </w:rPr>
                            <w:t>I</w:t>
                          </w:r>
                          <w:r>
                            <w:rPr>
                              <w:sz w:val="18"/>
                              <w:szCs w:val="18"/>
                              <w:vertAlign w:val="subscript"/>
                            </w:rPr>
                            <w:t>3</w:t>
                          </w:r>
                        </w:p>
                        <w:p w:rsidR="00CB7900" w:rsidRPr="005D4DCB" w:rsidRDefault="00CB7900" w:rsidP="00CB7900">
                          <w:pPr>
                            <w:rPr>
                              <w:sz w:val="18"/>
                              <w:szCs w:val="18"/>
                              <w:vertAlign w:val="subscript"/>
                            </w:rPr>
                          </w:pPr>
                          <w:r w:rsidRPr="00270797">
                            <w:rPr>
                              <w:sz w:val="18"/>
                              <w:szCs w:val="18"/>
                            </w:rPr>
                            <w:t>I</w:t>
                          </w:r>
                          <w:r>
                            <w:rPr>
                              <w:sz w:val="18"/>
                              <w:szCs w:val="18"/>
                              <w:vertAlign w:val="subscript"/>
                            </w:rPr>
                            <w:t>2</w:t>
                          </w:r>
                        </w:p>
                        <w:p w:rsidR="00CB7900" w:rsidRPr="005D4DCB" w:rsidRDefault="00CB7900" w:rsidP="00CB7900">
                          <w:pPr>
                            <w:rPr>
                              <w:sz w:val="18"/>
                              <w:szCs w:val="18"/>
                              <w:vertAlign w:val="subscript"/>
                            </w:rPr>
                          </w:pPr>
                          <w:r w:rsidRPr="00270797">
                            <w:rPr>
                              <w:sz w:val="18"/>
                              <w:szCs w:val="18"/>
                            </w:rPr>
                            <w:t>I</w:t>
                          </w:r>
                          <w:r>
                            <w:rPr>
                              <w:sz w:val="18"/>
                              <w:szCs w:val="18"/>
                              <w:vertAlign w:val="subscript"/>
                            </w:rPr>
                            <w:t>1</w:t>
                          </w:r>
                        </w:p>
                        <w:p w:rsidR="00CB7900" w:rsidRPr="00270797" w:rsidRDefault="00CB7900" w:rsidP="00CB7900">
                          <w:pPr>
                            <w:rPr>
                              <w:sz w:val="18"/>
                              <w:szCs w:val="18"/>
                            </w:rPr>
                          </w:pPr>
                          <w:r>
                            <w:rPr>
                              <w:sz w:val="18"/>
                              <w:szCs w:val="18"/>
                            </w:rPr>
                            <w:t>2cm</w:t>
                          </w:r>
                        </w:p>
                        <w:p w:rsidR="00CB7900" w:rsidRPr="00270797" w:rsidRDefault="00CB7900" w:rsidP="00CB7900">
                          <w:pPr>
                            <w:rPr>
                              <w:sz w:val="18"/>
                              <w:szCs w:val="18"/>
                            </w:rPr>
                          </w:pPr>
                          <w:r>
                            <w:rPr>
                              <w:sz w:val="18"/>
                              <w:szCs w:val="18"/>
                            </w:rPr>
                            <w:t>2cm</w:t>
                          </w:r>
                        </w:p>
                        <w:p w:rsidR="00CB7900" w:rsidRPr="00270797" w:rsidRDefault="00CB7900" w:rsidP="00CB7900">
                          <w:pPr>
                            <w:rPr>
                              <w:sz w:val="18"/>
                              <w:szCs w:val="18"/>
                            </w:rPr>
                          </w:pPr>
                          <w:r>
                            <w:rPr>
                              <w:sz w:val="18"/>
                              <w:szCs w:val="18"/>
                            </w:rPr>
                            <w:t>M</w:t>
                          </w:r>
                        </w:p>
                        <w:p w:rsidR="00CB7900" w:rsidRPr="005D4DCB" w:rsidRDefault="00CB7900" w:rsidP="00CB7900">
                          <w:pPr>
                            <w:rPr>
                              <w:sz w:val="18"/>
                              <w:szCs w:val="18"/>
                              <w:vertAlign w:val="subscript"/>
                            </w:rPr>
                          </w:pPr>
                          <w:r w:rsidRPr="00270797">
                            <w:rPr>
                              <w:sz w:val="18"/>
                              <w:szCs w:val="18"/>
                            </w:rPr>
                            <w:t>I</w:t>
                          </w:r>
                          <w:r>
                            <w:rPr>
                              <w:sz w:val="18"/>
                              <w:szCs w:val="18"/>
                              <w:vertAlign w:val="subscript"/>
                            </w:rPr>
                            <w:t>3</w:t>
                          </w:r>
                        </w:p>
                        <w:p w:rsidR="00CB7900" w:rsidRPr="005D4DCB" w:rsidRDefault="00CB7900" w:rsidP="00CB7900">
                          <w:pPr>
                            <w:rPr>
                              <w:sz w:val="18"/>
                              <w:szCs w:val="18"/>
                              <w:vertAlign w:val="subscript"/>
                            </w:rPr>
                          </w:pPr>
                          <w:r w:rsidRPr="00270797">
                            <w:rPr>
                              <w:sz w:val="18"/>
                              <w:szCs w:val="18"/>
                            </w:rPr>
                            <w:t>I</w:t>
                          </w:r>
                          <w:r>
                            <w:rPr>
                              <w:sz w:val="18"/>
                              <w:szCs w:val="18"/>
                              <w:vertAlign w:val="subscript"/>
                            </w:rPr>
                            <w:t>2</w:t>
                          </w:r>
                        </w:p>
                        <w:p w:rsidR="00CB7900" w:rsidRPr="005D4DCB" w:rsidRDefault="00CB7900" w:rsidP="00CB7900">
                          <w:pPr>
                            <w:rPr>
                              <w:sz w:val="18"/>
                              <w:szCs w:val="18"/>
                              <w:vertAlign w:val="subscript"/>
                            </w:rPr>
                          </w:pPr>
                          <w:r w:rsidRPr="00270797">
                            <w:rPr>
                              <w:sz w:val="18"/>
                              <w:szCs w:val="18"/>
                            </w:rPr>
                            <w:t>I</w:t>
                          </w:r>
                          <w:r>
                            <w:rPr>
                              <w:sz w:val="18"/>
                              <w:szCs w:val="18"/>
                              <w:vertAlign w:val="subscript"/>
                            </w:rPr>
                            <w:t>1</w:t>
                          </w:r>
                        </w:p>
                        <w:p w:rsidR="00CB7900" w:rsidRPr="00270797" w:rsidRDefault="00CB7900" w:rsidP="00CB7900">
                          <w:pPr>
                            <w:rPr>
                              <w:sz w:val="18"/>
                              <w:szCs w:val="18"/>
                            </w:rPr>
                          </w:pPr>
                          <w:r>
                            <w:rPr>
                              <w:sz w:val="18"/>
                              <w:szCs w:val="18"/>
                            </w:rPr>
                            <w:t>2cm</w:t>
                          </w:r>
                        </w:p>
                        <w:p w:rsidR="00CB7900" w:rsidRPr="000729F1" w:rsidRDefault="00CB7900" w:rsidP="00CB7900">
                          <w:r>
                            <w:t>I</w:t>
                          </w:r>
                        </w:p>
                        <w:p w:rsidR="00CB7900" w:rsidRPr="000729F1" w:rsidRDefault="00CB7900" w:rsidP="00CB7900">
                          <w:r>
                            <w:t>N</w:t>
                          </w:r>
                        </w:p>
                        <w:p w:rsidR="00CB7900" w:rsidRPr="000729F1" w:rsidRDefault="00CB7900" w:rsidP="00CB7900">
                          <w:r>
                            <w:t>M</w:t>
                          </w:r>
                        </w:p>
                        <w:p w:rsidR="00CB7900" w:rsidRPr="005E4B17" w:rsidRDefault="00CB7900" w:rsidP="00CB7900">
                          <w:r>
                            <w:t>I</w:t>
                          </w:r>
                        </w:p>
                        <w:p w:rsidR="00CB7900" w:rsidRPr="005E4B17" w:rsidRDefault="00CB7900" w:rsidP="00CB7900">
                          <w:r>
                            <w:t>O</w:t>
                          </w:r>
                        </w:p>
                        <w:p w:rsidR="00CB7900" w:rsidRPr="000729F1" w:rsidRDefault="00CB7900" w:rsidP="00CB7900">
                          <w:r>
                            <w:t>P</w:t>
                          </w:r>
                        </w:p>
                        <w:p w:rsidR="00CB7900" w:rsidRPr="000729F1" w:rsidRDefault="00CB7900" w:rsidP="00CB7900">
                          <w:r>
                            <w:t>I</w:t>
                          </w:r>
                        </w:p>
                        <w:p w:rsidR="00CB7900" w:rsidRPr="000729F1" w:rsidRDefault="00CB7900" w:rsidP="00CB7900">
                          <w:r>
                            <w:t>N</w:t>
                          </w:r>
                        </w:p>
                        <w:p w:rsidR="00CB7900" w:rsidRPr="000729F1" w:rsidRDefault="00CB7900" w:rsidP="00CB7900">
                          <w:r>
                            <w:t>M</w:t>
                          </w:r>
                        </w:p>
                        <w:p w:rsidR="00CB7900" w:rsidRPr="007913A4" w:rsidRDefault="00CB7900" w:rsidP="00CB7900">
                          <w:r>
                            <w:t>C.</w:t>
                          </w:r>
                        </w:p>
                        <w:p w:rsidR="00CB7900" w:rsidRPr="007913A4" w:rsidRDefault="00CB7900" w:rsidP="00CB7900">
                          <w:r>
                            <w:t>I</w:t>
                          </w:r>
                        </w:p>
                        <w:p w:rsidR="00CB7900" w:rsidRPr="007913A4" w:rsidRDefault="00CB7900" w:rsidP="00CB7900">
                          <w:r>
                            <w:t>B.</w:t>
                          </w:r>
                        </w:p>
                        <w:p w:rsidR="00CB7900" w:rsidRPr="007913A4" w:rsidRDefault="00CB7900" w:rsidP="00CB7900">
                          <w:r>
                            <w:t>I</w:t>
                          </w:r>
                        </w:p>
                        <w:p w:rsidR="00CB7900" w:rsidRPr="007913A4" w:rsidRDefault="00CB7900" w:rsidP="00CB7900">
                          <w:r>
                            <w:t>D. A và B</w:t>
                          </w:r>
                        </w:p>
                        <w:p w:rsidR="00CB7900" w:rsidRPr="007913A4" w:rsidRDefault="00CB7900" w:rsidP="00CB7900">
                          <w:r>
                            <w:t>I</w:t>
                          </w:r>
                        </w:p>
                        <w:p w:rsidR="00CB7900" w:rsidRPr="007913A4" w:rsidRDefault="00CB7900" w:rsidP="00CB7900">
                          <w:r>
                            <w:t>A.</w:t>
                          </w:r>
                        </w:p>
                        <w:p w:rsidR="00CB7900" w:rsidRPr="007913A4" w:rsidRDefault="00CB7900" w:rsidP="00CB7900">
                          <w:r>
                            <w:t>C.</w:t>
                          </w:r>
                        </w:p>
                        <w:p w:rsidR="00CB7900" w:rsidRPr="007913A4" w:rsidRDefault="00CB7900" w:rsidP="00CB7900">
                          <w:r>
                            <w:t>I</w:t>
                          </w:r>
                        </w:p>
                        <w:p w:rsidR="00CB7900" w:rsidRPr="007913A4" w:rsidRDefault="00CB7900" w:rsidP="00CB7900">
                          <w:r>
                            <w:t>I</w:t>
                          </w:r>
                        </w:p>
                        <w:p w:rsidR="00CB7900" w:rsidRPr="007913A4" w:rsidRDefault="00CB7900" w:rsidP="00CB7900">
                          <w:r>
                            <w:t>B.</w:t>
                          </w:r>
                        </w:p>
                        <w:p w:rsidR="00CB7900" w:rsidRPr="007913A4" w:rsidRDefault="00CB7900" w:rsidP="00CB7900">
                          <w:r>
                            <w:t>I</w:t>
                          </w:r>
                        </w:p>
                        <w:p w:rsidR="00CB7900" w:rsidRPr="007913A4" w:rsidRDefault="00CB7900" w:rsidP="00CB7900">
                          <w:r>
                            <w:t>A.</w:t>
                          </w:r>
                        </w:p>
                        <w:p w:rsidR="00CB7900" w:rsidRPr="007913A4" w:rsidRDefault="00CB7900" w:rsidP="00CB7900">
                          <w:r>
                            <w:t>D. B và C</w:t>
                          </w:r>
                        </w:p>
                        <w:p w:rsidR="00CB7900" w:rsidRPr="007913A4" w:rsidRDefault="00CB7900" w:rsidP="00CB7900">
                          <w:r>
                            <w:t>C.</w:t>
                          </w:r>
                        </w:p>
                        <w:p w:rsidR="00CB7900" w:rsidRPr="007913A4" w:rsidRDefault="00CB7900" w:rsidP="00CB7900">
                          <w:r>
                            <w:t>I</w:t>
                          </w:r>
                        </w:p>
                        <w:p w:rsidR="00CB7900" w:rsidRPr="007913A4" w:rsidRDefault="00CB7900" w:rsidP="00CB7900">
                          <w:r>
                            <w:t>I</w:t>
                          </w:r>
                        </w:p>
                        <w:p w:rsidR="00CB7900" w:rsidRPr="007913A4" w:rsidRDefault="00CB7900" w:rsidP="00CB7900">
                          <w:r>
                            <w:t>A.</w:t>
                          </w:r>
                        </w:p>
                        <w:p w:rsidR="00CB7900" w:rsidRPr="007913A4" w:rsidRDefault="00CB7900" w:rsidP="00CB7900">
                          <w:r>
                            <w:t>B.</w:t>
                          </w:r>
                        </w:p>
                        <w:p w:rsidR="00CB7900" w:rsidRPr="007913A4" w:rsidRDefault="00CB7900" w:rsidP="00CB7900">
                          <w:r>
                            <w:t>I</w:t>
                          </w:r>
                        </w:p>
                        <w:p w:rsidR="00CB7900" w:rsidRPr="007913A4" w:rsidRDefault="00CB7900" w:rsidP="00CB7900">
                          <w:r>
                            <w:t>D. A và B</w:t>
                          </w:r>
                        </w:p>
                        <w:p w:rsidR="00CB7900" w:rsidRPr="007913A4" w:rsidRDefault="00CB7900" w:rsidP="00CB7900">
                          <w:r>
                            <w:t>D. A và C</w:t>
                          </w:r>
                        </w:p>
                        <w:p w:rsidR="00CB7900" w:rsidRPr="007913A4" w:rsidRDefault="00CB7900" w:rsidP="00CB7900">
                          <w:r>
                            <w:t>I</w:t>
                          </w:r>
                        </w:p>
                        <w:p w:rsidR="00CB7900" w:rsidRPr="007913A4" w:rsidRDefault="00CB7900" w:rsidP="00CB7900">
                          <w:r>
                            <w:t>C.</w:t>
                          </w:r>
                        </w:p>
                        <w:p w:rsidR="00CB7900" w:rsidRPr="007913A4" w:rsidRDefault="00CB7900" w:rsidP="00CB7900">
                          <w:r>
                            <w:t>I</w:t>
                          </w:r>
                        </w:p>
                        <w:p w:rsidR="00CB7900" w:rsidRPr="007913A4" w:rsidRDefault="00CB7900" w:rsidP="00CB7900">
                          <w:r>
                            <w:t>B.</w:t>
                          </w:r>
                        </w:p>
                        <w:p w:rsidR="00CB7900" w:rsidRPr="007913A4" w:rsidRDefault="00CB7900" w:rsidP="00CB7900">
                          <w:r>
                            <w:t>I</w:t>
                          </w:r>
                        </w:p>
                        <w:p w:rsidR="00CB7900" w:rsidRPr="007913A4" w:rsidRDefault="00CB7900" w:rsidP="00CB7900">
                          <w:r>
                            <w:t>A.</w:t>
                          </w:r>
                        </w:p>
                        <w:p w:rsidR="00CB7900" w:rsidRPr="001B7D26" w:rsidRDefault="00CB7900" w:rsidP="00CB7900">
                          <w:r>
                            <w:t>B</w:t>
                          </w:r>
                        </w:p>
                        <w:p w:rsidR="00CB7900" w:rsidRPr="001B7D26" w:rsidRDefault="00CB7900" w:rsidP="00CB7900">
                          <w:r>
                            <w:t>B</w:t>
                          </w:r>
                        </w:p>
                        <w:p w:rsidR="00CB7900" w:rsidRPr="001B7D26" w:rsidRDefault="00CB7900" w:rsidP="00CB7900">
                          <w:r>
                            <w:t>B</w:t>
                          </w:r>
                        </w:p>
                        <w:p w:rsidR="00CB7900" w:rsidRPr="001B7D26" w:rsidRDefault="00CB7900" w:rsidP="00CB7900">
                          <w:r>
                            <w:t>B</w:t>
                          </w:r>
                        </w:p>
                        <w:p w:rsidR="00CB7900" w:rsidRPr="001B7D26" w:rsidRDefault="00CB7900" w:rsidP="00CB7900">
                          <w:r>
                            <w:t>I</w:t>
                          </w:r>
                        </w:p>
                        <w:p w:rsidR="00CB7900" w:rsidRPr="001B7D26" w:rsidRDefault="00CB7900" w:rsidP="00CB7900">
                          <w:r>
                            <w:t>I</w:t>
                          </w:r>
                        </w:p>
                        <w:p w:rsidR="00CB7900" w:rsidRPr="001B7D26" w:rsidRDefault="00CB7900" w:rsidP="00CB7900">
                          <w:r>
                            <w:t>I</w:t>
                          </w:r>
                        </w:p>
                        <w:p w:rsidR="00CB7900" w:rsidRPr="001B7D26" w:rsidRDefault="00CB7900" w:rsidP="00CB7900">
                          <w:r>
                            <w:t>I</w:t>
                          </w:r>
                        </w:p>
                        <w:p w:rsidR="00CB7900" w:rsidRPr="001B7D26" w:rsidRDefault="00CB7900" w:rsidP="00CB7900">
                          <w:r>
                            <w:t>D</w:t>
                          </w:r>
                          <w:r w:rsidRPr="001B7D26">
                            <w:t>.</w:t>
                          </w:r>
                        </w:p>
                        <w:p w:rsidR="00CB7900" w:rsidRPr="001B7D26" w:rsidRDefault="00CB7900" w:rsidP="00CB7900">
                          <w:r>
                            <w:t>C</w:t>
                          </w:r>
                          <w:r w:rsidRPr="001B7D26">
                            <w:t>.</w:t>
                          </w:r>
                        </w:p>
                        <w:p w:rsidR="00CB7900" w:rsidRPr="001B7D26" w:rsidRDefault="00CB7900" w:rsidP="00CB7900">
                          <w:r>
                            <w:t>B</w:t>
                          </w:r>
                          <w:r w:rsidRPr="001B7D26">
                            <w:t>.</w:t>
                          </w:r>
                        </w:p>
                        <w:p w:rsidR="00CB7900" w:rsidRPr="001B7D26" w:rsidRDefault="00CB7900" w:rsidP="00CB7900">
                          <w:r w:rsidRPr="001B7D26">
                            <w:t>A.</w:t>
                          </w:r>
                        </w:p>
                        <w:p w:rsidR="00CB7900" w:rsidRPr="001B7D26" w:rsidRDefault="00CB7900" w:rsidP="00CB7900">
                          <w:r>
                            <w:t>B</w:t>
                          </w:r>
                        </w:p>
                        <w:p w:rsidR="00CB7900" w:rsidRPr="001B7D26" w:rsidRDefault="00CB7900" w:rsidP="00CB7900">
                          <w:r>
                            <w:t>B</w:t>
                          </w:r>
                        </w:p>
                        <w:p w:rsidR="00CB7900" w:rsidRPr="001B7D26" w:rsidRDefault="00CB7900" w:rsidP="00CB7900">
                          <w:r>
                            <w:t>B</w:t>
                          </w:r>
                        </w:p>
                        <w:p w:rsidR="00CB7900" w:rsidRPr="001B7D26" w:rsidRDefault="00CB7900" w:rsidP="00CB7900">
                          <w:r>
                            <w:t>B</w:t>
                          </w:r>
                        </w:p>
                        <w:p w:rsidR="00CB7900" w:rsidRPr="001B7D26" w:rsidRDefault="00CB7900" w:rsidP="00CB7900">
                          <w:r>
                            <w:t>I</w:t>
                          </w:r>
                        </w:p>
                        <w:p w:rsidR="00CB7900" w:rsidRPr="001B7D26" w:rsidRDefault="00CB7900" w:rsidP="00CB7900">
                          <w:r>
                            <w:t>I</w:t>
                          </w:r>
                        </w:p>
                        <w:p w:rsidR="00CB7900" w:rsidRPr="001B7D26" w:rsidRDefault="00CB7900" w:rsidP="00CB7900">
                          <w:r>
                            <w:t>I</w:t>
                          </w:r>
                        </w:p>
                        <w:p w:rsidR="00CB7900" w:rsidRPr="001B7D26" w:rsidRDefault="00CB7900" w:rsidP="00CB7900">
                          <w:r>
                            <w:t>I</w:t>
                          </w:r>
                        </w:p>
                        <w:p w:rsidR="00CB7900" w:rsidRPr="001B7D26" w:rsidRDefault="00CB7900" w:rsidP="00CB7900">
                          <w:r>
                            <w:t>D</w:t>
                          </w:r>
                          <w:r w:rsidRPr="001B7D26">
                            <w:t>.</w:t>
                          </w:r>
                        </w:p>
                        <w:p w:rsidR="00CB7900" w:rsidRPr="001B7D26" w:rsidRDefault="00CB7900" w:rsidP="00CB7900">
                          <w:r>
                            <w:t>C</w:t>
                          </w:r>
                          <w:r w:rsidRPr="001B7D26">
                            <w:t>.</w:t>
                          </w:r>
                        </w:p>
                        <w:p w:rsidR="00CB7900" w:rsidRPr="001B7D26" w:rsidRDefault="00CB7900" w:rsidP="00CB7900">
                          <w:r>
                            <w:t>B</w:t>
                          </w:r>
                          <w:r w:rsidRPr="001B7D26">
                            <w:t>.</w:t>
                          </w:r>
                        </w:p>
                        <w:p w:rsidR="00CB7900" w:rsidRPr="001B7D26" w:rsidRDefault="00CB7900" w:rsidP="00CB7900">
                          <w:r w:rsidRPr="001B7D26">
                            <w:t>A.</w:t>
                          </w:r>
                        </w:p>
                        <w:p w:rsidR="00CB7900" w:rsidRPr="001B7D26" w:rsidRDefault="00CB7900" w:rsidP="00CB7900">
                          <w:r>
                            <w:t>B</w:t>
                          </w:r>
                        </w:p>
                        <w:p w:rsidR="00CB7900" w:rsidRPr="001B7D26" w:rsidRDefault="00CB7900" w:rsidP="00CB7900">
                          <w:r>
                            <w:t>B</w:t>
                          </w:r>
                        </w:p>
                        <w:p w:rsidR="00CB7900" w:rsidRPr="001B7D26" w:rsidRDefault="00CB7900" w:rsidP="00CB7900">
                          <w:r>
                            <w:t>B</w:t>
                          </w:r>
                        </w:p>
                        <w:p w:rsidR="00CB7900" w:rsidRPr="001B7D26" w:rsidRDefault="00CB7900" w:rsidP="00CB7900">
                          <w:r>
                            <w:t>B</w:t>
                          </w:r>
                        </w:p>
                        <w:p w:rsidR="00CB7900" w:rsidRPr="001B7D26" w:rsidRDefault="00CB7900" w:rsidP="00CB7900">
                          <w:r>
                            <w:t>I</w:t>
                          </w:r>
                        </w:p>
                        <w:p w:rsidR="00CB7900" w:rsidRPr="001B7D26" w:rsidRDefault="00CB7900" w:rsidP="00CB7900">
                          <w:r>
                            <w:t>I</w:t>
                          </w:r>
                        </w:p>
                        <w:p w:rsidR="00CB7900" w:rsidRPr="001B7D26" w:rsidRDefault="00CB7900" w:rsidP="00CB7900">
                          <w:r>
                            <w:t>I</w:t>
                          </w:r>
                        </w:p>
                        <w:p w:rsidR="00CB7900" w:rsidRPr="001B7D26" w:rsidRDefault="00CB7900" w:rsidP="00CB7900">
                          <w:r>
                            <w:t>I</w:t>
                          </w:r>
                        </w:p>
                        <w:p w:rsidR="00CB7900" w:rsidRPr="001B7D26" w:rsidRDefault="00CB7900" w:rsidP="00CB7900">
                          <w:r>
                            <w:t>D</w:t>
                          </w:r>
                          <w:r w:rsidRPr="001B7D26">
                            <w:t>.</w:t>
                          </w:r>
                        </w:p>
                        <w:p w:rsidR="00CB7900" w:rsidRPr="001B7D26" w:rsidRDefault="00CB7900" w:rsidP="00CB7900">
                          <w:r>
                            <w:t>C</w:t>
                          </w:r>
                          <w:r w:rsidRPr="001B7D26">
                            <w:t>.</w:t>
                          </w:r>
                        </w:p>
                        <w:p w:rsidR="00CB7900" w:rsidRPr="001B7D26" w:rsidRDefault="00CB7900" w:rsidP="00CB7900">
                          <w:r>
                            <w:t>B</w:t>
                          </w:r>
                          <w:r w:rsidRPr="001B7D26">
                            <w:t>.</w:t>
                          </w:r>
                        </w:p>
                        <w:p w:rsidR="00CB7900" w:rsidRPr="001B7D26" w:rsidRDefault="00CB7900" w:rsidP="00CB7900">
                          <w:r w:rsidRPr="001B7D26">
                            <w:t>A.</w:t>
                          </w:r>
                        </w:p>
                        <w:p w:rsidR="00CB7900" w:rsidRPr="001B7D26" w:rsidRDefault="00CB7900" w:rsidP="00CB7900">
                          <w:r>
                            <w:t>B</w:t>
                          </w:r>
                        </w:p>
                        <w:p w:rsidR="00CB7900" w:rsidRPr="001B7D26" w:rsidRDefault="00CB7900" w:rsidP="00CB7900">
                          <w:r>
                            <w:t>B</w:t>
                          </w:r>
                        </w:p>
                        <w:p w:rsidR="00CB7900" w:rsidRPr="001B7D26" w:rsidRDefault="00CB7900" w:rsidP="00CB7900">
                          <w:r>
                            <w:t>B</w:t>
                          </w:r>
                        </w:p>
                        <w:p w:rsidR="00CB7900" w:rsidRPr="001B7D26" w:rsidRDefault="00CB7900" w:rsidP="00CB7900">
                          <w:r>
                            <w:t>B</w:t>
                          </w:r>
                        </w:p>
                        <w:p w:rsidR="00CB7900" w:rsidRPr="001B7D26" w:rsidRDefault="00CB7900" w:rsidP="00CB7900">
                          <w:r>
                            <w:t>I</w:t>
                          </w:r>
                        </w:p>
                        <w:p w:rsidR="00CB7900" w:rsidRPr="001B7D26" w:rsidRDefault="00CB7900" w:rsidP="00CB7900">
                          <w:r>
                            <w:t>I</w:t>
                          </w:r>
                        </w:p>
                        <w:p w:rsidR="00CB7900" w:rsidRPr="001B7D26" w:rsidRDefault="00CB7900" w:rsidP="00CB7900">
                          <w:r>
                            <w:t>I</w:t>
                          </w:r>
                        </w:p>
                        <w:p w:rsidR="00CB7900" w:rsidRPr="001B7D26" w:rsidRDefault="00CB7900" w:rsidP="00CB7900">
                          <w:r>
                            <w:t>I</w:t>
                          </w:r>
                        </w:p>
                        <w:p w:rsidR="00CB7900" w:rsidRPr="001B7D26" w:rsidRDefault="00CB7900" w:rsidP="00CB7900">
                          <w:r>
                            <w:t>D</w:t>
                          </w:r>
                          <w:r w:rsidRPr="001B7D26">
                            <w:t>.</w:t>
                          </w:r>
                        </w:p>
                        <w:p w:rsidR="00CB7900" w:rsidRPr="001B7D26" w:rsidRDefault="00CB7900" w:rsidP="00CB7900">
                          <w:r>
                            <w:t>C</w:t>
                          </w:r>
                          <w:r w:rsidRPr="001B7D26">
                            <w:t>.</w:t>
                          </w:r>
                        </w:p>
                        <w:p w:rsidR="00CB7900" w:rsidRPr="001B7D26" w:rsidRDefault="00CB7900" w:rsidP="00CB7900">
                          <w:r>
                            <w:t>B</w:t>
                          </w:r>
                          <w:r w:rsidRPr="001B7D26">
                            <w:t>.</w:t>
                          </w:r>
                        </w:p>
                        <w:p w:rsidR="00CB7900" w:rsidRPr="001B7D26" w:rsidRDefault="00CB7900" w:rsidP="00CB7900">
                          <w:r w:rsidRPr="001B7D26">
                            <w:t>A.</w:t>
                          </w:r>
                        </w:p>
                        <w:p w:rsidR="00CB7900" w:rsidRPr="001B7D26" w:rsidRDefault="00CB7900" w:rsidP="00CB7900">
                          <w:r>
                            <w:t>B</w:t>
                          </w:r>
                        </w:p>
                        <w:p w:rsidR="00CB7900" w:rsidRPr="001B7D26" w:rsidRDefault="00CB7900" w:rsidP="00CB7900">
                          <w:r>
                            <w:t>B</w:t>
                          </w:r>
                        </w:p>
                        <w:p w:rsidR="00CB7900" w:rsidRPr="001B7D26" w:rsidRDefault="00CB7900" w:rsidP="00CB7900">
                          <w:r>
                            <w:t>B</w:t>
                          </w:r>
                        </w:p>
                        <w:p w:rsidR="00CB7900" w:rsidRPr="001B7D26" w:rsidRDefault="00CB7900" w:rsidP="00CB7900">
                          <w:r>
                            <w:t>B</w:t>
                          </w:r>
                        </w:p>
                        <w:p w:rsidR="00CB7900" w:rsidRPr="001B7D26" w:rsidRDefault="00CB7900" w:rsidP="00CB7900">
                          <w:r>
                            <w:t>I</w:t>
                          </w:r>
                        </w:p>
                        <w:p w:rsidR="00CB7900" w:rsidRPr="001B7D26" w:rsidRDefault="00CB7900" w:rsidP="00CB7900">
                          <w:r>
                            <w:t>I</w:t>
                          </w:r>
                        </w:p>
                        <w:p w:rsidR="00CB7900" w:rsidRPr="001B7D26" w:rsidRDefault="00CB7900" w:rsidP="00CB7900">
                          <w:r>
                            <w:t>I</w:t>
                          </w:r>
                        </w:p>
                        <w:p w:rsidR="00CB7900" w:rsidRPr="001B7D26" w:rsidRDefault="00CB7900" w:rsidP="00CB7900">
                          <w:r>
                            <w:t>I</w:t>
                          </w:r>
                        </w:p>
                        <w:p w:rsidR="00CB7900" w:rsidRPr="001B7D26" w:rsidRDefault="00CB7900" w:rsidP="00CB7900">
                          <w:r>
                            <w:t>D</w:t>
                          </w:r>
                          <w:r w:rsidRPr="001B7D26">
                            <w:t>.</w:t>
                          </w:r>
                        </w:p>
                        <w:p w:rsidR="00CB7900" w:rsidRPr="001B7D26" w:rsidRDefault="00CB7900" w:rsidP="00CB7900">
                          <w:r>
                            <w:t>C</w:t>
                          </w:r>
                          <w:r w:rsidRPr="001B7D26">
                            <w:t>.</w:t>
                          </w:r>
                        </w:p>
                        <w:p w:rsidR="00CB7900" w:rsidRPr="001B7D26" w:rsidRDefault="00CB7900" w:rsidP="00CB7900">
                          <w:r>
                            <w:t>B</w:t>
                          </w:r>
                          <w:r w:rsidRPr="001B7D26">
                            <w:t>.</w:t>
                          </w:r>
                        </w:p>
                        <w:p w:rsidR="00CB7900" w:rsidRPr="001B7D26" w:rsidRDefault="00CB7900" w:rsidP="00CB7900">
                          <w:r w:rsidRPr="001B7D26">
                            <w:t>A.</w:t>
                          </w:r>
                        </w:p>
                        <w:p w:rsidR="00CB7900" w:rsidRPr="001B7D26" w:rsidRDefault="00CB7900" w:rsidP="00CB7900">
                          <w:r>
                            <w:t>B</w:t>
                          </w:r>
                        </w:p>
                        <w:p w:rsidR="00CB7900" w:rsidRPr="001B7D26" w:rsidRDefault="00CB7900" w:rsidP="00CB7900">
                          <w:r>
                            <w:t>B</w:t>
                          </w:r>
                        </w:p>
                        <w:p w:rsidR="00CB7900" w:rsidRPr="001B7D26" w:rsidRDefault="00CB7900" w:rsidP="00CB7900">
                          <w:r>
                            <w:t>B</w:t>
                          </w:r>
                        </w:p>
                        <w:p w:rsidR="00CB7900" w:rsidRPr="001B7D26" w:rsidRDefault="00CB7900" w:rsidP="00CB7900">
                          <w:r>
                            <w:t>B</w:t>
                          </w:r>
                        </w:p>
                        <w:p w:rsidR="00CB7900" w:rsidRPr="001B7D26" w:rsidRDefault="00CB7900" w:rsidP="00CB7900">
                          <w:r>
                            <w:t>I</w:t>
                          </w:r>
                        </w:p>
                        <w:p w:rsidR="00CB7900" w:rsidRPr="001B7D26" w:rsidRDefault="00CB7900" w:rsidP="00CB7900">
                          <w:r>
                            <w:t>I</w:t>
                          </w:r>
                        </w:p>
                        <w:p w:rsidR="00CB7900" w:rsidRPr="001B7D26" w:rsidRDefault="00CB7900" w:rsidP="00CB7900">
                          <w:r>
                            <w:t>I</w:t>
                          </w:r>
                        </w:p>
                        <w:p w:rsidR="00CB7900" w:rsidRPr="001B7D26" w:rsidRDefault="00CB7900" w:rsidP="00CB7900">
                          <w:r>
                            <w:t>I</w:t>
                          </w:r>
                        </w:p>
                        <w:p w:rsidR="00CB7900" w:rsidRPr="001B7D26" w:rsidRDefault="00CB7900" w:rsidP="00CB7900">
                          <w:r>
                            <w:t>D</w:t>
                          </w:r>
                          <w:r w:rsidRPr="001B7D26">
                            <w:t>.</w:t>
                          </w:r>
                        </w:p>
                        <w:p w:rsidR="00CB7900" w:rsidRPr="001B7D26" w:rsidRDefault="00CB7900" w:rsidP="00CB7900">
                          <w:r>
                            <w:t>C</w:t>
                          </w:r>
                          <w:r w:rsidRPr="001B7D26">
                            <w:t>.</w:t>
                          </w:r>
                        </w:p>
                        <w:p w:rsidR="00CB7900" w:rsidRPr="001B7D26" w:rsidRDefault="00CB7900" w:rsidP="00CB7900">
                          <w:r>
                            <w:t>B</w:t>
                          </w:r>
                          <w:r w:rsidRPr="001B7D26">
                            <w:t>.</w:t>
                          </w:r>
                        </w:p>
                        <w:p w:rsidR="00CB7900" w:rsidRPr="001B7D26" w:rsidRDefault="00CB7900" w:rsidP="00CB7900">
                          <w:r w:rsidRPr="001B7D26">
                            <w:t>A.</w:t>
                          </w:r>
                        </w:p>
                        <w:p w:rsidR="00CB7900" w:rsidRPr="001B7D26" w:rsidRDefault="00CB7900" w:rsidP="00CB7900">
                          <w:r>
                            <w:t>I</w:t>
                          </w:r>
                        </w:p>
                        <w:p w:rsidR="00CB7900" w:rsidRPr="001B7D26" w:rsidRDefault="00CB7900" w:rsidP="00CB7900">
                          <w:r>
                            <w:t>I</w:t>
                          </w:r>
                        </w:p>
                        <w:p w:rsidR="00CB7900" w:rsidRPr="001B7D26" w:rsidRDefault="00CB7900" w:rsidP="00CB7900">
                          <w:r>
                            <w:t>I</w:t>
                          </w:r>
                        </w:p>
                        <w:p w:rsidR="00CB7900" w:rsidRPr="001B7D26" w:rsidRDefault="00CB7900" w:rsidP="00CB7900">
                          <w:r>
                            <w:t>I</w:t>
                          </w:r>
                        </w:p>
                        <w:p w:rsidR="00CB7900" w:rsidRPr="001B7D26" w:rsidRDefault="00CB7900" w:rsidP="00CB7900">
                          <w:r>
                            <w:t>B</w:t>
                          </w:r>
                        </w:p>
                        <w:p w:rsidR="00CB7900" w:rsidRPr="001B7D26" w:rsidRDefault="00CB7900" w:rsidP="00CB7900">
                          <w:r>
                            <w:t>B</w:t>
                          </w:r>
                        </w:p>
                        <w:p w:rsidR="00CB7900" w:rsidRPr="001B7D26" w:rsidRDefault="00CB7900" w:rsidP="00CB7900">
                          <w:r>
                            <w:t>B</w:t>
                          </w:r>
                        </w:p>
                        <w:p w:rsidR="00CB7900" w:rsidRPr="001B7D26" w:rsidRDefault="00CB7900" w:rsidP="00CB7900">
                          <w:r>
                            <w:t>B</w:t>
                          </w:r>
                        </w:p>
                        <w:p w:rsidR="00CB7900" w:rsidRPr="001B7D26" w:rsidRDefault="00CB7900" w:rsidP="00CB7900">
                          <w:r>
                            <w:t>D</w:t>
                          </w:r>
                          <w:r w:rsidRPr="001B7D26">
                            <w:t>.</w:t>
                          </w:r>
                        </w:p>
                        <w:p w:rsidR="00CB7900" w:rsidRPr="001B7D26" w:rsidRDefault="00CB7900" w:rsidP="00CB7900">
                          <w:r>
                            <w:t>C</w:t>
                          </w:r>
                          <w:r w:rsidRPr="001B7D26">
                            <w:t>.</w:t>
                          </w:r>
                        </w:p>
                        <w:p w:rsidR="00CB7900" w:rsidRPr="001B7D26" w:rsidRDefault="00CB7900" w:rsidP="00CB7900">
                          <w:r>
                            <w:t>B</w:t>
                          </w:r>
                          <w:r w:rsidRPr="001B7D26">
                            <w:t>.</w:t>
                          </w:r>
                        </w:p>
                        <w:p w:rsidR="00CB7900" w:rsidRPr="001B7D26" w:rsidRDefault="00CB7900" w:rsidP="00CB7900">
                          <w:r w:rsidRPr="001B7D26">
                            <w:t>A.</w:t>
                          </w:r>
                        </w:p>
                        <w:p w:rsidR="00CB7900" w:rsidRPr="001B7D26" w:rsidRDefault="00CB7900" w:rsidP="00CB7900">
                          <w:r>
                            <w:t>I</w:t>
                          </w:r>
                        </w:p>
                        <w:p w:rsidR="00CB7900" w:rsidRPr="001B7D26" w:rsidRDefault="00CB7900" w:rsidP="00CB7900">
                          <w:r>
                            <w:t>I</w:t>
                          </w:r>
                        </w:p>
                        <w:p w:rsidR="00CB7900" w:rsidRPr="001B7D26" w:rsidRDefault="00CB7900" w:rsidP="00CB7900">
                          <w:r>
                            <w:t>I</w:t>
                          </w:r>
                        </w:p>
                        <w:p w:rsidR="00CB7900" w:rsidRPr="001B7D26" w:rsidRDefault="00CB7900" w:rsidP="00CB7900">
                          <w:r>
                            <w:t>I</w:t>
                          </w:r>
                        </w:p>
                        <w:p w:rsidR="00CB7900" w:rsidRPr="001B7D26" w:rsidRDefault="00CB7900" w:rsidP="00CB7900">
                          <w:r>
                            <w:t>B</w:t>
                          </w:r>
                        </w:p>
                        <w:p w:rsidR="00CB7900" w:rsidRPr="001B7D26" w:rsidRDefault="00CB7900" w:rsidP="00CB7900">
                          <w:r>
                            <w:t>B</w:t>
                          </w:r>
                        </w:p>
                        <w:p w:rsidR="00CB7900" w:rsidRPr="001B7D26" w:rsidRDefault="00CB7900" w:rsidP="00CB7900">
                          <w:r>
                            <w:t>B</w:t>
                          </w:r>
                        </w:p>
                        <w:p w:rsidR="00CB7900" w:rsidRPr="001B7D26" w:rsidRDefault="00CB7900" w:rsidP="00CB7900">
                          <w:r>
                            <w:t>B</w:t>
                          </w:r>
                        </w:p>
                        <w:p w:rsidR="00CB7900" w:rsidRPr="001B7D26" w:rsidRDefault="00CB7900" w:rsidP="00CB7900">
                          <w:r>
                            <w:t>D</w:t>
                          </w:r>
                          <w:r w:rsidRPr="001B7D26">
                            <w:t>.</w:t>
                          </w:r>
                        </w:p>
                        <w:p w:rsidR="00CB7900" w:rsidRPr="001B7D26" w:rsidRDefault="00CB7900" w:rsidP="00CB7900">
                          <w:r>
                            <w:t>C</w:t>
                          </w:r>
                          <w:r w:rsidRPr="001B7D26">
                            <w:t>.</w:t>
                          </w:r>
                        </w:p>
                        <w:p w:rsidR="00CB7900" w:rsidRPr="001B7D26" w:rsidRDefault="00CB7900" w:rsidP="00CB7900">
                          <w:r>
                            <w:t>B</w:t>
                          </w:r>
                          <w:r w:rsidRPr="001B7D26">
                            <w:t>.</w:t>
                          </w:r>
                        </w:p>
                        <w:p w:rsidR="00CB7900" w:rsidRPr="001B7D26" w:rsidRDefault="00CB7900" w:rsidP="00CB7900">
                          <w:r w:rsidRPr="001B7D26">
                            <w:t>A.</w:t>
                          </w:r>
                        </w:p>
                        <w:p w:rsidR="00CB7900" w:rsidRPr="00270797" w:rsidRDefault="00CB7900" w:rsidP="00CB7900">
                          <w:pPr>
                            <w:rPr>
                              <w:sz w:val="18"/>
                              <w:szCs w:val="18"/>
                            </w:rPr>
                          </w:pPr>
                          <w:r w:rsidRPr="00270797">
                            <w:rPr>
                              <w:sz w:val="18"/>
                              <w:szCs w:val="18"/>
                            </w:rPr>
                            <w:t>I</w:t>
                          </w:r>
                        </w:p>
                        <w:p w:rsidR="00CB7900" w:rsidRPr="00270797" w:rsidRDefault="00CB7900" w:rsidP="00CB7900">
                          <w:pPr>
                            <w:rPr>
                              <w:sz w:val="18"/>
                              <w:szCs w:val="18"/>
                            </w:rPr>
                          </w:pPr>
                          <w:r>
                            <w:rPr>
                              <w:sz w:val="18"/>
                              <w:szCs w:val="18"/>
                            </w:rPr>
                            <w:t>B</w:t>
                          </w:r>
                        </w:p>
                        <w:p w:rsidR="00CB7900" w:rsidRPr="00270797" w:rsidRDefault="00CB7900" w:rsidP="00CB7900">
                          <w:pPr>
                            <w:rPr>
                              <w:sz w:val="18"/>
                              <w:szCs w:val="18"/>
                            </w:rPr>
                          </w:pPr>
                          <w:r w:rsidRPr="00270797">
                            <w:rPr>
                              <w:sz w:val="18"/>
                              <w:szCs w:val="18"/>
                            </w:rPr>
                            <w:t>I</w:t>
                          </w:r>
                        </w:p>
                        <w:p w:rsidR="00CB7900" w:rsidRPr="00270797" w:rsidRDefault="00CB7900" w:rsidP="00CB7900">
                          <w:pPr>
                            <w:rPr>
                              <w:sz w:val="18"/>
                              <w:szCs w:val="18"/>
                            </w:rPr>
                          </w:pPr>
                          <w:r>
                            <w:rPr>
                              <w:sz w:val="18"/>
                              <w:szCs w:val="18"/>
                            </w:rPr>
                            <w:t>B</w:t>
                          </w:r>
                        </w:p>
                        <w:p w:rsidR="00CB7900" w:rsidRPr="00270797" w:rsidRDefault="00CB7900" w:rsidP="00CB7900">
                          <w:pPr>
                            <w:rPr>
                              <w:sz w:val="18"/>
                              <w:szCs w:val="18"/>
                            </w:rPr>
                          </w:pPr>
                          <w:r w:rsidRPr="00270797">
                            <w:rPr>
                              <w:sz w:val="18"/>
                              <w:szCs w:val="18"/>
                            </w:rPr>
                            <w:t>I</w:t>
                          </w:r>
                        </w:p>
                        <w:p w:rsidR="00CB7900" w:rsidRPr="00270797" w:rsidRDefault="00CB7900" w:rsidP="00CB7900">
                          <w:pPr>
                            <w:rPr>
                              <w:sz w:val="18"/>
                              <w:szCs w:val="18"/>
                            </w:rPr>
                          </w:pPr>
                          <w:r>
                            <w:rPr>
                              <w:sz w:val="18"/>
                              <w:szCs w:val="18"/>
                            </w:rPr>
                            <w:t>B</w:t>
                          </w:r>
                        </w:p>
                        <w:p w:rsidR="00CB7900" w:rsidRPr="00893174" w:rsidRDefault="00CB7900" w:rsidP="00CB7900">
                          <w:r>
                            <w:t>D</w:t>
                          </w:r>
                          <w:r w:rsidRPr="00893174">
                            <w:t>.</w:t>
                          </w:r>
                          <w:r>
                            <w:t xml:space="preserve"> B và C</w:t>
                          </w:r>
                        </w:p>
                        <w:p w:rsidR="00CB7900" w:rsidRPr="00893174" w:rsidRDefault="00CB7900" w:rsidP="00CB7900">
                          <w:r>
                            <w:t>C</w:t>
                          </w:r>
                          <w:r w:rsidRPr="00893174">
                            <w:t>.</w:t>
                          </w:r>
                        </w:p>
                        <w:p w:rsidR="00CB7900" w:rsidRPr="00893174" w:rsidRDefault="00CB7900" w:rsidP="00CB7900">
                          <w:r>
                            <w:t>B</w:t>
                          </w:r>
                          <w:r w:rsidRPr="00893174">
                            <w:t>.</w:t>
                          </w:r>
                        </w:p>
                        <w:p w:rsidR="00CB7900" w:rsidRPr="00893174" w:rsidRDefault="00CB7900" w:rsidP="00CB7900">
                          <w:r w:rsidRPr="00893174">
                            <w:t>A.</w:t>
                          </w:r>
                        </w:p>
                        <w:p w:rsidR="00CB7900" w:rsidRPr="00270797" w:rsidRDefault="00CB7900" w:rsidP="00CB7900">
                          <w:pPr>
                            <w:rPr>
                              <w:sz w:val="18"/>
                              <w:szCs w:val="18"/>
                            </w:rPr>
                          </w:pPr>
                          <w:r>
                            <w:rPr>
                              <w:sz w:val="18"/>
                              <w:szCs w:val="18"/>
                            </w:rPr>
                            <w:t>M</w:t>
                          </w:r>
                        </w:p>
                        <w:p w:rsidR="00CB7900" w:rsidRPr="0045021C" w:rsidRDefault="00CB7900" w:rsidP="00CB7900">
                          <w:pPr>
                            <w:rPr>
                              <w:sz w:val="18"/>
                              <w:szCs w:val="18"/>
                              <w:vertAlign w:val="subscript"/>
                            </w:rPr>
                          </w:pPr>
                          <w:r>
                            <w:rPr>
                              <w:sz w:val="18"/>
                              <w:szCs w:val="18"/>
                            </w:rPr>
                            <w:t>B</w:t>
                          </w:r>
                          <w:r>
                            <w:rPr>
                              <w:sz w:val="18"/>
                              <w:szCs w:val="18"/>
                              <w:vertAlign w:val="subscript"/>
                            </w:rPr>
                            <w:t>M</w:t>
                          </w:r>
                        </w:p>
                        <w:p w:rsidR="00CB7900" w:rsidRPr="00270797" w:rsidRDefault="00CB7900" w:rsidP="00CB7900">
                          <w:pPr>
                            <w:rPr>
                              <w:sz w:val="18"/>
                              <w:szCs w:val="18"/>
                            </w:rPr>
                          </w:pPr>
                          <w:r w:rsidRPr="00270797">
                            <w:rPr>
                              <w:sz w:val="18"/>
                              <w:szCs w:val="18"/>
                            </w:rPr>
                            <w:t>I</w:t>
                          </w:r>
                        </w:p>
                        <w:p w:rsidR="00CB7900" w:rsidRPr="00270797" w:rsidRDefault="00CB7900" w:rsidP="00CB7900">
                          <w:pPr>
                            <w:rPr>
                              <w:sz w:val="18"/>
                              <w:szCs w:val="18"/>
                            </w:rPr>
                          </w:pPr>
                          <w:r>
                            <w:rPr>
                              <w:sz w:val="18"/>
                              <w:szCs w:val="18"/>
                            </w:rPr>
                            <w:t>I</w:t>
                          </w:r>
                        </w:p>
                        <w:p w:rsidR="00CB7900" w:rsidRPr="00270797" w:rsidRDefault="00CB7900" w:rsidP="00CB7900">
                          <w:pPr>
                            <w:rPr>
                              <w:sz w:val="18"/>
                              <w:szCs w:val="18"/>
                            </w:rPr>
                          </w:pPr>
                          <w:r>
                            <w:rPr>
                              <w:sz w:val="18"/>
                              <w:szCs w:val="18"/>
                            </w:rPr>
                            <w:t>M</w:t>
                          </w:r>
                        </w:p>
                        <w:p w:rsidR="00CB7900" w:rsidRPr="0045021C" w:rsidRDefault="00CB7900" w:rsidP="00CB7900">
                          <w:pPr>
                            <w:rPr>
                              <w:sz w:val="18"/>
                              <w:szCs w:val="18"/>
                              <w:vertAlign w:val="subscript"/>
                            </w:rPr>
                          </w:pPr>
                          <w:r>
                            <w:rPr>
                              <w:sz w:val="18"/>
                              <w:szCs w:val="18"/>
                            </w:rPr>
                            <w:t>B</w:t>
                          </w:r>
                          <w:r>
                            <w:rPr>
                              <w:sz w:val="18"/>
                              <w:szCs w:val="18"/>
                              <w:vertAlign w:val="subscript"/>
                            </w:rPr>
                            <w:t>M</w:t>
                          </w:r>
                        </w:p>
                        <w:p w:rsidR="00CB7900" w:rsidRPr="00893174" w:rsidRDefault="00CB7900" w:rsidP="00CB7900">
                          <w:r>
                            <w:t>D</w:t>
                          </w:r>
                          <w:r w:rsidRPr="00893174">
                            <w:t>.</w:t>
                          </w:r>
                          <w:r>
                            <w:t xml:space="preserve"> </w:t>
                          </w:r>
                        </w:p>
                        <w:p w:rsidR="00CB7900" w:rsidRPr="00893174" w:rsidRDefault="00CB7900" w:rsidP="00CB7900">
                          <w:r>
                            <w:t>C</w:t>
                          </w:r>
                          <w:r w:rsidRPr="00893174">
                            <w:t>.</w:t>
                          </w:r>
                        </w:p>
                        <w:p w:rsidR="00CB7900" w:rsidRPr="00893174" w:rsidRDefault="00CB7900" w:rsidP="00CB7900">
                          <w:r>
                            <w:t>B</w:t>
                          </w:r>
                          <w:r w:rsidRPr="00893174">
                            <w:t>.</w:t>
                          </w:r>
                        </w:p>
                        <w:p w:rsidR="00CB7900" w:rsidRPr="00893174" w:rsidRDefault="00CB7900" w:rsidP="00CB7900">
                          <w:r w:rsidRPr="00893174">
                            <w:t>A.</w:t>
                          </w:r>
                        </w:p>
                        <w:p w:rsidR="00CB7900" w:rsidRPr="00270797" w:rsidRDefault="00CB7900" w:rsidP="00CB7900">
                          <w:pPr>
                            <w:rPr>
                              <w:sz w:val="18"/>
                              <w:szCs w:val="18"/>
                            </w:rPr>
                          </w:pPr>
                          <w:r>
                            <w:rPr>
                              <w:sz w:val="18"/>
                              <w:szCs w:val="18"/>
                            </w:rPr>
                            <w:t>M</w:t>
                          </w:r>
                        </w:p>
                        <w:p w:rsidR="00CB7900" w:rsidRPr="0045021C" w:rsidRDefault="00CB7900" w:rsidP="00CB7900">
                          <w:pPr>
                            <w:rPr>
                              <w:sz w:val="18"/>
                              <w:szCs w:val="18"/>
                              <w:vertAlign w:val="subscript"/>
                            </w:rPr>
                          </w:pPr>
                          <w:r>
                            <w:rPr>
                              <w:sz w:val="18"/>
                              <w:szCs w:val="18"/>
                            </w:rPr>
                            <w:t>B</w:t>
                          </w:r>
                          <w:r>
                            <w:rPr>
                              <w:sz w:val="18"/>
                              <w:szCs w:val="18"/>
                              <w:vertAlign w:val="subscript"/>
                            </w:rPr>
                            <w:t>M</w:t>
                          </w:r>
                        </w:p>
                        <w:p w:rsidR="00CB7900" w:rsidRPr="00270797" w:rsidRDefault="00CB7900" w:rsidP="00CB7900">
                          <w:pPr>
                            <w:rPr>
                              <w:sz w:val="18"/>
                              <w:szCs w:val="18"/>
                            </w:rPr>
                          </w:pPr>
                          <w:r>
                            <w:rPr>
                              <w:sz w:val="18"/>
                              <w:szCs w:val="18"/>
                            </w:rPr>
                            <w:t>I</w:t>
                          </w:r>
                        </w:p>
                        <w:p w:rsidR="00CB7900" w:rsidRPr="00270797" w:rsidRDefault="00CB7900" w:rsidP="00CB7900">
                          <w:pPr>
                            <w:rPr>
                              <w:sz w:val="18"/>
                              <w:szCs w:val="18"/>
                            </w:rPr>
                          </w:pPr>
                          <w:r>
                            <w:rPr>
                              <w:sz w:val="18"/>
                              <w:szCs w:val="18"/>
                            </w:rPr>
                            <w:t>M</w:t>
                          </w:r>
                        </w:p>
                        <w:p w:rsidR="00CB7900" w:rsidRPr="0045021C" w:rsidRDefault="00CB7900" w:rsidP="00CB7900">
                          <w:pPr>
                            <w:rPr>
                              <w:sz w:val="18"/>
                              <w:szCs w:val="18"/>
                              <w:vertAlign w:val="subscript"/>
                            </w:rPr>
                          </w:pPr>
                          <w:r>
                            <w:rPr>
                              <w:sz w:val="18"/>
                              <w:szCs w:val="18"/>
                            </w:rPr>
                            <w:t>B</w:t>
                          </w:r>
                          <w:r>
                            <w:rPr>
                              <w:sz w:val="18"/>
                              <w:szCs w:val="18"/>
                              <w:vertAlign w:val="subscript"/>
                            </w:rPr>
                            <w:t>M</w:t>
                          </w:r>
                        </w:p>
                        <w:p w:rsidR="00CB7900" w:rsidRPr="00270797" w:rsidRDefault="00CB7900" w:rsidP="00CB7900">
                          <w:pPr>
                            <w:rPr>
                              <w:sz w:val="18"/>
                              <w:szCs w:val="18"/>
                            </w:rPr>
                          </w:pPr>
                          <w:r w:rsidRPr="00270797">
                            <w:rPr>
                              <w:sz w:val="18"/>
                              <w:szCs w:val="18"/>
                            </w:rPr>
                            <w:t>I</w:t>
                          </w:r>
                        </w:p>
                        <w:p w:rsidR="00CB7900" w:rsidRPr="00270797" w:rsidRDefault="00CB7900" w:rsidP="00CB7900">
                          <w:pPr>
                            <w:rPr>
                              <w:sz w:val="18"/>
                              <w:szCs w:val="18"/>
                            </w:rPr>
                          </w:pPr>
                          <w:r>
                            <w:rPr>
                              <w:sz w:val="18"/>
                              <w:szCs w:val="18"/>
                            </w:rPr>
                            <w:t>M</w:t>
                          </w:r>
                        </w:p>
                        <w:p w:rsidR="00CB7900" w:rsidRPr="00270797" w:rsidRDefault="00CB7900" w:rsidP="00CB7900">
                          <w:pPr>
                            <w:rPr>
                              <w:sz w:val="18"/>
                              <w:szCs w:val="18"/>
                            </w:rPr>
                          </w:pPr>
                          <w:r>
                            <w:rPr>
                              <w:sz w:val="18"/>
                              <w:szCs w:val="18"/>
                            </w:rPr>
                            <w:t>I</w:t>
                          </w:r>
                        </w:p>
                        <w:p w:rsidR="00CB7900" w:rsidRPr="00893174" w:rsidRDefault="00CB7900" w:rsidP="00CB7900">
                          <w:r>
                            <w:t>D</w:t>
                          </w:r>
                          <w:r w:rsidRPr="00893174">
                            <w:t>.</w:t>
                          </w:r>
                          <w:r>
                            <w:t xml:space="preserve"> </w:t>
                          </w:r>
                        </w:p>
                        <w:p w:rsidR="00CB7900" w:rsidRPr="0045021C" w:rsidRDefault="00CB7900" w:rsidP="00CB7900">
                          <w:pPr>
                            <w:rPr>
                              <w:sz w:val="18"/>
                              <w:szCs w:val="18"/>
                              <w:vertAlign w:val="subscript"/>
                            </w:rPr>
                          </w:pPr>
                          <w:r>
                            <w:rPr>
                              <w:sz w:val="18"/>
                              <w:szCs w:val="18"/>
                            </w:rPr>
                            <w:t>B</w:t>
                          </w:r>
                          <w:r>
                            <w:rPr>
                              <w:sz w:val="18"/>
                              <w:szCs w:val="18"/>
                              <w:vertAlign w:val="subscript"/>
                            </w:rPr>
                            <w:t>M</w:t>
                          </w:r>
                        </w:p>
                        <w:p w:rsidR="00CB7900" w:rsidRPr="00270797" w:rsidRDefault="00CB7900" w:rsidP="00CB7900">
                          <w:pPr>
                            <w:rPr>
                              <w:sz w:val="18"/>
                              <w:szCs w:val="18"/>
                            </w:rPr>
                          </w:pPr>
                          <w:r>
                            <w:rPr>
                              <w:sz w:val="18"/>
                              <w:szCs w:val="18"/>
                            </w:rPr>
                            <w:t>M</w:t>
                          </w:r>
                        </w:p>
                        <w:p w:rsidR="00CB7900" w:rsidRPr="0045021C" w:rsidRDefault="00CB7900" w:rsidP="00CB7900">
                          <w:pPr>
                            <w:rPr>
                              <w:sz w:val="18"/>
                              <w:szCs w:val="18"/>
                              <w:vertAlign w:val="subscript"/>
                            </w:rPr>
                          </w:pPr>
                          <w:r>
                            <w:rPr>
                              <w:sz w:val="18"/>
                              <w:szCs w:val="18"/>
                            </w:rPr>
                            <w:t>B</w:t>
                          </w:r>
                          <w:r>
                            <w:rPr>
                              <w:sz w:val="18"/>
                              <w:szCs w:val="18"/>
                              <w:vertAlign w:val="subscript"/>
                            </w:rPr>
                            <w:t>M</w:t>
                          </w:r>
                        </w:p>
                        <w:p w:rsidR="00CB7900" w:rsidRPr="00270797" w:rsidRDefault="00CB7900" w:rsidP="00CB7900">
                          <w:pPr>
                            <w:rPr>
                              <w:sz w:val="18"/>
                              <w:szCs w:val="18"/>
                            </w:rPr>
                          </w:pPr>
                          <w:r>
                            <w:rPr>
                              <w:sz w:val="18"/>
                              <w:szCs w:val="18"/>
                            </w:rPr>
                            <w:t>I</w:t>
                          </w:r>
                        </w:p>
                        <w:p w:rsidR="00CB7900" w:rsidRPr="00270797" w:rsidRDefault="00CB7900" w:rsidP="00CB7900">
                          <w:pPr>
                            <w:rPr>
                              <w:sz w:val="18"/>
                              <w:szCs w:val="18"/>
                            </w:rPr>
                          </w:pPr>
                          <w:r>
                            <w:rPr>
                              <w:sz w:val="18"/>
                              <w:szCs w:val="18"/>
                            </w:rPr>
                            <w:t>M</w:t>
                          </w:r>
                        </w:p>
                        <w:p w:rsidR="00CB7900" w:rsidRPr="0045021C" w:rsidRDefault="00CB7900" w:rsidP="00CB7900">
                          <w:pPr>
                            <w:rPr>
                              <w:sz w:val="18"/>
                              <w:szCs w:val="18"/>
                              <w:vertAlign w:val="subscript"/>
                            </w:rPr>
                          </w:pPr>
                          <w:r>
                            <w:rPr>
                              <w:sz w:val="18"/>
                              <w:szCs w:val="18"/>
                            </w:rPr>
                            <w:t>B</w:t>
                          </w:r>
                          <w:r>
                            <w:rPr>
                              <w:sz w:val="18"/>
                              <w:szCs w:val="18"/>
                              <w:vertAlign w:val="subscript"/>
                            </w:rPr>
                            <w:t>M</w:t>
                          </w:r>
                        </w:p>
                        <w:p w:rsidR="00CB7900" w:rsidRPr="00270797" w:rsidRDefault="00CB7900" w:rsidP="00CB7900">
                          <w:pPr>
                            <w:rPr>
                              <w:sz w:val="18"/>
                              <w:szCs w:val="18"/>
                            </w:rPr>
                          </w:pPr>
                          <w:r w:rsidRPr="00270797">
                            <w:rPr>
                              <w:sz w:val="18"/>
                              <w:szCs w:val="18"/>
                            </w:rPr>
                            <w:t>I</w:t>
                          </w:r>
                        </w:p>
                        <w:p w:rsidR="00CB7900" w:rsidRPr="00270797" w:rsidRDefault="00CB7900" w:rsidP="00CB7900">
                          <w:pPr>
                            <w:rPr>
                              <w:sz w:val="18"/>
                              <w:szCs w:val="18"/>
                            </w:rPr>
                          </w:pPr>
                          <w:r>
                            <w:rPr>
                              <w:sz w:val="18"/>
                              <w:szCs w:val="18"/>
                            </w:rPr>
                            <w:t>M</w:t>
                          </w:r>
                        </w:p>
                        <w:p w:rsidR="00CB7900" w:rsidRPr="0045021C" w:rsidRDefault="00CB7900" w:rsidP="00CB7900">
                          <w:pPr>
                            <w:rPr>
                              <w:sz w:val="18"/>
                              <w:szCs w:val="18"/>
                              <w:vertAlign w:val="subscript"/>
                            </w:rPr>
                          </w:pPr>
                          <w:r>
                            <w:rPr>
                              <w:sz w:val="18"/>
                              <w:szCs w:val="18"/>
                            </w:rPr>
                            <w:t>B</w:t>
                          </w:r>
                          <w:r>
                            <w:rPr>
                              <w:sz w:val="18"/>
                              <w:szCs w:val="18"/>
                              <w:vertAlign w:val="subscript"/>
                            </w:rPr>
                            <w:t>M</w:t>
                          </w:r>
                        </w:p>
                        <w:p w:rsidR="00CB7900" w:rsidRPr="00270797" w:rsidRDefault="00CB7900" w:rsidP="00CB7900">
                          <w:pPr>
                            <w:rPr>
                              <w:sz w:val="18"/>
                              <w:szCs w:val="18"/>
                            </w:rPr>
                          </w:pPr>
                          <w:r w:rsidRPr="00270797">
                            <w:rPr>
                              <w:sz w:val="18"/>
                              <w:szCs w:val="18"/>
                            </w:rPr>
                            <w:t>I</w:t>
                          </w:r>
                        </w:p>
                        <w:p w:rsidR="00CB7900" w:rsidRPr="00893174" w:rsidRDefault="00CB7900" w:rsidP="00CB7900">
                          <w:r>
                            <w:t>C</w:t>
                          </w:r>
                          <w:r w:rsidRPr="00893174">
                            <w:t>.</w:t>
                          </w:r>
                        </w:p>
                        <w:p w:rsidR="00CB7900" w:rsidRPr="00893174" w:rsidRDefault="00CB7900" w:rsidP="00CB7900">
                          <w:r>
                            <w:t>B</w:t>
                          </w:r>
                          <w:r w:rsidRPr="00893174">
                            <w:t>.</w:t>
                          </w:r>
                        </w:p>
                        <w:p w:rsidR="00CB7900" w:rsidRPr="00893174" w:rsidRDefault="00CB7900" w:rsidP="00CB7900">
                          <w:r w:rsidRPr="00893174">
                            <w:t>A.</w:t>
                          </w:r>
                        </w:p>
                        <w:p w:rsidR="00CB7900" w:rsidRPr="00270797" w:rsidRDefault="00CB7900" w:rsidP="00CB7900">
                          <w:pPr>
                            <w:rPr>
                              <w:sz w:val="18"/>
                              <w:szCs w:val="18"/>
                            </w:rPr>
                          </w:pPr>
                          <w:r>
                            <w:rPr>
                              <w:sz w:val="18"/>
                              <w:szCs w:val="18"/>
                            </w:rPr>
                            <w:t>M</w:t>
                          </w:r>
                        </w:p>
                        <w:p w:rsidR="00CB7900" w:rsidRPr="0045021C" w:rsidRDefault="00CB7900" w:rsidP="00CB7900">
                          <w:pPr>
                            <w:rPr>
                              <w:sz w:val="18"/>
                              <w:szCs w:val="18"/>
                              <w:vertAlign w:val="subscript"/>
                            </w:rPr>
                          </w:pPr>
                          <w:r>
                            <w:rPr>
                              <w:sz w:val="18"/>
                              <w:szCs w:val="18"/>
                            </w:rPr>
                            <w:t>B</w:t>
                          </w:r>
                          <w:r>
                            <w:rPr>
                              <w:sz w:val="18"/>
                              <w:szCs w:val="18"/>
                              <w:vertAlign w:val="subscript"/>
                            </w:rPr>
                            <w:t>M</w:t>
                          </w:r>
                        </w:p>
                        <w:p w:rsidR="00CB7900" w:rsidRPr="00270797" w:rsidRDefault="00CB7900" w:rsidP="00CB7900">
                          <w:pPr>
                            <w:rPr>
                              <w:sz w:val="18"/>
                              <w:szCs w:val="18"/>
                            </w:rPr>
                          </w:pPr>
                          <w:r w:rsidRPr="00270797">
                            <w:rPr>
                              <w:sz w:val="18"/>
                              <w:szCs w:val="18"/>
                            </w:rPr>
                            <w:t>I</w:t>
                          </w:r>
                        </w:p>
                        <w:p w:rsidR="00CB7900" w:rsidRPr="00270797" w:rsidRDefault="00CB7900" w:rsidP="00CB7900">
                          <w:pPr>
                            <w:rPr>
                              <w:sz w:val="18"/>
                              <w:szCs w:val="18"/>
                            </w:rPr>
                          </w:pPr>
                          <w:r>
                            <w:rPr>
                              <w:sz w:val="18"/>
                              <w:szCs w:val="18"/>
                            </w:rPr>
                            <w:t>M</w:t>
                          </w:r>
                        </w:p>
                        <w:p w:rsidR="00CB7900" w:rsidRPr="0045021C" w:rsidRDefault="00CB7900" w:rsidP="00CB7900">
                          <w:pPr>
                            <w:rPr>
                              <w:sz w:val="18"/>
                              <w:szCs w:val="18"/>
                              <w:vertAlign w:val="subscript"/>
                            </w:rPr>
                          </w:pPr>
                          <w:r>
                            <w:rPr>
                              <w:sz w:val="18"/>
                              <w:szCs w:val="18"/>
                            </w:rPr>
                            <w:t>B</w:t>
                          </w:r>
                          <w:r>
                            <w:rPr>
                              <w:sz w:val="18"/>
                              <w:szCs w:val="18"/>
                              <w:vertAlign w:val="subscript"/>
                            </w:rPr>
                            <w:t>M</w:t>
                          </w:r>
                        </w:p>
                        <w:p w:rsidR="00CB7900" w:rsidRPr="00270797" w:rsidRDefault="00CB7900" w:rsidP="00CB7900">
                          <w:pPr>
                            <w:rPr>
                              <w:sz w:val="18"/>
                              <w:szCs w:val="18"/>
                            </w:rPr>
                          </w:pPr>
                          <w:r w:rsidRPr="00270797">
                            <w:rPr>
                              <w:sz w:val="18"/>
                              <w:szCs w:val="18"/>
                            </w:rPr>
                            <w:t>I</w:t>
                          </w:r>
                        </w:p>
                        <w:p w:rsidR="00CB7900" w:rsidRPr="00270797" w:rsidRDefault="00CB7900" w:rsidP="00CB7900">
                          <w:pPr>
                            <w:rPr>
                              <w:sz w:val="18"/>
                              <w:szCs w:val="18"/>
                            </w:rPr>
                          </w:pPr>
                          <w:r>
                            <w:rPr>
                              <w:sz w:val="18"/>
                              <w:szCs w:val="18"/>
                            </w:rPr>
                            <w:t>M</w:t>
                          </w:r>
                        </w:p>
                        <w:p w:rsidR="00CB7900" w:rsidRPr="0045021C" w:rsidRDefault="00CB7900" w:rsidP="00CB7900">
                          <w:pPr>
                            <w:rPr>
                              <w:sz w:val="18"/>
                              <w:szCs w:val="18"/>
                              <w:vertAlign w:val="subscript"/>
                            </w:rPr>
                          </w:pPr>
                          <w:r>
                            <w:rPr>
                              <w:sz w:val="18"/>
                              <w:szCs w:val="18"/>
                            </w:rPr>
                            <w:t>B</w:t>
                          </w:r>
                          <w:r>
                            <w:rPr>
                              <w:sz w:val="18"/>
                              <w:szCs w:val="18"/>
                              <w:vertAlign w:val="subscript"/>
                            </w:rPr>
                            <w:t>M</w:t>
                          </w:r>
                        </w:p>
                        <w:p w:rsidR="00CB7900" w:rsidRPr="00270797" w:rsidRDefault="00CB7900" w:rsidP="00CB7900">
                          <w:pPr>
                            <w:rPr>
                              <w:sz w:val="18"/>
                              <w:szCs w:val="18"/>
                            </w:rPr>
                          </w:pPr>
                          <w:r w:rsidRPr="00270797">
                            <w:rPr>
                              <w:sz w:val="18"/>
                              <w:szCs w:val="18"/>
                            </w:rPr>
                            <w:t>I</w:t>
                          </w:r>
                        </w:p>
                        <w:p w:rsidR="00CB7900" w:rsidRPr="00270797" w:rsidRDefault="00CB7900" w:rsidP="00CB7900">
                          <w:pPr>
                            <w:rPr>
                              <w:sz w:val="18"/>
                              <w:szCs w:val="18"/>
                            </w:rPr>
                          </w:pPr>
                          <w:r>
                            <w:rPr>
                              <w:sz w:val="18"/>
                              <w:szCs w:val="18"/>
                            </w:rPr>
                            <w:t>M</w:t>
                          </w:r>
                        </w:p>
                        <w:p w:rsidR="00CB7900" w:rsidRPr="0045021C" w:rsidRDefault="00CB7900" w:rsidP="00CB7900">
                          <w:pPr>
                            <w:rPr>
                              <w:sz w:val="18"/>
                              <w:szCs w:val="18"/>
                              <w:vertAlign w:val="subscript"/>
                            </w:rPr>
                          </w:pPr>
                          <w:r>
                            <w:rPr>
                              <w:sz w:val="18"/>
                              <w:szCs w:val="18"/>
                            </w:rPr>
                            <w:t>B</w:t>
                          </w:r>
                          <w:r>
                            <w:rPr>
                              <w:sz w:val="18"/>
                              <w:szCs w:val="18"/>
                              <w:vertAlign w:val="subscript"/>
                            </w:rPr>
                            <w:t>M</w:t>
                          </w:r>
                        </w:p>
                        <w:p w:rsidR="00CB7900" w:rsidRPr="00270797" w:rsidRDefault="00CB7900" w:rsidP="00CB7900">
                          <w:pPr>
                            <w:rPr>
                              <w:sz w:val="18"/>
                              <w:szCs w:val="18"/>
                            </w:rPr>
                          </w:pPr>
                          <w:r w:rsidRPr="00270797">
                            <w:rPr>
                              <w:sz w:val="18"/>
                              <w:szCs w:val="18"/>
                            </w:rPr>
                            <w:t>I</w:t>
                          </w:r>
                        </w:p>
                        <w:p w:rsidR="00CB7900" w:rsidRPr="00893174" w:rsidRDefault="00CB7900" w:rsidP="00CB7900">
                          <w:r>
                            <w:t>D</w:t>
                          </w:r>
                          <w:r w:rsidRPr="00893174">
                            <w:t>.</w:t>
                          </w:r>
                          <w:r>
                            <w:t xml:space="preserve"> </w:t>
                          </w:r>
                        </w:p>
                        <w:p w:rsidR="00CB7900" w:rsidRPr="00893174" w:rsidRDefault="00CB7900" w:rsidP="00CB7900">
                          <w:r>
                            <w:t>C</w:t>
                          </w:r>
                          <w:r w:rsidRPr="00893174">
                            <w:t>.</w:t>
                          </w:r>
                        </w:p>
                        <w:p w:rsidR="00CB7900" w:rsidRPr="00893174" w:rsidRDefault="00CB7900" w:rsidP="00CB7900">
                          <w:r>
                            <w:t>B</w:t>
                          </w:r>
                          <w:r w:rsidRPr="00893174">
                            <w:t>.</w:t>
                          </w:r>
                        </w:p>
                        <w:p w:rsidR="00CB7900" w:rsidRPr="00893174" w:rsidRDefault="00CB7900" w:rsidP="00CB7900">
                          <w:r w:rsidRPr="00893174">
                            <w:t>A.</w:t>
                          </w:r>
                        </w:p>
                        <w:p w:rsidR="00CB7900" w:rsidRPr="00270797" w:rsidRDefault="00CB7900" w:rsidP="00CB7900">
                          <w:pPr>
                            <w:rPr>
                              <w:sz w:val="18"/>
                              <w:szCs w:val="18"/>
                            </w:rPr>
                          </w:pPr>
                          <w:r>
                            <w:rPr>
                              <w:sz w:val="18"/>
                              <w:szCs w:val="18"/>
                            </w:rPr>
                            <w:t>M</w:t>
                          </w:r>
                        </w:p>
                        <w:p w:rsidR="00CB7900" w:rsidRPr="0045021C" w:rsidRDefault="00CB7900" w:rsidP="00CB7900">
                          <w:pPr>
                            <w:rPr>
                              <w:sz w:val="18"/>
                              <w:szCs w:val="18"/>
                              <w:vertAlign w:val="subscript"/>
                            </w:rPr>
                          </w:pPr>
                          <w:r>
                            <w:rPr>
                              <w:sz w:val="18"/>
                              <w:szCs w:val="18"/>
                            </w:rPr>
                            <w:t>B</w:t>
                          </w:r>
                          <w:r>
                            <w:rPr>
                              <w:sz w:val="18"/>
                              <w:szCs w:val="18"/>
                              <w:vertAlign w:val="subscript"/>
                            </w:rPr>
                            <w:t>M</w:t>
                          </w:r>
                        </w:p>
                        <w:p w:rsidR="00CB7900" w:rsidRPr="00270797" w:rsidRDefault="00CB7900" w:rsidP="00CB7900">
                          <w:pPr>
                            <w:rPr>
                              <w:sz w:val="18"/>
                              <w:szCs w:val="18"/>
                            </w:rPr>
                          </w:pPr>
                          <w:r w:rsidRPr="00270797">
                            <w:rPr>
                              <w:sz w:val="18"/>
                              <w:szCs w:val="18"/>
                            </w:rPr>
                            <w:t>I</w:t>
                          </w:r>
                        </w:p>
                        <w:p w:rsidR="00CB7900" w:rsidRPr="00270797" w:rsidRDefault="00CB7900" w:rsidP="00CB7900">
                          <w:pPr>
                            <w:rPr>
                              <w:sz w:val="18"/>
                              <w:szCs w:val="18"/>
                            </w:rPr>
                          </w:pPr>
                          <w:r>
                            <w:rPr>
                              <w:sz w:val="18"/>
                              <w:szCs w:val="18"/>
                            </w:rPr>
                            <w:t>M</w:t>
                          </w:r>
                        </w:p>
                        <w:p w:rsidR="00CB7900" w:rsidRPr="0045021C" w:rsidRDefault="00CB7900" w:rsidP="00CB7900">
                          <w:pPr>
                            <w:rPr>
                              <w:sz w:val="18"/>
                              <w:szCs w:val="18"/>
                              <w:vertAlign w:val="subscript"/>
                            </w:rPr>
                          </w:pPr>
                          <w:r>
                            <w:rPr>
                              <w:sz w:val="18"/>
                              <w:szCs w:val="18"/>
                            </w:rPr>
                            <w:t>B</w:t>
                          </w:r>
                          <w:r>
                            <w:rPr>
                              <w:sz w:val="18"/>
                              <w:szCs w:val="18"/>
                              <w:vertAlign w:val="subscript"/>
                            </w:rPr>
                            <w:t>M</w:t>
                          </w:r>
                        </w:p>
                        <w:p w:rsidR="00CB7900" w:rsidRPr="00270797" w:rsidRDefault="00CB7900" w:rsidP="00CB7900">
                          <w:pPr>
                            <w:rPr>
                              <w:sz w:val="18"/>
                              <w:szCs w:val="18"/>
                            </w:rPr>
                          </w:pPr>
                          <w:r>
                            <w:rPr>
                              <w:sz w:val="18"/>
                              <w:szCs w:val="18"/>
                            </w:rPr>
                            <w:t>I</w:t>
                          </w:r>
                        </w:p>
                        <w:p w:rsidR="00CB7900" w:rsidRPr="00893174" w:rsidRDefault="00CB7900" w:rsidP="00CB7900">
                          <w:r>
                            <w:t>D</w:t>
                          </w:r>
                          <w:r w:rsidRPr="00893174">
                            <w:t>.</w:t>
                          </w:r>
                          <w:r>
                            <w:t xml:space="preserve"> </w:t>
                          </w:r>
                        </w:p>
                        <w:p w:rsidR="00CB7900" w:rsidRPr="00270797" w:rsidRDefault="00CB7900" w:rsidP="00CB7900">
                          <w:pPr>
                            <w:rPr>
                              <w:sz w:val="18"/>
                              <w:szCs w:val="18"/>
                            </w:rPr>
                          </w:pPr>
                          <w:r w:rsidRPr="00270797">
                            <w:rPr>
                              <w:sz w:val="18"/>
                              <w:szCs w:val="18"/>
                            </w:rPr>
                            <w:t>I</w:t>
                          </w:r>
                        </w:p>
                        <w:p w:rsidR="00CB7900" w:rsidRPr="00270797" w:rsidRDefault="00CB7900" w:rsidP="00CB7900">
                          <w:pPr>
                            <w:rPr>
                              <w:sz w:val="18"/>
                              <w:szCs w:val="18"/>
                            </w:rPr>
                          </w:pPr>
                          <w:r>
                            <w:rPr>
                              <w:sz w:val="18"/>
                              <w:szCs w:val="18"/>
                            </w:rPr>
                            <w:t>M</w:t>
                          </w:r>
                        </w:p>
                        <w:p w:rsidR="00CB7900" w:rsidRPr="0045021C" w:rsidRDefault="00CB7900" w:rsidP="00CB7900">
                          <w:pPr>
                            <w:rPr>
                              <w:sz w:val="18"/>
                              <w:szCs w:val="18"/>
                              <w:vertAlign w:val="subscript"/>
                            </w:rPr>
                          </w:pPr>
                          <w:r>
                            <w:rPr>
                              <w:sz w:val="18"/>
                              <w:szCs w:val="18"/>
                            </w:rPr>
                            <w:t>B</w:t>
                          </w:r>
                          <w:r>
                            <w:rPr>
                              <w:sz w:val="18"/>
                              <w:szCs w:val="18"/>
                              <w:vertAlign w:val="subscript"/>
                            </w:rPr>
                            <w:t>M</w:t>
                          </w:r>
                        </w:p>
                        <w:p w:rsidR="00CB7900" w:rsidRPr="00270797" w:rsidRDefault="00CB7900" w:rsidP="00CB7900">
                          <w:pPr>
                            <w:rPr>
                              <w:sz w:val="18"/>
                              <w:szCs w:val="18"/>
                            </w:rPr>
                          </w:pPr>
                          <w:r>
                            <w:rPr>
                              <w:sz w:val="18"/>
                              <w:szCs w:val="18"/>
                            </w:rPr>
                            <w:t>M</w:t>
                          </w:r>
                        </w:p>
                        <w:p w:rsidR="00CB7900" w:rsidRPr="0045021C" w:rsidRDefault="00CB7900" w:rsidP="00CB7900">
                          <w:pPr>
                            <w:rPr>
                              <w:sz w:val="18"/>
                              <w:szCs w:val="18"/>
                              <w:vertAlign w:val="subscript"/>
                            </w:rPr>
                          </w:pPr>
                          <w:r>
                            <w:rPr>
                              <w:sz w:val="18"/>
                              <w:szCs w:val="18"/>
                            </w:rPr>
                            <w:t>B</w:t>
                          </w:r>
                          <w:r>
                            <w:rPr>
                              <w:sz w:val="18"/>
                              <w:szCs w:val="18"/>
                              <w:vertAlign w:val="subscript"/>
                            </w:rPr>
                            <w:t>M</w:t>
                          </w:r>
                        </w:p>
                        <w:p w:rsidR="00CB7900" w:rsidRPr="00270797" w:rsidRDefault="00CB7900" w:rsidP="00CB7900">
                          <w:pPr>
                            <w:rPr>
                              <w:sz w:val="18"/>
                              <w:szCs w:val="18"/>
                            </w:rPr>
                          </w:pPr>
                          <w:r w:rsidRPr="00270797">
                            <w:rPr>
                              <w:sz w:val="18"/>
                              <w:szCs w:val="18"/>
                            </w:rPr>
                            <w:t>I</w:t>
                          </w:r>
                        </w:p>
                        <w:p w:rsidR="00CB7900" w:rsidRPr="00893174" w:rsidRDefault="00CB7900" w:rsidP="00CB7900">
                          <w:r>
                            <w:t>C</w:t>
                          </w:r>
                          <w:r w:rsidRPr="00893174">
                            <w:t>.</w:t>
                          </w:r>
                        </w:p>
                        <w:p w:rsidR="00CB7900" w:rsidRPr="00893174" w:rsidRDefault="00CB7900" w:rsidP="00CB7900">
                          <w:r>
                            <w:t>B</w:t>
                          </w:r>
                          <w:r w:rsidRPr="00893174">
                            <w:t>.</w:t>
                          </w:r>
                        </w:p>
                        <w:p w:rsidR="00CB7900" w:rsidRPr="00893174" w:rsidRDefault="00CB7900" w:rsidP="00CB7900">
                          <w:r w:rsidRPr="00893174">
                            <w:t>A.</w:t>
                          </w:r>
                        </w:p>
                        <w:p w:rsidR="00CB7900" w:rsidRPr="00270797" w:rsidRDefault="00CB7900" w:rsidP="00CB7900">
                          <w:pPr>
                            <w:rPr>
                              <w:sz w:val="18"/>
                              <w:szCs w:val="18"/>
                            </w:rPr>
                          </w:pPr>
                          <w:r>
                            <w:rPr>
                              <w:sz w:val="18"/>
                              <w:szCs w:val="18"/>
                            </w:rPr>
                            <w:t>M</w:t>
                          </w:r>
                        </w:p>
                        <w:p w:rsidR="00CB7900" w:rsidRPr="0045021C" w:rsidRDefault="00CB7900" w:rsidP="00CB7900">
                          <w:pPr>
                            <w:rPr>
                              <w:sz w:val="18"/>
                              <w:szCs w:val="18"/>
                              <w:vertAlign w:val="subscript"/>
                            </w:rPr>
                          </w:pPr>
                          <w:r>
                            <w:rPr>
                              <w:sz w:val="18"/>
                              <w:szCs w:val="18"/>
                            </w:rPr>
                            <w:t>B</w:t>
                          </w:r>
                          <w:r>
                            <w:rPr>
                              <w:sz w:val="18"/>
                              <w:szCs w:val="18"/>
                              <w:vertAlign w:val="subscript"/>
                            </w:rPr>
                            <w:t>M</w:t>
                          </w:r>
                        </w:p>
                        <w:p w:rsidR="00CB7900" w:rsidRPr="00270797" w:rsidRDefault="00CB7900" w:rsidP="00CB7900">
                          <w:pPr>
                            <w:rPr>
                              <w:sz w:val="18"/>
                              <w:szCs w:val="18"/>
                            </w:rPr>
                          </w:pPr>
                          <w:r w:rsidRPr="00270797">
                            <w:rPr>
                              <w:sz w:val="18"/>
                              <w:szCs w:val="18"/>
                            </w:rPr>
                            <w:t>I</w:t>
                          </w:r>
                        </w:p>
                        <w:p w:rsidR="00CB7900" w:rsidRPr="00270797" w:rsidRDefault="00CB7900" w:rsidP="00CB7900">
                          <w:pPr>
                            <w:rPr>
                              <w:sz w:val="18"/>
                              <w:szCs w:val="18"/>
                            </w:rPr>
                          </w:pPr>
                          <w:r>
                            <w:rPr>
                              <w:sz w:val="18"/>
                              <w:szCs w:val="18"/>
                            </w:rPr>
                            <w:t>M</w:t>
                          </w:r>
                        </w:p>
                        <w:p w:rsidR="00CB7900" w:rsidRPr="0045021C" w:rsidRDefault="00CB7900" w:rsidP="00CB7900">
                          <w:pPr>
                            <w:rPr>
                              <w:sz w:val="18"/>
                              <w:szCs w:val="18"/>
                              <w:vertAlign w:val="subscript"/>
                            </w:rPr>
                          </w:pPr>
                          <w:r>
                            <w:rPr>
                              <w:sz w:val="18"/>
                              <w:szCs w:val="18"/>
                            </w:rPr>
                            <w:t>B</w:t>
                          </w:r>
                          <w:r>
                            <w:rPr>
                              <w:sz w:val="18"/>
                              <w:szCs w:val="18"/>
                              <w:vertAlign w:val="subscript"/>
                            </w:rPr>
                            <w:t>M</w:t>
                          </w:r>
                        </w:p>
                        <w:p w:rsidR="00CB7900" w:rsidRPr="00270797" w:rsidRDefault="00CB7900" w:rsidP="00CB7900">
                          <w:pPr>
                            <w:rPr>
                              <w:sz w:val="18"/>
                              <w:szCs w:val="18"/>
                            </w:rPr>
                          </w:pPr>
                          <w:r w:rsidRPr="00270797">
                            <w:rPr>
                              <w:sz w:val="18"/>
                              <w:szCs w:val="18"/>
                            </w:rPr>
                            <w:t>I</w:t>
                          </w:r>
                        </w:p>
                        <w:p w:rsidR="00CB7900" w:rsidRPr="00270797" w:rsidRDefault="00CB7900" w:rsidP="00CB7900">
                          <w:pPr>
                            <w:rPr>
                              <w:sz w:val="18"/>
                              <w:szCs w:val="18"/>
                            </w:rPr>
                          </w:pPr>
                          <w:r>
                            <w:rPr>
                              <w:sz w:val="18"/>
                              <w:szCs w:val="18"/>
                            </w:rPr>
                            <w:t>M</w:t>
                          </w:r>
                        </w:p>
                        <w:p w:rsidR="00CB7900" w:rsidRPr="00270797" w:rsidRDefault="00CB7900" w:rsidP="00CB7900">
                          <w:pPr>
                            <w:rPr>
                              <w:sz w:val="18"/>
                              <w:szCs w:val="18"/>
                            </w:rPr>
                          </w:pPr>
                          <w:r w:rsidRPr="00270797">
                            <w:rPr>
                              <w:sz w:val="18"/>
                              <w:szCs w:val="18"/>
                            </w:rPr>
                            <w:t>I</w:t>
                          </w:r>
                        </w:p>
                        <w:p w:rsidR="00CB7900" w:rsidRPr="0045021C" w:rsidRDefault="00CB7900" w:rsidP="00CB7900">
                          <w:pPr>
                            <w:rPr>
                              <w:sz w:val="18"/>
                              <w:szCs w:val="18"/>
                              <w:vertAlign w:val="subscript"/>
                            </w:rPr>
                          </w:pPr>
                          <w:r>
                            <w:rPr>
                              <w:sz w:val="18"/>
                              <w:szCs w:val="18"/>
                            </w:rPr>
                            <w:t>B</w:t>
                          </w:r>
                          <w:r>
                            <w:rPr>
                              <w:sz w:val="18"/>
                              <w:szCs w:val="18"/>
                              <w:vertAlign w:val="subscript"/>
                            </w:rPr>
                            <w:t>M</w:t>
                          </w:r>
                        </w:p>
                        <w:p w:rsidR="00CB7900" w:rsidRPr="00270797" w:rsidRDefault="00CB7900" w:rsidP="00CB7900">
                          <w:pPr>
                            <w:rPr>
                              <w:sz w:val="18"/>
                              <w:szCs w:val="18"/>
                            </w:rPr>
                          </w:pPr>
                          <w:r>
                            <w:rPr>
                              <w:sz w:val="18"/>
                              <w:szCs w:val="18"/>
                            </w:rPr>
                            <w:t>M</w:t>
                          </w:r>
                        </w:p>
                        <w:p w:rsidR="00CB7900" w:rsidRPr="00270797" w:rsidRDefault="00CB7900" w:rsidP="00CB7900">
                          <w:pPr>
                            <w:rPr>
                              <w:sz w:val="18"/>
                              <w:szCs w:val="18"/>
                            </w:rPr>
                          </w:pPr>
                          <w:r w:rsidRPr="00270797">
                            <w:rPr>
                              <w:sz w:val="18"/>
                              <w:szCs w:val="18"/>
                            </w:rPr>
                            <w:t>I</w:t>
                          </w:r>
                        </w:p>
                        <w:p w:rsidR="00CB7900" w:rsidRPr="0045021C" w:rsidRDefault="00CB7900" w:rsidP="00CB7900">
                          <w:pPr>
                            <w:rPr>
                              <w:sz w:val="18"/>
                              <w:szCs w:val="18"/>
                              <w:vertAlign w:val="subscript"/>
                            </w:rPr>
                          </w:pPr>
                          <w:r>
                            <w:rPr>
                              <w:sz w:val="18"/>
                              <w:szCs w:val="18"/>
                            </w:rPr>
                            <w:t>B</w:t>
                          </w:r>
                          <w:r>
                            <w:rPr>
                              <w:sz w:val="18"/>
                              <w:szCs w:val="18"/>
                              <w:vertAlign w:val="subscript"/>
                            </w:rPr>
                            <w:t>M</w:t>
                          </w:r>
                        </w:p>
                        <w:p w:rsidR="00CB7900" w:rsidRPr="00893174" w:rsidRDefault="00CB7900" w:rsidP="00CB7900">
                          <w:r>
                            <w:t>D</w:t>
                          </w:r>
                          <w:r w:rsidRPr="00893174">
                            <w:t>.</w:t>
                          </w:r>
                          <w:r>
                            <w:t xml:space="preserve"> </w:t>
                          </w:r>
                        </w:p>
                        <w:p w:rsidR="00CB7900" w:rsidRPr="00893174" w:rsidRDefault="00CB7900" w:rsidP="00CB7900">
                          <w:r>
                            <w:t>C</w:t>
                          </w:r>
                          <w:r w:rsidRPr="00893174">
                            <w:t>.</w:t>
                          </w:r>
                        </w:p>
                        <w:p w:rsidR="00CB7900" w:rsidRPr="00893174" w:rsidRDefault="00CB7900" w:rsidP="00CB7900">
                          <w:r>
                            <w:t>B</w:t>
                          </w:r>
                          <w:r w:rsidRPr="00893174">
                            <w:t>.</w:t>
                          </w:r>
                        </w:p>
                        <w:p w:rsidR="00CB7900" w:rsidRPr="00893174" w:rsidRDefault="00CB7900" w:rsidP="00CB7900">
                          <w:r w:rsidRPr="00893174">
                            <w:t>A.</w:t>
                          </w:r>
                        </w:p>
                        <w:p w:rsidR="00CB7900" w:rsidRPr="00270797" w:rsidRDefault="00CB7900" w:rsidP="00CB7900">
                          <w:pPr>
                            <w:rPr>
                              <w:sz w:val="18"/>
                              <w:szCs w:val="18"/>
                            </w:rPr>
                          </w:pPr>
                          <w:r w:rsidRPr="00270797">
                            <w:rPr>
                              <w:sz w:val="18"/>
                              <w:szCs w:val="18"/>
                            </w:rPr>
                            <w:t>I</w:t>
                          </w:r>
                        </w:p>
                        <w:p w:rsidR="00CB7900" w:rsidRPr="00270797" w:rsidRDefault="00CB7900" w:rsidP="00CB7900">
                          <w:pPr>
                            <w:rPr>
                              <w:sz w:val="18"/>
                              <w:szCs w:val="18"/>
                            </w:rPr>
                          </w:pPr>
                          <w:r>
                            <w:rPr>
                              <w:sz w:val="18"/>
                              <w:szCs w:val="18"/>
                            </w:rPr>
                            <w:t>B</w:t>
                          </w:r>
                        </w:p>
                        <w:p w:rsidR="00CB7900" w:rsidRPr="00270797" w:rsidRDefault="00CB7900" w:rsidP="00CB7900">
                          <w:pPr>
                            <w:rPr>
                              <w:sz w:val="18"/>
                              <w:szCs w:val="18"/>
                            </w:rPr>
                          </w:pPr>
                          <w:r w:rsidRPr="00270797">
                            <w:rPr>
                              <w:sz w:val="18"/>
                              <w:szCs w:val="18"/>
                            </w:rPr>
                            <w:t>I</w:t>
                          </w:r>
                        </w:p>
                        <w:p w:rsidR="00CB7900" w:rsidRPr="00270797" w:rsidRDefault="00CB7900" w:rsidP="00CB7900">
                          <w:pPr>
                            <w:rPr>
                              <w:sz w:val="18"/>
                              <w:szCs w:val="18"/>
                            </w:rPr>
                          </w:pPr>
                          <w:r>
                            <w:rPr>
                              <w:sz w:val="18"/>
                              <w:szCs w:val="18"/>
                            </w:rPr>
                            <w:t>B</w:t>
                          </w:r>
                        </w:p>
                        <w:p w:rsidR="00CB7900" w:rsidRPr="00270797" w:rsidRDefault="00CB7900" w:rsidP="00CB7900">
                          <w:pPr>
                            <w:rPr>
                              <w:sz w:val="18"/>
                              <w:szCs w:val="18"/>
                            </w:rPr>
                          </w:pPr>
                          <w:r w:rsidRPr="00270797">
                            <w:rPr>
                              <w:sz w:val="18"/>
                              <w:szCs w:val="18"/>
                            </w:rPr>
                            <w:t>I</w:t>
                          </w:r>
                        </w:p>
                        <w:p w:rsidR="00CB7900" w:rsidRPr="00270797" w:rsidRDefault="00CB7900" w:rsidP="00CB7900">
                          <w:pPr>
                            <w:rPr>
                              <w:sz w:val="18"/>
                              <w:szCs w:val="18"/>
                            </w:rPr>
                          </w:pPr>
                          <w:r>
                            <w:rPr>
                              <w:sz w:val="18"/>
                              <w:szCs w:val="18"/>
                            </w:rPr>
                            <w:t>B</w:t>
                          </w:r>
                        </w:p>
                        <w:p w:rsidR="00CB7900" w:rsidRPr="00893174" w:rsidRDefault="00CB7900" w:rsidP="00CB7900">
                          <w:r>
                            <w:t>D</w:t>
                          </w:r>
                          <w:r w:rsidRPr="00893174">
                            <w:t>.</w:t>
                          </w:r>
                          <w:r>
                            <w:t xml:space="preserve"> B và C</w:t>
                          </w:r>
                        </w:p>
                        <w:p w:rsidR="00CB7900" w:rsidRPr="00893174" w:rsidRDefault="00CB7900" w:rsidP="00CB7900">
                          <w:r>
                            <w:t>C</w:t>
                          </w:r>
                          <w:r w:rsidRPr="00893174">
                            <w:t>.</w:t>
                          </w:r>
                        </w:p>
                        <w:p w:rsidR="00CB7900" w:rsidRPr="005D4DCB" w:rsidRDefault="00CB7900" w:rsidP="00CB7900">
                          <w:pPr>
                            <w:rPr>
                              <w:sz w:val="18"/>
                              <w:szCs w:val="18"/>
                              <w:vertAlign w:val="subscript"/>
                            </w:rPr>
                          </w:pPr>
                          <w:r w:rsidRPr="00270797">
                            <w:rPr>
                              <w:sz w:val="18"/>
                              <w:szCs w:val="18"/>
                            </w:rPr>
                            <w:t>I</w:t>
                          </w:r>
                          <w:r>
                            <w:rPr>
                              <w:sz w:val="18"/>
                              <w:szCs w:val="18"/>
                              <w:vertAlign w:val="subscript"/>
                            </w:rPr>
                            <w:t>3</w:t>
                          </w:r>
                        </w:p>
                      </w:txbxContent>
                    </v:textbox>
                  </v:shape>
                </v:group>
              </v:group>
            </v:group>
          </v:group>
        </w:pict>
      </w:r>
      <w:r w:rsidR="00CB7900">
        <w:rPr>
          <w:b/>
          <w:u w:val="single"/>
        </w:rPr>
        <w:t>Câu hỏi 10:</w:t>
      </w:r>
      <w:r w:rsidR="00CB7900">
        <w:t xml:space="preserve"> Trong hình vẽ sau hình nào chỉ đúng hướng của lực Lorenxơ tác dụng lên hạt mang điện dương chuyển động trong từ trường đều:  </w:t>
      </w:r>
    </w:p>
    <w:p w:rsidR="00CB7900" w:rsidRDefault="00CB7900" w:rsidP="00CB7900">
      <w:pPr>
        <w:jc w:val="both"/>
      </w:pPr>
    </w:p>
    <w:p w:rsidR="00CB7900" w:rsidRDefault="00CB7900" w:rsidP="00CB7900">
      <w:pPr>
        <w:jc w:val="both"/>
      </w:pPr>
    </w:p>
    <w:p w:rsidR="00CB7900" w:rsidRPr="005C640A" w:rsidRDefault="00CB7900" w:rsidP="00CB7900">
      <w:pPr>
        <w:jc w:val="both"/>
      </w:pPr>
    </w:p>
    <w:p w:rsidR="00CB7900" w:rsidRDefault="00CB7900" w:rsidP="00CB7900">
      <w:pPr>
        <w:jc w:val="both"/>
        <w:rPr>
          <w:b/>
          <w:u w:val="single"/>
        </w:rPr>
      </w:pPr>
    </w:p>
    <w:p w:rsidR="00CB7900" w:rsidRDefault="00CB7900" w:rsidP="00CB7900">
      <w:pPr>
        <w:jc w:val="both"/>
        <w:rPr>
          <w:b/>
          <w:u w:val="single"/>
        </w:rPr>
      </w:pPr>
    </w:p>
    <w:p w:rsidR="00CB7900" w:rsidRDefault="00CB7900" w:rsidP="00CB7900">
      <w:pPr>
        <w:jc w:val="both"/>
        <w:rPr>
          <w:b/>
          <w:u w:val="single"/>
        </w:rPr>
      </w:pPr>
    </w:p>
    <w:tbl>
      <w:tblPr>
        <w:tblW w:w="994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231"/>
        <w:gridCol w:w="871"/>
        <w:gridCol w:w="871"/>
        <w:gridCol w:w="871"/>
        <w:gridCol w:w="871"/>
        <w:gridCol w:w="871"/>
        <w:gridCol w:w="871"/>
        <w:gridCol w:w="871"/>
        <w:gridCol w:w="871"/>
        <w:gridCol w:w="871"/>
        <w:gridCol w:w="872"/>
      </w:tblGrid>
      <w:tr w:rsidR="00CB7900" w:rsidTr="00B879ED">
        <w:trPr>
          <w:trHeight w:val="130"/>
          <w:jc w:val="center"/>
        </w:trPr>
        <w:tc>
          <w:tcPr>
            <w:tcW w:w="1231" w:type="dxa"/>
            <w:tcBorders>
              <w:top w:val="single" w:sz="4" w:space="0" w:color="000000"/>
              <w:left w:val="single" w:sz="4" w:space="0" w:color="000000"/>
              <w:bottom w:val="single" w:sz="4" w:space="0" w:color="000000"/>
              <w:right w:val="single" w:sz="4" w:space="0" w:color="000000"/>
            </w:tcBorders>
          </w:tcPr>
          <w:p w:rsidR="00CB7900" w:rsidRDefault="00CB7900" w:rsidP="00B879ED">
            <w:pPr>
              <w:jc w:val="center"/>
              <w:rPr>
                <w:b/>
              </w:rPr>
            </w:pPr>
            <w:r>
              <w:rPr>
                <w:b/>
              </w:rPr>
              <w:t>Câu</w:t>
            </w:r>
          </w:p>
        </w:tc>
        <w:tc>
          <w:tcPr>
            <w:tcW w:w="871" w:type="dxa"/>
            <w:tcBorders>
              <w:top w:val="single" w:sz="4" w:space="0" w:color="000000"/>
              <w:left w:val="single" w:sz="4" w:space="0" w:color="000000"/>
              <w:bottom w:val="single" w:sz="4" w:space="0" w:color="000000"/>
              <w:right w:val="single" w:sz="4" w:space="0" w:color="000000"/>
            </w:tcBorders>
          </w:tcPr>
          <w:p w:rsidR="00CB7900" w:rsidRDefault="00851CA8" w:rsidP="00B879ED">
            <w:pPr>
              <w:jc w:val="center"/>
              <w:rPr>
                <w:b/>
              </w:rPr>
            </w:pPr>
            <w:r>
              <w:rPr>
                <w:b/>
              </w:rPr>
              <w:t>1</w:t>
            </w:r>
          </w:p>
        </w:tc>
        <w:tc>
          <w:tcPr>
            <w:tcW w:w="871" w:type="dxa"/>
            <w:tcBorders>
              <w:top w:val="single" w:sz="4" w:space="0" w:color="000000"/>
              <w:left w:val="single" w:sz="4" w:space="0" w:color="000000"/>
              <w:bottom w:val="single" w:sz="4" w:space="0" w:color="000000"/>
              <w:right w:val="single" w:sz="4" w:space="0" w:color="000000"/>
            </w:tcBorders>
          </w:tcPr>
          <w:p w:rsidR="00CB7900" w:rsidRDefault="00CB7900" w:rsidP="00B879ED">
            <w:pPr>
              <w:jc w:val="center"/>
              <w:rPr>
                <w:b/>
              </w:rPr>
            </w:pPr>
            <w:r>
              <w:rPr>
                <w:b/>
              </w:rPr>
              <w:t>2</w:t>
            </w:r>
          </w:p>
        </w:tc>
        <w:tc>
          <w:tcPr>
            <w:tcW w:w="871" w:type="dxa"/>
            <w:tcBorders>
              <w:top w:val="single" w:sz="4" w:space="0" w:color="000000"/>
              <w:left w:val="single" w:sz="4" w:space="0" w:color="000000"/>
              <w:bottom w:val="single" w:sz="4" w:space="0" w:color="000000"/>
              <w:right w:val="single" w:sz="4" w:space="0" w:color="000000"/>
            </w:tcBorders>
          </w:tcPr>
          <w:p w:rsidR="00CB7900" w:rsidRDefault="00CB7900" w:rsidP="00B879ED">
            <w:pPr>
              <w:jc w:val="center"/>
              <w:rPr>
                <w:b/>
              </w:rPr>
            </w:pPr>
            <w:r>
              <w:rPr>
                <w:b/>
              </w:rPr>
              <w:t>3</w:t>
            </w:r>
          </w:p>
        </w:tc>
        <w:tc>
          <w:tcPr>
            <w:tcW w:w="871" w:type="dxa"/>
            <w:tcBorders>
              <w:top w:val="single" w:sz="4" w:space="0" w:color="000000"/>
              <w:left w:val="single" w:sz="4" w:space="0" w:color="000000"/>
              <w:bottom w:val="single" w:sz="4" w:space="0" w:color="000000"/>
              <w:right w:val="single" w:sz="4" w:space="0" w:color="000000"/>
            </w:tcBorders>
          </w:tcPr>
          <w:p w:rsidR="00CB7900" w:rsidRDefault="00CB7900" w:rsidP="00B879ED">
            <w:pPr>
              <w:jc w:val="center"/>
              <w:rPr>
                <w:b/>
              </w:rPr>
            </w:pPr>
            <w:r>
              <w:rPr>
                <w:b/>
              </w:rPr>
              <w:t>4</w:t>
            </w:r>
          </w:p>
        </w:tc>
        <w:tc>
          <w:tcPr>
            <w:tcW w:w="871" w:type="dxa"/>
            <w:tcBorders>
              <w:top w:val="single" w:sz="4" w:space="0" w:color="000000"/>
              <w:left w:val="single" w:sz="4" w:space="0" w:color="000000"/>
              <w:bottom w:val="single" w:sz="4" w:space="0" w:color="000000"/>
              <w:right w:val="single" w:sz="4" w:space="0" w:color="000000"/>
            </w:tcBorders>
          </w:tcPr>
          <w:p w:rsidR="00CB7900" w:rsidRDefault="00CB7900" w:rsidP="00B879ED">
            <w:pPr>
              <w:jc w:val="center"/>
              <w:rPr>
                <w:b/>
              </w:rPr>
            </w:pPr>
            <w:r>
              <w:rPr>
                <w:b/>
              </w:rPr>
              <w:t>5</w:t>
            </w:r>
          </w:p>
        </w:tc>
        <w:tc>
          <w:tcPr>
            <w:tcW w:w="871" w:type="dxa"/>
            <w:tcBorders>
              <w:top w:val="single" w:sz="4" w:space="0" w:color="000000"/>
              <w:left w:val="single" w:sz="4" w:space="0" w:color="000000"/>
              <w:bottom w:val="single" w:sz="4" w:space="0" w:color="000000"/>
              <w:right w:val="single" w:sz="4" w:space="0" w:color="000000"/>
            </w:tcBorders>
          </w:tcPr>
          <w:p w:rsidR="00CB7900" w:rsidRDefault="00CB7900" w:rsidP="00B879ED">
            <w:pPr>
              <w:jc w:val="center"/>
              <w:rPr>
                <w:b/>
              </w:rPr>
            </w:pPr>
            <w:r>
              <w:rPr>
                <w:b/>
              </w:rPr>
              <w:t>6</w:t>
            </w:r>
          </w:p>
        </w:tc>
        <w:tc>
          <w:tcPr>
            <w:tcW w:w="871" w:type="dxa"/>
            <w:tcBorders>
              <w:top w:val="single" w:sz="4" w:space="0" w:color="000000"/>
              <w:left w:val="single" w:sz="4" w:space="0" w:color="000000"/>
              <w:bottom w:val="single" w:sz="4" w:space="0" w:color="000000"/>
              <w:right w:val="single" w:sz="4" w:space="0" w:color="000000"/>
            </w:tcBorders>
          </w:tcPr>
          <w:p w:rsidR="00CB7900" w:rsidRDefault="00CB7900" w:rsidP="00851CA8">
            <w:pPr>
              <w:rPr>
                <w:b/>
              </w:rPr>
            </w:pPr>
            <w:r>
              <w:rPr>
                <w:b/>
              </w:rPr>
              <w:t>7</w:t>
            </w:r>
          </w:p>
        </w:tc>
        <w:tc>
          <w:tcPr>
            <w:tcW w:w="871" w:type="dxa"/>
            <w:tcBorders>
              <w:top w:val="single" w:sz="4" w:space="0" w:color="000000"/>
              <w:left w:val="single" w:sz="4" w:space="0" w:color="000000"/>
              <w:bottom w:val="single" w:sz="4" w:space="0" w:color="000000"/>
              <w:right w:val="single" w:sz="4" w:space="0" w:color="000000"/>
            </w:tcBorders>
          </w:tcPr>
          <w:p w:rsidR="00CB7900" w:rsidRDefault="00CB7900" w:rsidP="00B879ED">
            <w:pPr>
              <w:jc w:val="center"/>
              <w:rPr>
                <w:b/>
              </w:rPr>
            </w:pPr>
            <w:r>
              <w:rPr>
                <w:b/>
              </w:rPr>
              <w:t>8</w:t>
            </w:r>
          </w:p>
        </w:tc>
        <w:tc>
          <w:tcPr>
            <w:tcW w:w="871" w:type="dxa"/>
            <w:tcBorders>
              <w:top w:val="single" w:sz="4" w:space="0" w:color="000000"/>
              <w:left w:val="single" w:sz="4" w:space="0" w:color="000000"/>
              <w:bottom w:val="single" w:sz="4" w:space="0" w:color="000000"/>
              <w:right w:val="single" w:sz="4" w:space="0" w:color="000000"/>
            </w:tcBorders>
          </w:tcPr>
          <w:p w:rsidR="00CB7900" w:rsidRDefault="00CB7900" w:rsidP="00B879ED">
            <w:pPr>
              <w:jc w:val="center"/>
              <w:rPr>
                <w:b/>
              </w:rPr>
            </w:pPr>
            <w:r>
              <w:rPr>
                <w:b/>
              </w:rPr>
              <w:t>9</w:t>
            </w:r>
          </w:p>
        </w:tc>
        <w:tc>
          <w:tcPr>
            <w:tcW w:w="872" w:type="dxa"/>
            <w:tcBorders>
              <w:top w:val="single" w:sz="4" w:space="0" w:color="000000"/>
              <w:left w:val="single" w:sz="4" w:space="0" w:color="000000"/>
              <w:bottom w:val="single" w:sz="4" w:space="0" w:color="000000"/>
              <w:right w:val="single" w:sz="4" w:space="0" w:color="000000"/>
            </w:tcBorders>
          </w:tcPr>
          <w:p w:rsidR="00CB7900" w:rsidRDefault="00851CA8" w:rsidP="00B879ED">
            <w:pPr>
              <w:jc w:val="center"/>
              <w:rPr>
                <w:b/>
              </w:rPr>
            </w:pPr>
            <w:r>
              <w:rPr>
                <w:b/>
              </w:rPr>
              <w:t>1</w:t>
            </w:r>
            <w:r w:rsidR="00CB7900">
              <w:rPr>
                <w:b/>
              </w:rPr>
              <w:t>0</w:t>
            </w:r>
          </w:p>
        </w:tc>
      </w:tr>
      <w:tr w:rsidR="00CB7900" w:rsidTr="00B879ED">
        <w:trPr>
          <w:trHeight w:val="130"/>
          <w:jc w:val="center"/>
        </w:trPr>
        <w:tc>
          <w:tcPr>
            <w:tcW w:w="1231" w:type="dxa"/>
            <w:tcBorders>
              <w:top w:val="single" w:sz="4" w:space="0" w:color="000000"/>
              <w:left w:val="single" w:sz="4" w:space="0" w:color="000000"/>
              <w:bottom w:val="single" w:sz="4" w:space="0" w:color="000000"/>
              <w:right w:val="single" w:sz="4" w:space="0" w:color="000000"/>
            </w:tcBorders>
          </w:tcPr>
          <w:p w:rsidR="00CB7900" w:rsidRDefault="00CB7900" w:rsidP="00B879ED">
            <w:pPr>
              <w:jc w:val="center"/>
              <w:rPr>
                <w:b/>
              </w:rPr>
            </w:pPr>
            <w:r>
              <w:rPr>
                <w:b/>
              </w:rPr>
              <w:t>Đáp án</w:t>
            </w:r>
          </w:p>
        </w:tc>
        <w:tc>
          <w:tcPr>
            <w:tcW w:w="871" w:type="dxa"/>
            <w:tcBorders>
              <w:top w:val="single" w:sz="4" w:space="0" w:color="000000"/>
              <w:left w:val="single" w:sz="4" w:space="0" w:color="000000"/>
              <w:bottom w:val="single" w:sz="4" w:space="0" w:color="000000"/>
              <w:right w:val="single" w:sz="4" w:space="0" w:color="000000"/>
            </w:tcBorders>
          </w:tcPr>
          <w:p w:rsidR="00CB7900" w:rsidRDefault="00CB7900" w:rsidP="00B879ED">
            <w:pPr>
              <w:jc w:val="center"/>
              <w:rPr>
                <w:b/>
              </w:rPr>
            </w:pPr>
            <w:r>
              <w:rPr>
                <w:b/>
              </w:rPr>
              <w:t>C</w:t>
            </w:r>
          </w:p>
        </w:tc>
        <w:tc>
          <w:tcPr>
            <w:tcW w:w="871" w:type="dxa"/>
            <w:tcBorders>
              <w:top w:val="single" w:sz="4" w:space="0" w:color="000000"/>
              <w:left w:val="single" w:sz="4" w:space="0" w:color="000000"/>
              <w:bottom w:val="single" w:sz="4" w:space="0" w:color="000000"/>
              <w:right w:val="single" w:sz="4" w:space="0" w:color="000000"/>
            </w:tcBorders>
          </w:tcPr>
          <w:p w:rsidR="00CB7900" w:rsidRDefault="00CB7900" w:rsidP="00B879ED">
            <w:pPr>
              <w:jc w:val="center"/>
              <w:rPr>
                <w:b/>
              </w:rPr>
            </w:pPr>
            <w:r>
              <w:rPr>
                <w:b/>
              </w:rPr>
              <w:t>D</w:t>
            </w:r>
          </w:p>
        </w:tc>
        <w:tc>
          <w:tcPr>
            <w:tcW w:w="871" w:type="dxa"/>
            <w:tcBorders>
              <w:top w:val="single" w:sz="4" w:space="0" w:color="000000"/>
              <w:left w:val="single" w:sz="4" w:space="0" w:color="000000"/>
              <w:bottom w:val="single" w:sz="4" w:space="0" w:color="000000"/>
              <w:right w:val="single" w:sz="4" w:space="0" w:color="000000"/>
            </w:tcBorders>
          </w:tcPr>
          <w:p w:rsidR="00CB7900" w:rsidRDefault="00CB7900" w:rsidP="00B879ED">
            <w:pPr>
              <w:jc w:val="center"/>
              <w:rPr>
                <w:b/>
              </w:rPr>
            </w:pPr>
            <w:r>
              <w:rPr>
                <w:b/>
              </w:rPr>
              <w:t>B</w:t>
            </w:r>
          </w:p>
        </w:tc>
        <w:tc>
          <w:tcPr>
            <w:tcW w:w="871" w:type="dxa"/>
            <w:tcBorders>
              <w:top w:val="single" w:sz="4" w:space="0" w:color="000000"/>
              <w:left w:val="single" w:sz="4" w:space="0" w:color="000000"/>
              <w:bottom w:val="single" w:sz="4" w:space="0" w:color="000000"/>
              <w:right w:val="single" w:sz="4" w:space="0" w:color="000000"/>
            </w:tcBorders>
          </w:tcPr>
          <w:p w:rsidR="00CB7900" w:rsidRDefault="00CB7900" w:rsidP="00B879ED">
            <w:pPr>
              <w:jc w:val="center"/>
              <w:rPr>
                <w:b/>
              </w:rPr>
            </w:pPr>
            <w:r>
              <w:rPr>
                <w:b/>
              </w:rPr>
              <w:t>B</w:t>
            </w:r>
          </w:p>
        </w:tc>
        <w:tc>
          <w:tcPr>
            <w:tcW w:w="871" w:type="dxa"/>
            <w:tcBorders>
              <w:top w:val="single" w:sz="4" w:space="0" w:color="000000"/>
              <w:left w:val="single" w:sz="4" w:space="0" w:color="000000"/>
              <w:bottom w:val="single" w:sz="4" w:space="0" w:color="000000"/>
              <w:right w:val="single" w:sz="4" w:space="0" w:color="000000"/>
            </w:tcBorders>
          </w:tcPr>
          <w:p w:rsidR="00CB7900" w:rsidRDefault="00CB7900" w:rsidP="00B879ED">
            <w:pPr>
              <w:jc w:val="center"/>
              <w:rPr>
                <w:b/>
              </w:rPr>
            </w:pPr>
            <w:r>
              <w:rPr>
                <w:b/>
              </w:rPr>
              <w:t>B</w:t>
            </w:r>
          </w:p>
        </w:tc>
        <w:tc>
          <w:tcPr>
            <w:tcW w:w="871" w:type="dxa"/>
            <w:tcBorders>
              <w:top w:val="single" w:sz="4" w:space="0" w:color="000000"/>
              <w:left w:val="single" w:sz="4" w:space="0" w:color="000000"/>
              <w:bottom w:val="single" w:sz="4" w:space="0" w:color="000000"/>
              <w:right w:val="single" w:sz="4" w:space="0" w:color="000000"/>
            </w:tcBorders>
          </w:tcPr>
          <w:p w:rsidR="00CB7900" w:rsidRDefault="00CB7900" w:rsidP="00B879ED">
            <w:pPr>
              <w:jc w:val="center"/>
              <w:rPr>
                <w:b/>
              </w:rPr>
            </w:pPr>
            <w:r>
              <w:rPr>
                <w:b/>
              </w:rPr>
              <w:t>C</w:t>
            </w:r>
          </w:p>
        </w:tc>
        <w:tc>
          <w:tcPr>
            <w:tcW w:w="871" w:type="dxa"/>
            <w:tcBorders>
              <w:top w:val="single" w:sz="4" w:space="0" w:color="000000"/>
              <w:left w:val="single" w:sz="4" w:space="0" w:color="000000"/>
              <w:bottom w:val="single" w:sz="4" w:space="0" w:color="000000"/>
              <w:right w:val="single" w:sz="4" w:space="0" w:color="000000"/>
            </w:tcBorders>
          </w:tcPr>
          <w:p w:rsidR="00CB7900" w:rsidRDefault="00CB7900" w:rsidP="00B879ED">
            <w:pPr>
              <w:jc w:val="center"/>
              <w:rPr>
                <w:b/>
              </w:rPr>
            </w:pPr>
            <w:r>
              <w:rPr>
                <w:b/>
              </w:rPr>
              <w:t>C</w:t>
            </w:r>
          </w:p>
        </w:tc>
        <w:tc>
          <w:tcPr>
            <w:tcW w:w="871" w:type="dxa"/>
            <w:tcBorders>
              <w:top w:val="single" w:sz="4" w:space="0" w:color="000000"/>
              <w:left w:val="single" w:sz="4" w:space="0" w:color="000000"/>
              <w:bottom w:val="single" w:sz="4" w:space="0" w:color="000000"/>
              <w:right w:val="single" w:sz="4" w:space="0" w:color="000000"/>
            </w:tcBorders>
          </w:tcPr>
          <w:p w:rsidR="00CB7900" w:rsidRDefault="00CB7900" w:rsidP="00B879ED">
            <w:pPr>
              <w:jc w:val="center"/>
              <w:rPr>
                <w:b/>
              </w:rPr>
            </w:pPr>
            <w:r>
              <w:rPr>
                <w:b/>
              </w:rPr>
              <w:t>D</w:t>
            </w:r>
          </w:p>
        </w:tc>
        <w:tc>
          <w:tcPr>
            <w:tcW w:w="871" w:type="dxa"/>
            <w:tcBorders>
              <w:top w:val="single" w:sz="4" w:space="0" w:color="000000"/>
              <w:left w:val="single" w:sz="4" w:space="0" w:color="000000"/>
              <w:bottom w:val="single" w:sz="4" w:space="0" w:color="000000"/>
              <w:right w:val="single" w:sz="4" w:space="0" w:color="000000"/>
            </w:tcBorders>
          </w:tcPr>
          <w:p w:rsidR="00CB7900" w:rsidRDefault="00CB7900" w:rsidP="00B879ED">
            <w:pPr>
              <w:jc w:val="center"/>
              <w:rPr>
                <w:b/>
              </w:rPr>
            </w:pPr>
            <w:r>
              <w:rPr>
                <w:b/>
              </w:rPr>
              <w:t>B</w:t>
            </w:r>
          </w:p>
        </w:tc>
        <w:tc>
          <w:tcPr>
            <w:tcW w:w="872" w:type="dxa"/>
            <w:tcBorders>
              <w:top w:val="single" w:sz="4" w:space="0" w:color="000000"/>
              <w:left w:val="single" w:sz="4" w:space="0" w:color="000000"/>
              <w:bottom w:val="single" w:sz="4" w:space="0" w:color="000000"/>
              <w:right w:val="single" w:sz="4" w:space="0" w:color="000000"/>
            </w:tcBorders>
          </w:tcPr>
          <w:p w:rsidR="00CB7900" w:rsidRDefault="00CB7900" w:rsidP="00B879ED">
            <w:pPr>
              <w:jc w:val="center"/>
              <w:rPr>
                <w:b/>
              </w:rPr>
            </w:pPr>
            <w:r>
              <w:rPr>
                <w:b/>
              </w:rPr>
              <w:t>B</w:t>
            </w:r>
          </w:p>
        </w:tc>
      </w:tr>
    </w:tbl>
    <w:p w:rsidR="00A23663" w:rsidRDefault="00A23663" w:rsidP="00851CA8">
      <w:pPr>
        <w:jc w:val="both"/>
      </w:pPr>
    </w:p>
    <w:sectPr w:rsidR="00A23663" w:rsidSect="00CB7900">
      <w:pgSz w:w="12240" w:h="15840"/>
      <w:pgMar w:top="709" w:right="1041" w:bottom="709"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VNI-Times">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VnRevueH">
    <w:panose1 w:val="020B7200000000000000"/>
    <w:charset w:val="00"/>
    <w:family w:val="swiss"/>
    <w:pitch w:val="variable"/>
    <w:sig w:usb0="00000003" w:usb1="00000000" w:usb2="00000000" w:usb3="00000000" w:csb0="00000001" w:csb1="00000000"/>
  </w:font>
  <w:font w:name=".VnClarendonH">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1.25pt;height:11.25pt" o:bullet="t">
        <v:imagedata r:id="rId1" o:title="BD14578_"/>
      </v:shape>
    </w:pict>
  </w:numPicBullet>
  <w:numPicBullet w:numPicBulletId="1">
    <w:pict>
      <v:shape id="_x0000_i1029" type="#_x0000_t75" style="width:11.25pt;height:11.25pt" o:bullet="t">
        <v:imagedata r:id="rId2" o:title="BD14866_"/>
      </v:shape>
    </w:pict>
  </w:numPicBullet>
  <w:abstractNum w:abstractNumId="0">
    <w:nsid w:val="FFFFFF81"/>
    <w:multiLevelType w:val="singleLevel"/>
    <w:tmpl w:val="227E7C66"/>
    <w:lvl w:ilvl="0">
      <w:start w:val="1"/>
      <w:numFmt w:val="bullet"/>
      <w:pStyle w:val="ListBullet3"/>
      <w:lvlText w:val=""/>
      <w:lvlJc w:val="left"/>
      <w:pPr>
        <w:tabs>
          <w:tab w:val="num" w:pos="1440"/>
        </w:tabs>
        <w:ind w:left="1440" w:hanging="360"/>
      </w:pPr>
      <w:rPr>
        <w:rFonts w:ascii="Symbol" w:hAnsi="Symbol" w:hint="default"/>
      </w:rPr>
    </w:lvl>
  </w:abstractNum>
  <w:abstractNum w:abstractNumId="1">
    <w:nsid w:val="FFFFFF82"/>
    <w:multiLevelType w:val="singleLevel"/>
    <w:tmpl w:val="6162735C"/>
    <w:lvl w:ilvl="0">
      <w:start w:val="1"/>
      <w:numFmt w:val="bullet"/>
      <w:pStyle w:val="ListBullet2"/>
      <w:lvlText w:val=""/>
      <w:lvlJc w:val="left"/>
      <w:pPr>
        <w:tabs>
          <w:tab w:val="num" w:pos="1080"/>
        </w:tabs>
        <w:ind w:left="1080" w:hanging="360"/>
      </w:pPr>
      <w:rPr>
        <w:rFonts w:ascii="Symbol" w:hAnsi="Symbol" w:hint="default"/>
      </w:rPr>
    </w:lvl>
  </w:abstractNum>
  <w:abstractNum w:abstractNumId="2">
    <w:nsid w:val="FFFFFF83"/>
    <w:multiLevelType w:val="singleLevel"/>
    <w:tmpl w:val="B5DC70DC"/>
    <w:lvl w:ilvl="0">
      <w:start w:val="1"/>
      <w:numFmt w:val="bullet"/>
      <w:pStyle w:val="ListBullet"/>
      <w:lvlText w:val=""/>
      <w:lvlJc w:val="left"/>
      <w:pPr>
        <w:tabs>
          <w:tab w:val="num" w:pos="720"/>
        </w:tabs>
        <w:ind w:left="720" w:hanging="360"/>
      </w:pPr>
      <w:rPr>
        <w:rFonts w:ascii="Symbol" w:hAnsi="Symbol" w:hint="default"/>
      </w:rPr>
    </w:lvl>
  </w:abstractNum>
  <w:abstractNum w:abstractNumId="3">
    <w:nsid w:val="FFFFFF89"/>
    <w:multiLevelType w:val="singleLevel"/>
    <w:tmpl w:val="83F0EF0E"/>
    <w:lvl w:ilvl="0">
      <w:start w:val="1"/>
      <w:numFmt w:val="bullet"/>
      <w:pStyle w:val="List3"/>
      <w:lvlText w:val=""/>
      <w:lvlJc w:val="left"/>
      <w:pPr>
        <w:tabs>
          <w:tab w:val="num" w:pos="360"/>
        </w:tabs>
        <w:ind w:left="360" w:hanging="360"/>
      </w:pPr>
      <w:rPr>
        <w:rFonts w:ascii="Symbol" w:hAnsi="Symbol" w:hint="default"/>
      </w:rPr>
    </w:lvl>
  </w:abstractNum>
  <w:abstractNum w:abstractNumId="4">
    <w:nsid w:val="02A11086"/>
    <w:multiLevelType w:val="hybridMultilevel"/>
    <w:tmpl w:val="8FE488AA"/>
    <w:lvl w:ilvl="0" w:tplc="DBD4F36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10C3695"/>
    <w:multiLevelType w:val="hybridMultilevel"/>
    <w:tmpl w:val="55BA282E"/>
    <w:lvl w:ilvl="0" w:tplc="0409000B">
      <w:start w:val="1"/>
      <w:numFmt w:val="bullet"/>
      <w:lvlText w:val=""/>
      <w:lvlJc w:val="left"/>
      <w:pPr>
        <w:ind w:left="1125" w:hanging="360"/>
      </w:pPr>
      <w:rPr>
        <w:rFonts w:ascii="Wingdings" w:hAnsi="Wingdings" w:hint="default"/>
      </w:rPr>
    </w:lvl>
    <w:lvl w:ilvl="1" w:tplc="04090003" w:tentative="1">
      <w:start w:val="1"/>
      <w:numFmt w:val="bullet"/>
      <w:lvlText w:val="o"/>
      <w:lvlJc w:val="left"/>
      <w:pPr>
        <w:ind w:left="1845" w:hanging="360"/>
      </w:pPr>
      <w:rPr>
        <w:rFonts w:ascii="Courier New" w:hAnsi="Courier New" w:cs="Courier New" w:hint="default"/>
      </w:rPr>
    </w:lvl>
    <w:lvl w:ilvl="2" w:tplc="04090005" w:tentative="1">
      <w:start w:val="1"/>
      <w:numFmt w:val="bullet"/>
      <w:lvlText w:val=""/>
      <w:lvlJc w:val="left"/>
      <w:pPr>
        <w:ind w:left="2565" w:hanging="360"/>
      </w:pPr>
      <w:rPr>
        <w:rFonts w:ascii="Wingdings" w:hAnsi="Wingdings" w:hint="default"/>
      </w:rPr>
    </w:lvl>
    <w:lvl w:ilvl="3" w:tplc="04090001" w:tentative="1">
      <w:start w:val="1"/>
      <w:numFmt w:val="bullet"/>
      <w:lvlText w:val=""/>
      <w:lvlJc w:val="left"/>
      <w:pPr>
        <w:ind w:left="3285" w:hanging="360"/>
      </w:pPr>
      <w:rPr>
        <w:rFonts w:ascii="Symbol" w:hAnsi="Symbol" w:hint="default"/>
      </w:rPr>
    </w:lvl>
    <w:lvl w:ilvl="4" w:tplc="04090003" w:tentative="1">
      <w:start w:val="1"/>
      <w:numFmt w:val="bullet"/>
      <w:lvlText w:val="o"/>
      <w:lvlJc w:val="left"/>
      <w:pPr>
        <w:ind w:left="4005" w:hanging="360"/>
      </w:pPr>
      <w:rPr>
        <w:rFonts w:ascii="Courier New" w:hAnsi="Courier New" w:cs="Courier New" w:hint="default"/>
      </w:rPr>
    </w:lvl>
    <w:lvl w:ilvl="5" w:tplc="04090005" w:tentative="1">
      <w:start w:val="1"/>
      <w:numFmt w:val="bullet"/>
      <w:lvlText w:val=""/>
      <w:lvlJc w:val="left"/>
      <w:pPr>
        <w:ind w:left="4725" w:hanging="360"/>
      </w:pPr>
      <w:rPr>
        <w:rFonts w:ascii="Wingdings" w:hAnsi="Wingdings" w:hint="default"/>
      </w:rPr>
    </w:lvl>
    <w:lvl w:ilvl="6" w:tplc="04090001" w:tentative="1">
      <w:start w:val="1"/>
      <w:numFmt w:val="bullet"/>
      <w:lvlText w:val=""/>
      <w:lvlJc w:val="left"/>
      <w:pPr>
        <w:ind w:left="5445" w:hanging="360"/>
      </w:pPr>
      <w:rPr>
        <w:rFonts w:ascii="Symbol" w:hAnsi="Symbol" w:hint="default"/>
      </w:rPr>
    </w:lvl>
    <w:lvl w:ilvl="7" w:tplc="04090003" w:tentative="1">
      <w:start w:val="1"/>
      <w:numFmt w:val="bullet"/>
      <w:lvlText w:val="o"/>
      <w:lvlJc w:val="left"/>
      <w:pPr>
        <w:ind w:left="6165" w:hanging="360"/>
      </w:pPr>
      <w:rPr>
        <w:rFonts w:ascii="Courier New" w:hAnsi="Courier New" w:cs="Courier New" w:hint="default"/>
      </w:rPr>
    </w:lvl>
    <w:lvl w:ilvl="8" w:tplc="04090005" w:tentative="1">
      <w:start w:val="1"/>
      <w:numFmt w:val="bullet"/>
      <w:lvlText w:val=""/>
      <w:lvlJc w:val="left"/>
      <w:pPr>
        <w:ind w:left="6885" w:hanging="360"/>
      </w:pPr>
      <w:rPr>
        <w:rFonts w:ascii="Wingdings" w:hAnsi="Wingdings" w:hint="default"/>
      </w:rPr>
    </w:lvl>
  </w:abstractNum>
  <w:abstractNum w:abstractNumId="6">
    <w:nsid w:val="157551C5"/>
    <w:multiLevelType w:val="hybridMultilevel"/>
    <w:tmpl w:val="D56C312A"/>
    <w:lvl w:ilvl="0" w:tplc="C9B228F6">
      <w:start w:val="1"/>
      <w:numFmt w:val="bullet"/>
      <w:lvlText w:val=""/>
      <w:lvlJc w:val="left"/>
      <w:pPr>
        <w:tabs>
          <w:tab w:val="num" w:pos="720"/>
        </w:tabs>
        <w:ind w:left="720" w:hanging="360"/>
      </w:pPr>
      <w:rPr>
        <w:rFonts w:ascii="Symbol" w:eastAsia="Times New Roman" w:hAnsi="Symbol" w:cs="Times New Roman" w:hint="default"/>
      </w:rPr>
    </w:lvl>
    <w:lvl w:ilvl="1" w:tplc="FCA850C4">
      <w:start w:val="1"/>
      <w:numFmt w:val="bullet"/>
      <w:lvlText w:val=""/>
      <w:lvlJc w:val="left"/>
      <w:pPr>
        <w:tabs>
          <w:tab w:val="num" w:pos="432"/>
        </w:tabs>
        <w:ind w:left="0" w:firstLine="0"/>
      </w:pPr>
      <w:rPr>
        <w:rFonts w:ascii="Wingdings" w:hAnsi="Wingding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18DB332E"/>
    <w:multiLevelType w:val="hybridMultilevel"/>
    <w:tmpl w:val="2FBCAB58"/>
    <w:lvl w:ilvl="0" w:tplc="9DC295E2">
      <w:start w:val="1"/>
      <w:numFmt w:val="bullet"/>
      <w:lvlText w:val="-"/>
      <w:lvlJc w:val="left"/>
      <w:pPr>
        <w:ind w:left="405" w:hanging="360"/>
      </w:pPr>
      <w:rPr>
        <w:rFonts w:ascii="Times New Roman" w:eastAsia="Calibri" w:hAnsi="Times New Roman" w:cs="Times New Roman" w:hint="default"/>
      </w:rPr>
    </w:lvl>
    <w:lvl w:ilvl="1" w:tplc="04090019" w:tentative="1">
      <w:start w:val="1"/>
      <w:numFmt w:val="bullet"/>
      <w:lvlText w:val="o"/>
      <w:lvlJc w:val="left"/>
      <w:pPr>
        <w:ind w:left="1125" w:hanging="360"/>
      </w:pPr>
      <w:rPr>
        <w:rFonts w:ascii="Courier New" w:hAnsi="Courier New" w:cs="Courier New" w:hint="default"/>
      </w:rPr>
    </w:lvl>
    <w:lvl w:ilvl="2" w:tplc="0409001B" w:tentative="1">
      <w:start w:val="1"/>
      <w:numFmt w:val="bullet"/>
      <w:lvlText w:val=""/>
      <w:lvlJc w:val="left"/>
      <w:pPr>
        <w:ind w:left="1845" w:hanging="360"/>
      </w:pPr>
      <w:rPr>
        <w:rFonts w:ascii="Wingdings" w:hAnsi="Wingdings" w:hint="default"/>
      </w:rPr>
    </w:lvl>
    <w:lvl w:ilvl="3" w:tplc="0409000F" w:tentative="1">
      <w:start w:val="1"/>
      <w:numFmt w:val="bullet"/>
      <w:lvlText w:val=""/>
      <w:lvlJc w:val="left"/>
      <w:pPr>
        <w:ind w:left="2565" w:hanging="360"/>
      </w:pPr>
      <w:rPr>
        <w:rFonts w:ascii="Symbol" w:hAnsi="Symbol" w:hint="default"/>
      </w:rPr>
    </w:lvl>
    <w:lvl w:ilvl="4" w:tplc="04090019" w:tentative="1">
      <w:start w:val="1"/>
      <w:numFmt w:val="bullet"/>
      <w:lvlText w:val="o"/>
      <w:lvlJc w:val="left"/>
      <w:pPr>
        <w:ind w:left="3285" w:hanging="360"/>
      </w:pPr>
      <w:rPr>
        <w:rFonts w:ascii="Courier New" w:hAnsi="Courier New" w:cs="Courier New" w:hint="default"/>
      </w:rPr>
    </w:lvl>
    <w:lvl w:ilvl="5" w:tplc="0409001B" w:tentative="1">
      <w:start w:val="1"/>
      <w:numFmt w:val="bullet"/>
      <w:lvlText w:val=""/>
      <w:lvlJc w:val="left"/>
      <w:pPr>
        <w:ind w:left="4005" w:hanging="360"/>
      </w:pPr>
      <w:rPr>
        <w:rFonts w:ascii="Wingdings" w:hAnsi="Wingdings" w:hint="default"/>
      </w:rPr>
    </w:lvl>
    <w:lvl w:ilvl="6" w:tplc="0409000F" w:tentative="1">
      <w:start w:val="1"/>
      <w:numFmt w:val="bullet"/>
      <w:lvlText w:val=""/>
      <w:lvlJc w:val="left"/>
      <w:pPr>
        <w:ind w:left="4725" w:hanging="360"/>
      </w:pPr>
      <w:rPr>
        <w:rFonts w:ascii="Symbol" w:hAnsi="Symbol" w:hint="default"/>
      </w:rPr>
    </w:lvl>
    <w:lvl w:ilvl="7" w:tplc="04090019" w:tentative="1">
      <w:start w:val="1"/>
      <w:numFmt w:val="bullet"/>
      <w:lvlText w:val="o"/>
      <w:lvlJc w:val="left"/>
      <w:pPr>
        <w:ind w:left="5445" w:hanging="360"/>
      </w:pPr>
      <w:rPr>
        <w:rFonts w:ascii="Courier New" w:hAnsi="Courier New" w:cs="Courier New" w:hint="default"/>
      </w:rPr>
    </w:lvl>
    <w:lvl w:ilvl="8" w:tplc="0409001B" w:tentative="1">
      <w:start w:val="1"/>
      <w:numFmt w:val="bullet"/>
      <w:lvlText w:val=""/>
      <w:lvlJc w:val="left"/>
      <w:pPr>
        <w:ind w:left="6165" w:hanging="360"/>
      </w:pPr>
      <w:rPr>
        <w:rFonts w:ascii="Wingdings" w:hAnsi="Wingdings" w:hint="default"/>
      </w:rPr>
    </w:lvl>
  </w:abstractNum>
  <w:abstractNum w:abstractNumId="8">
    <w:nsid w:val="27E94E0A"/>
    <w:multiLevelType w:val="hybridMultilevel"/>
    <w:tmpl w:val="2D66063C"/>
    <w:lvl w:ilvl="0" w:tplc="04090019">
      <w:start w:val="1"/>
      <w:numFmt w:val="bullet"/>
      <w:lvlText w:val=""/>
      <w:lvlJc w:val="left"/>
      <w:pPr>
        <w:ind w:left="1125" w:hanging="360"/>
      </w:pPr>
      <w:rPr>
        <w:rFonts w:ascii="Wingdings" w:hAnsi="Wingdings" w:hint="default"/>
      </w:rPr>
    </w:lvl>
    <w:lvl w:ilvl="1" w:tplc="04090019" w:tentative="1">
      <w:start w:val="1"/>
      <w:numFmt w:val="bullet"/>
      <w:lvlText w:val="o"/>
      <w:lvlJc w:val="left"/>
      <w:pPr>
        <w:ind w:left="1845" w:hanging="360"/>
      </w:pPr>
      <w:rPr>
        <w:rFonts w:ascii="Courier New" w:hAnsi="Courier New" w:cs="Courier New" w:hint="default"/>
      </w:rPr>
    </w:lvl>
    <w:lvl w:ilvl="2" w:tplc="0409001B" w:tentative="1">
      <w:start w:val="1"/>
      <w:numFmt w:val="bullet"/>
      <w:lvlText w:val=""/>
      <w:lvlJc w:val="left"/>
      <w:pPr>
        <w:ind w:left="2565" w:hanging="360"/>
      </w:pPr>
      <w:rPr>
        <w:rFonts w:ascii="Wingdings" w:hAnsi="Wingdings" w:hint="default"/>
      </w:rPr>
    </w:lvl>
    <w:lvl w:ilvl="3" w:tplc="0409000F" w:tentative="1">
      <w:start w:val="1"/>
      <w:numFmt w:val="bullet"/>
      <w:lvlText w:val=""/>
      <w:lvlJc w:val="left"/>
      <w:pPr>
        <w:ind w:left="3285" w:hanging="360"/>
      </w:pPr>
      <w:rPr>
        <w:rFonts w:ascii="Symbol" w:hAnsi="Symbol" w:hint="default"/>
      </w:rPr>
    </w:lvl>
    <w:lvl w:ilvl="4" w:tplc="04090019" w:tentative="1">
      <w:start w:val="1"/>
      <w:numFmt w:val="bullet"/>
      <w:lvlText w:val="o"/>
      <w:lvlJc w:val="left"/>
      <w:pPr>
        <w:ind w:left="4005" w:hanging="360"/>
      </w:pPr>
      <w:rPr>
        <w:rFonts w:ascii="Courier New" w:hAnsi="Courier New" w:cs="Courier New" w:hint="default"/>
      </w:rPr>
    </w:lvl>
    <w:lvl w:ilvl="5" w:tplc="0409001B" w:tentative="1">
      <w:start w:val="1"/>
      <w:numFmt w:val="bullet"/>
      <w:lvlText w:val=""/>
      <w:lvlJc w:val="left"/>
      <w:pPr>
        <w:ind w:left="4725" w:hanging="360"/>
      </w:pPr>
      <w:rPr>
        <w:rFonts w:ascii="Wingdings" w:hAnsi="Wingdings" w:hint="default"/>
      </w:rPr>
    </w:lvl>
    <w:lvl w:ilvl="6" w:tplc="0409000F" w:tentative="1">
      <w:start w:val="1"/>
      <w:numFmt w:val="bullet"/>
      <w:lvlText w:val=""/>
      <w:lvlJc w:val="left"/>
      <w:pPr>
        <w:ind w:left="5445" w:hanging="360"/>
      </w:pPr>
      <w:rPr>
        <w:rFonts w:ascii="Symbol" w:hAnsi="Symbol" w:hint="default"/>
      </w:rPr>
    </w:lvl>
    <w:lvl w:ilvl="7" w:tplc="04090019" w:tentative="1">
      <w:start w:val="1"/>
      <w:numFmt w:val="bullet"/>
      <w:lvlText w:val="o"/>
      <w:lvlJc w:val="left"/>
      <w:pPr>
        <w:ind w:left="6165" w:hanging="360"/>
      </w:pPr>
      <w:rPr>
        <w:rFonts w:ascii="Courier New" w:hAnsi="Courier New" w:cs="Courier New" w:hint="default"/>
      </w:rPr>
    </w:lvl>
    <w:lvl w:ilvl="8" w:tplc="0409001B" w:tentative="1">
      <w:start w:val="1"/>
      <w:numFmt w:val="bullet"/>
      <w:lvlText w:val=""/>
      <w:lvlJc w:val="left"/>
      <w:pPr>
        <w:ind w:left="6885" w:hanging="360"/>
      </w:pPr>
      <w:rPr>
        <w:rFonts w:ascii="Wingdings" w:hAnsi="Wingdings" w:hint="default"/>
      </w:rPr>
    </w:lvl>
  </w:abstractNum>
  <w:abstractNum w:abstractNumId="9">
    <w:nsid w:val="426C776F"/>
    <w:multiLevelType w:val="hybridMultilevel"/>
    <w:tmpl w:val="3F0632A2"/>
    <w:lvl w:ilvl="0" w:tplc="E5A22EA8">
      <w:start w:val="1"/>
      <w:numFmt w:val="bullet"/>
      <w:lvlText w:val=""/>
      <w:lvlPicBulletId w:val="0"/>
      <w:lvlJc w:val="left"/>
      <w:pPr>
        <w:tabs>
          <w:tab w:val="num" w:pos="1440"/>
        </w:tabs>
        <w:ind w:left="1440" w:hanging="360"/>
      </w:pPr>
      <w:rPr>
        <w:rFonts w:ascii="Symbol" w:eastAsia="SimSun" w:hAnsi="Symbol" w:cs="Times New Roman" w:hint="default"/>
        <w:color w:val="auto"/>
        <w:sz w:val="20"/>
      </w:rPr>
    </w:lvl>
    <w:lvl w:ilvl="1" w:tplc="04090019" w:tentative="1">
      <w:start w:val="1"/>
      <w:numFmt w:val="bullet"/>
      <w:lvlText w:val="o"/>
      <w:lvlJc w:val="left"/>
      <w:pPr>
        <w:tabs>
          <w:tab w:val="num" w:pos="2520"/>
        </w:tabs>
        <w:ind w:left="2520" w:hanging="360"/>
      </w:pPr>
      <w:rPr>
        <w:rFonts w:ascii="Courier New" w:hAnsi="Courier New" w:cs="Courier New" w:hint="default"/>
      </w:rPr>
    </w:lvl>
    <w:lvl w:ilvl="2" w:tplc="0409001B" w:tentative="1">
      <w:start w:val="1"/>
      <w:numFmt w:val="bullet"/>
      <w:lvlText w:val=""/>
      <w:lvlJc w:val="left"/>
      <w:pPr>
        <w:tabs>
          <w:tab w:val="num" w:pos="3240"/>
        </w:tabs>
        <w:ind w:left="3240" w:hanging="360"/>
      </w:pPr>
      <w:rPr>
        <w:rFonts w:ascii="Wingdings" w:hAnsi="Wingdings" w:hint="default"/>
      </w:rPr>
    </w:lvl>
    <w:lvl w:ilvl="3" w:tplc="0409000F" w:tentative="1">
      <w:start w:val="1"/>
      <w:numFmt w:val="bullet"/>
      <w:lvlText w:val=""/>
      <w:lvlJc w:val="left"/>
      <w:pPr>
        <w:tabs>
          <w:tab w:val="num" w:pos="3960"/>
        </w:tabs>
        <w:ind w:left="3960" w:hanging="360"/>
      </w:pPr>
      <w:rPr>
        <w:rFonts w:ascii="Symbol" w:hAnsi="Symbol" w:hint="default"/>
      </w:rPr>
    </w:lvl>
    <w:lvl w:ilvl="4" w:tplc="04090019" w:tentative="1">
      <w:start w:val="1"/>
      <w:numFmt w:val="bullet"/>
      <w:lvlText w:val="o"/>
      <w:lvlJc w:val="left"/>
      <w:pPr>
        <w:tabs>
          <w:tab w:val="num" w:pos="4680"/>
        </w:tabs>
        <w:ind w:left="4680" w:hanging="360"/>
      </w:pPr>
      <w:rPr>
        <w:rFonts w:ascii="Courier New" w:hAnsi="Courier New" w:cs="Courier New" w:hint="default"/>
      </w:rPr>
    </w:lvl>
    <w:lvl w:ilvl="5" w:tplc="0409001B" w:tentative="1">
      <w:start w:val="1"/>
      <w:numFmt w:val="bullet"/>
      <w:lvlText w:val=""/>
      <w:lvlJc w:val="left"/>
      <w:pPr>
        <w:tabs>
          <w:tab w:val="num" w:pos="5400"/>
        </w:tabs>
        <w:ind w:left="5400" w:hanging="360"/>
      </w:pPr>
      <w:rPr>
        <w:rFonts w:ascii="Wingdings" w:hAnsi="Wingdings" w:hint="default"/>
      </w:rPr>
    </w:lvl>
    <w:lvl w:ilvl="6" w:tplc="0409000F" w:tentative="1">
      <w:start w:val="1"/>
      <w:numFmt w:val="bullet"/>
      <w:lvlText w:val=""/>
      <w:lvlJc w:val="left"/>
      <w:pPr>
        <w:tabs>
          <w:tab w:val="num" w:pos="6120"/>
        </w:tabs>
        <w:ind w:left="6120" w:hanging="360"/>
      </w:pPr>
      <w:rPr>
        <w:rFonts w:ascii="Symbol" w:hAnsi="Symbol" w:hint="default"/>
      </w:rPr>
    </w:lvl>
    <w:lvl w:ilvl="7" w:tplc="04090019" w:tentative="1">
      <w:start w:val="1"/>
      <w:numFmt w:val="bullet"/>
      <w:lvlText w:val="o"/>
      <w:lvlJc w:val="left"/>
      <w:pPr>
        <w:tabs>
          <w:tab w:val="num" w:pos="6840"/>
        </w:tabs>
        <w:ind w:left="6840" w:hanging="360"/>
      </w:pPr>
      <w:rPr>
        <w:rFonts w:ascii="Courier New" w:hAnsi="Courier New" w:cs="Courier New" w:hint="default"/>
      </w:rPr>
    </w:lvl>
    <w:lvl w:ilvl="8" w:tplc="0409001B" w:tentative="1">
      <w:start w:val="1"/>
      <w:numFmt w:val="bullet"/>
      <w:lvlText w:val=""/>
      <w:lvlJc w:val="left"/>
      <w:pPr>
        <w:tabs>
          <w:tab w:val="num" w:pos="7560"/>
        </w:tabs>
        <w:ind w:left="7560" w:hanging="360"/>
      </w:pPr>
      <w:rPr>
        <w:rFonts w:ascii="Wingdings" w:hAnsi="Wingdings" w:hint="default"/>
      </w:rPr>
    </w:lvl>
  </w:abstractNum>
  <w:abstractNum w:abstractNumId="10">
    <w:nsid w:val="44216112"/>
    <w:multiLevelType w:val="hybridMultilevel"/>
    <w:tmpl w:val="F2A2C9D2"/>
    <w:lvl w:ilvl="0" w:tplc="65500808">
      <w:start w:val="1"/>
      <w:numFmt w:val="lowerLetter"/>
      <w:lvlText w:val="%1."/>
      <w:lvlJc w:val="left"/>
      <w:pPr>
        <w:tabs>
          <w:tab w:val="num" w:pos="720"/>
        </w:tabs>
        <w:ind w:left="720" w:hanging="360"/>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1">
    <w:nsid w:val="6666117B"/>
    <w:multiLevelType w:val="hybridMultilevel"/>
    <w:tmpl w:val="BE7AE218"/>
    <w:lvl w:ilvl="0" w:tplc="04090017">
      <w:start w:val="1"/>
      <w:numFmt w:val="upperRoman"/>
      <w:pStyle w:val="Style1"/>
      <w:lvlText w:val="%1."/>
      <w:lvlJc w:val="right"/>
      <w:pPr>
        <w:tabs>
          <w:tab w:val="num" w:pos="720"/>
        </w:tabs>
        <w:ind w:left="720" w:hanging="18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2">
    <w:nsid w:val="752A0BD8"/>
    <w:multiLevelType w:val="hybridMultilevel"/>
    <w:tmpl w:val="F3942F2C"/>
    <w:lvl w:ilvl="0" w:tplc="C58E7FC8">
      <w:start w:val="1"/>
      <w:numFmt w:val="bullet"/>
      <w:lvlText w:val=""/>
      <w:lvlPicBulletId w:val="1"/>
      <w:lvlJc w:val="left"/>
      <w:pPr>
        <w:tabs>
          <w:tab w:val="num" w:pos="360"/>
        </w:tabs>
        <w:ind w:left="360" w:hanging="360"/>
      </w:pPr>
      <w:rPr>
        <w:rFonts w:ascii="Symbol" w:hAnsi="Symbol" w:hint="default"/>
        <w:color w:val="auto"/>
        <w:sz w:val="16"/>
      </w:rPr>
    </w:lvl>
    <w:lvl w:ilvl="1" w:tplc="04090019">
      <w:numFmt w:val="bullet"/>
      <w:lvlText w:val=""/>
      <w:lvlJc w:val="left"/>
      <w:pPr>
        <w:tabs>
          <w:tab w:val="num" w:pos="360"/>
        </w:tabs>
        <w:ind w:left="360" w:hanging="360"/>
      </w:pPr>
      <w:rPr>
        <w:rFonts w:ascii="Symbol" w:eastAsia="SimSun" w:hAnsi="Symbol" w:cs="Times New Roman" w:hint="default"/>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6"/>
  </w:num>
  <w:num w:numId="2">
    <w:abstractNumId w:val="9"/>
  </w:num>
  <w:num w:numId="3">
    <w:abstractNumId w:val="12"/>
  </w:num>
  <w:num w:numId="4">
    <w:abstractNumId w:val="3"/>
  </w:num>
  <w:num w:numId="5">
    <w:abstractNumId w:val="2"/>
  </w:num>
  <w:num w:numId="6">
    <w:abstractNumId w:val="1"/>
  </w:num>
  <w:num w:numId="7">
    <w:abstractNumId w:val="0"/>
  </w:num>
  <w:num w:numId="8">
    <w:abstractNumId w:val="11"/>
  </w:num>
  <w:num w:numId="9">
    <w:abstractNumId w:val="4"/>
  </w:num>
  <w:num w:numId="10">
    <w:abstractNumId w:val="7"/>
  </w:num>
  <w:num w:numId="11">
    <w:abstractNumId w:val="8"/>
  </w:num>
  <w:num w:numId="12">
    <w:abstractNumId w:val="5"/>
  </w:num>
  <w:num w:numId="13">
    <w:abstractNumId w:val="10"/>
  </w:num>
  <w:numIdMacAtCleanup w:val="1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defaultTabStop w:val="720"/>
  <w:characterSpacingControl w:val="doNotCompress"/>
  <w:compat/>
  <w:rsids>
    <w:rsidRoot w:val="00CB7900"/>
    <w:rsid w:val="00002705"/>
    <w:rsid w:val="006168A6"/>
    <w:rsid w:val="00722A9E"/>
    <w:rsid w:val="00851CA8"/>
    <w:rsid w:val="00A23663"/>
    <w:rsid w:val="00AB1F23"/>
    <w:rsid w:val="00CB7900"/>
    <w:rsid w:val="00D513FA"/>
    <w:rsid w:val="00D90D00"/>
    <w:rsid w:val="00DC3B87"/>
    <w:rsid w:val="00F60528"/>
    <w:rsid w:val="00FF3FFD"/>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ountry-region"/>
  <w:smartTagType w:namespaceuri="urn:schemas-microsoft-com:office:smarttags" w:name="place"/>
  <w:shapeDefaults>
    <o:shapedefaults v:ext="edit" spidmax="10242"/>
    <o:shapelayout v:ext="edit">
      <o:idmap v:ext="edit" data="1,2,3,4,5,6,7"/>
      <o:rules v:ext="edit">
        <o:r id="V:Rule68" type="arc" idref="#_x0000_s3310"/>
        <o:r id="V:Rule69" type="arc" idref="#_x0000_s3311"/>
        <o:r id="V:Rule70" type="arc" idref="#_x0000_s3312"/>
        <o:r id="V:Rule71" type="arc" idref="#_x0000_s3313"/>
        <o:r id="V:Rule72" type="arc" idref="#_x0000_s3314"/>
        <o:r id="V:Rule152" type="connector" idref="#_x0000_s1778"/>
        <o:r id="V:Rule153" type="connector" idref="#_x0000_s1724"/>
        <o:r id="V:Rule154" type="connector" idref="#_x0000_s3388"/>
        <o:r id="V:Rule155" type="connector" idref="#_x0000_s5885"/>
        <o:r id="V:Rule156" type="connector" idref="#_x0000_s3274"/>
        <o:r id="V:Rule157" type="connector" idref="#_x0000_s3344"/>
        <o:r id="V:Rule158" type="connector" idref="#_x0000_s1791"/>
        <o:r id="V:Rule159" type="connector" idref="#_x0000_s1545"/>
        <o:r id="V:Rule160" type="connector" idref="#_x0000_s5711"/>
        <o:r id="V:Rule161" type="connector" idref="#_x0000_s3390"/>
        <o:r id="V:Rule162" type="connector" idref="#_x0000_s5947"/>
        <o:r id="V:Rule163" type="connector" idref="#_x0000_s1768"/>
        <o:r id="V:Rule164" type="connector" idref="#_x0000_s5815"/>
        <o:r id="V:Rule165" type="connector" idref="#_x0000_s5719"/>
        <o:r id="V:Rule166" type="connector" idref="#_x0000_s5936"/>
        <o:r id="V:Rule167" type="connector" idref="#_x0000_s1502"/>
        <o:r id="V:Rule168" type="connector" idref="#_x0000_s3306"/>
        <o:r id="V:Rule169" type="connector" idref="#_x0000_s3335"/>
        <o:r id="V:Rule170" type="connector" idref="#_x0000_s5763"/>
        <o:r id="V:Rule171" type="connector" idref="#_x0000_s1706"/>
        <o:r id="V:Rule172" type="connector" idref="#_x0000_s1495"/>
        <o:r id="V:Rule173" type="connector" idref="#_x0000_s3361"/>
        <o:r id="V:Rule174" type="connector" idref="#_x0000_s5690"/>
        <o:r id="V:Rule175" type="connector" idref="#_x0000_s5956"/>
        <o:r id="V:Rule176" type="connector" idref="#_x0000_s5896"/>
        <o:r id="V:Rule177" type="connector" idref="#_x0000_s1507"/>
        <o:r id="V:Rule178" type="connector" idref="#_x0000_s5916"/>
        <o:r id="V:Rule179" type="connector" idref="#_x0000_s1584"/>
        <o:r id="V:Rule180" type="connector" idref="#_x0000_s3369"/>
        <o:r id="V:Rule181" type="connector" idref="#_x0000_s3364"/>
        <o:r id="V:Rule182" type="connector" idref="#_x0000_s1461"/>
        <o:r id="V:Rule183" type="connector" idref="#_x0000_s1500"/>
        <o:r id="V:Rule184" type="connector" idref="#_x0000_s3317"/>
        <o:r id="V:Rule185" type="connector" idref="#_x0000_s5799"/>
        <o:r id="V:Rule186" type="connector" idref="#_x0000_s3332"/>
        <o:r id="V:Rule187" type="connector" idref="#_x0000_s1565"/>
        <o:r id="V:Rule188" type="connector" idref="#_x0000_s3355"/>
        <o:r id="V:Rule189" type="connector" idref="#_x0000_s5841"/>
        <o:r id="V:Rule190" type="connector" idref="#_x0000_s5680"/>
        <o:r id="V:Rule191" type="connector" idref="#_x0000_s3336"/>
        <o:r id="V:Rule192" type="connector" idref="#_x0000_s1567"/>
        <o:r id="V:Rule193" type="connector" idref="#_x0000_s5933"/>
        <o:r id="V:Rule194" type="connector" idref="#_x0000_s5710"/>
        <o:r id="V:Rule195" type="connector" idref="#_x0000_s1770"/>
        <o:r id="V:Rule196" type="connector" idref="#_x0000_s3373"/>
        <o:r id="V:Rule197" type="connector" idref="#_x0000_s1561"/>
        <o:r id="V:Rule198" type="connector" idref="#_x0000_s5912"/>
        <o:r id="V:Rule199" type="connector" idref="#_x0000_s1573"/>
        <o:r id="V:Rule200" type="connector" idref="#_x0000_s5926"/>
        <o:r id="V:Rule201" type="connector" idref="#_x0000_s1484"/>
        <o:r id="V:Rule202" type="connector" idref="#_x0000_s1528"/>
        <o:r id="V:Rule203" type="connector" idref="#_x0000_s1454"/>
        <o:r id="V:Rule204" type="connector" idref="#_x0000_s1478"/>
        <o:r id="V:Rule205" type="connector" idref="#_x0000_s3394"/>
        <o:r id="V:Rule206" type="connector" idref="#_x0000_s3392"/>
        <o:r id="V:Rule207" type="connector" idref="#_x0000_s5905"/>
        <o:r id="V:Rule208" type="connector" idref="#_x0000_s3333"/>
        <o:r id="V:Rule209" type="connector" idref="#_x0000_s1540"/>
        <o:r id="V:Rule210" type="connector" idref="#_x0000_s1522"/>
        <o:r id="V:Rule211" type="connector" idref="#_x0000_s1613"/>
        <o:r id="V:Rule212" type="connector" idref="#_x0000_s1714"/>
        <o:r id="V:Rule213" type="connector" idref="#_x0000_s3315"/>
        <o:r id="V:Rule214" type="connector" idref="#_x0000_s5796"/>
        <o:r id="V:Rule215" type="connector" idref="#_x0000_s3368"/>
        <o:r id="V:Rule216" type="connector" idref="#_x0000_s3331"/>
        <o:r id="V:Rule217" type="connector" idref="#_x0000_s5782"/>
        <o:r id="V:Rule218" type="connector" idref="#_x0000_s1608"/>
        <o:r id="V:Rule219" type="connector" idref="#_x0000_s1729"/>
        <o:r id="V:Rule220" type="connector" idref="#_x0000_s1555"/>
        <o:r id="V:Rule221" type="connector" idref="#_x0000_s1483"/>
        <o:r id="V:Rule222" type="connector" idref="#_x0000_s3405"/>
        <o:r id="V:Rule223" type="connector" idref="#_x0000_s1623"/>
        <o:r id="V:Rule224" type="connector" idref="#_x0000_s1755"/>
        <o:r id="V:Rule225" type="connector" idref="#_x0000_s1501"/>
        <o:r id="V:Rule226" type="connector" idref="#_x0000_s5687"/>
        <o:r id="V:Rule227" type="connector" idref="#_x0000_s1473"/>
        <o:r id="V:Rule228" type="connector" idref="#_x0000_s3273"/>
        <o:r id="V:Rule229" type="connector" idref="#_x0000_s3374"/>
        <o:r id="V:Rule230" type="connector" idref="#_x0000_s5805"/>
        <o:r id="V:Rule231" type="connector" idref="#_x0000_s1462"/>
        <o:r id="V:Rule232" type="connector" idref="#_x0000_s3401"/>
        <o:r id="V:Rule233" type="connector" idref="#_x0000_s3395"/>
        <o:r id="V:Rule234" type="connector" idref="#_x0000_s1559"/>
        <o:r id="V:Rule235" type="connector" idref="#_x0000_s5744"/>
        <o:r id="V:Rule236" type="connector" idref="#_x0000_s5779"/>
        <o:r id="V:Rule237" type="connector" idref="#_x0000_s1587"/>
        <o:r id="V:Rule238" type="connector" idref="#_x0000_s1799"/>
        <o:r id="V:Rule239" type="connector" idref="#_x0000_s3316"/>
        <o:r id="V:Rule240" type="connector" idref="#_x0000_s3354"/>
        <o:r id="V:Rule241" type="connector" idref="#_x0000_s1788"/>
        <o:r id="V:Rule242" type="connector" idref="#_x0000_s1544"/>
        <o:r id="V:Rule243" type="connector" idref="#_x0000_s1529"/>
        <o:r id="V:Rule244" type="connector" idref="#_x0000_s3337"/>
        <o:r id="V:Rule245" type="connector" idref="#_x0000_s5959"/>
        <o:r id="V:Rule246" type="connector" idref="#_x0000_s3370"/>
        <o:r id="V:Rule247" type="connector" idref="#_x0000_s1482"/>
        <o:r id="V:Rule248" type="connector" idref="#_x0000_s1753"/>
        <o:r id="V:Rule249" type="connector" idref="#_x0000_s5874"/>
        <o:r id="V:Rule250" type="connector" idref="#_x0000_s5819"/>
        <o:r id="V:Rule251" type="connector" idref="#_x0000_s1604"/>
        <o:r id="V:Rule252" type="connector" idref="#_x0000_s5848"/>
        <o:r id="V:Rule253" type="connector" idref="#_x0000_s5766"/>
        <o:r id="V:Rule254" type="connector" idref="#_x0000_s3383"/>
        <o:r id="V:Rule255" type="connector" idref="#_x0000_s1765"/>
        <o:r id="V:Rule256" type="connector" idref="#_x0000_s5851"/>
        <o:r id="V:Rule257" type="connector" idref="#_x0000_s1617"/>
        <o:r id="V:Rule258" type="connector" idref="#_x0000_s3380"/>
        <o:r id="V:Rule259" type="connector" idref="#_x0000_s3353"/>
        <o:r id="V:Rule260" type="connector" idref="#_x0000_s1510"/>
        <o:r id="V:Rule261" type="connector" idref="#_x0000_s5728"/>
        <o:r id="V:Rule262" type="connector" idref="#_x0000_s1530"/>
        <o:r id="V:Rule263" type="connector" idref="#_x0000_s3348"/>
        <o:r id="V:Rule264" type="connector" idref="#_x0000_s1546"/>
        <o:r id="V:Rule265" type="connector" idref="#_x0000_s5757"/>
        <o:r id="V:Rule266" type="connector" idref="#_x0000_s1780"/>
        <o:r id="V:Rule267" type="connector" idref="#_x0000_s3305"/>
        <o:r id="V:Rule268" type="connector" idref="#_x0000_s1570"/>
        <o:r id="V:Rule269" type="connector" idref="#_x0000_s1734"/>
        <o:r id="V:Rule270" type="connector" idref="#_x0000_s3350"/>
        <o:r id="V:Rule271" type="connector" idref="#_x0000_s1602"/>
        <o:r id="V:Rule272" type="connector" idref="#_x0000_s3272"/>
        <o:r id="V:Rule273" type="connector" idref="#_x0000_s5772"/>
        <o:r id="V:Rule274" type="connector" idref="#_x0000_s5871"/>
        <o:r id="V:Rule275" type="connector" idref="#_x0000_s1609"/>
        <o:r id="V:Rule276" type="connector" idref="#_x0000_s5738"/>
        <o:r id="V:Rule277" type="connector" idref="#_x0000_s1719"/>
        <o:r id="V:Rule278" type="connector" idref="#_x0000_s3352"/>
        <o:r id="V:Rule279" type="connector" idref="#_x0000_s3375"/>
        <o:r id="V:Rule280" type="connector" idref="#_x0000_s5731"/>
        <o:r id="V:Rule281" type="connector" idref="#_x0000_s3349"/>
        <o:r id="V:Rule282" type="connector" idref="#_x0000_s3389"/>
        <o:r id="V:Rule283" type="connector" idref="#_x0000_s1620"/>
        <o:r id="V:Rule284" type="connector" idref="#_x0000_s1477"/>
        <o:r id="V:Rule285" type="connector" idref="#_x0000_s5828"/>
        <o:r id="V:Rule286" type="connector" idref="#_x0000_s3372"/>
        <o:r id="V:Rule287" type="connector" idref="#_x0000_s1460"/>
        <o:r id="V:Rule288" type="connector" idref="#_x0000_s1750"/>
        <o:r id="V:Rule289" type="connector" idref="#_x0000_s1775"/>
        <o:r id="V:Rule290" type="connector" idref="#_x0000_s1476"/>
        <o:r id="V:Rule291" type="connector" idref="#_x0000_s5700"/>
        <o:r id="V:Rule292" type="connector" idref="#_x0000_s5748"/>
        <o:r id="V:Rule293" type="connector" idref="#_x0000_s5707"/>
        <o:r id="V:Rule294" type="connector" idref="#_x0000_s3393"/>
        <o:r id="V:Rule295" type="connector" idref="#_x0000_s5899"/>
        <o:r id="V:Rule296" type="connector" idref="#_x0000_s1566"/>
        <o:r id="V:Rule297" type="connector" idref="#_x0000_s3271"/>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Normal Indent" w:uiPriority="0"/>
    <w:lsdException w:name="header" w:uiPriority="0"/>
    <w:lsdException w:name="footer" w:uiPriority="0"/>
    <w:lsdException w:name="caption" w:uiPriority="35" w:qFormat="1"/>
    <w:lsdException w:name="page number" w:uiPriority="0"/>
    <w:lsdException w:name="List" w:uiPriority="0"/>
    <w:lsdException w:name="List Bullet" w:uiPriority="0"/>
    <w:lsdException w:name="List 2" w:uiPriority="0"/>
    <w:lsdException w:name="List 3"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0"/>
    <w:lsdException w:name="Body Text Indent" w:uiPriority="0"/>
    <w:lsdException w:name="List Continue 2" w:uiPriority="0"/>
    <w:lsdException w:name="Subtitle" w:semiHidden="0" w:uiPriority="0" w:unhideWhenUsed="0" w:qFormat="1"/>
    <w:lsdException w:name="Body Text First Indent" w:uiPriority="0"/>
    <w:lsdException w:name="Body Text First Indent 2" w:uiPriority="0"/>
    <w:lsdException w:name="Body Text 2" w:uiPriority="0"/>
    <w:lsdException w:name="Body Text 3" w:uiPriority="0"/>
    <w:lsdException w:name="Body Text Indent 2" w:uiPriority="0"/>
    <w:lsdException w:name="Body Text Indent 3" w:uiPriority="0"/>
    <w:lsdException w:name="Hyperlink" w:uiPriority="0"/>
    <w:lsdException w:name="Strong" w:semiHidden="0" w:uiPriority="22" w:unhideWhenUsed="0" w:qFormat="1"/>
    <w:lsdException w:name="Emphasis" w:semiHidden="0" w:uiPriority="20" w:unhideWhenUsed="0" w:qFormat="1"/>
    <w:lsdException w:name="Plain Text" w:uiPriority="0"/>
    <w:lsdException w:name="No List" w:uiPriority="0"/>
    <w:lsdException w:name="Balloon Text" w:uiPriority="0"/>
    <w:lsdException w:name="Table Grid" w:semiHidden="0" w:uiPriority="0" w:unhideWhenUsed="0"/>
    <w:lsdException w:name="Placeholder Text" w:uiPriority="0"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B7900"/>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qFormat/>
    <w:rsid w:val="00CB7900"/>
    <w:pPr>
      <w:keepNext/>
      <w:jc w:val="center"/>
      <w:outlineLvl w:val="0"/>
    </w:pPr>
    <w:rPr>
      <w:rFonts w:ascii="VNI-Times" w:hAnsi="VNI-Times"/>
      <w:b/>
      <w:sz w:val="28"/>
      <w:szCs w:val="20"/>
    </w:rPr>
  </w:style>
  <w:style w:type="paragraph" w:styleId="Heading2">
    <w:name w:val="heading 2"/>
    <w:basedOn w:val="Normal"/>
    <w:next w:val="Normal"/>
    <w:link w:val="Heading2Char"/>
    <w:qFormat/>
    <w:rsid w:val="00CB7900"/>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CB7900"/>
    <w:pPr>
      <w:keepNext/>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CB7900"/>
    <w:pPr>
      <w:keepNext/>
      <w:spacing w:before="240" w:after="60"/>
      <w:outlineLvl w:val="3"/>
    </w:pPr>
    <w:rPr>
      <w:b/>
      <w:bCs/>
      <w:sz w:val="28"/>
      <w:szCs w:val="28"/>
    </w:rPr>
  </w:style>
  <w:style w:type="paragraph" w:styleId="Heading5">
    <w:name w:val="heading 5"/>
    <w:basedOn w:val="Normal"/>
    <w:next w:val="Normal"/>
    <w:link w:val="Heading5Char"/>
    <w:qFormat/>
    <w:rsid w:val="00CB7900"/>
    <w:pPr>
      <w:spacing w:before="240" w:after="60"/>
      <w:outlineLvl w:val="4"/>
    </w:pPr>
    <w:rPr>
      <w:b/>
      <w:bCs/>
      <w:i/>
      <w:iCs/>
      <w:sz w:val="26"/>
      <w:szCs w:val="26"/>
    </w:rPr>
  </w:style>
  <w:style w:type="paragraph" w:styleId="Heading6">
    <w:name w:val="heading 6"/>
    <w:basedOn w:val="Normal"/>
    <w:next w:val="Normal"/>
    <w:link w:val="Heading6Char"/>
    <w:qFormat/>
    <w:rsid w:val="00CB7900"/>
    <w:pPr>
      <w:spacing w:before="240" w:after="60"/>
      <w:outlineLvl w:val="5"/>
    </w:pPr>
    <w:rPr>
      <w:b/>
      <w:bCs/>
      <w:sz w:val="22"/>
      <w:szCs w:val="22"/>
    </w:rPr>
  </w:style>
  <w:style w:type="paragraph" w:styleId="Heading7">
    <w:name w:val="heading 7"/>
    <w:basedOn w:val="Normal"/>
    <w:next w:val="Normal"/>
    <w:link w:val="Heading7Char"/>
    <w:qFormat/>
    <w:rsid w:val="00CB7900"/>
    <w:pPr>
      <w:spacing w:before="240" w:after="60"/>
      <w:outlineLvl w:val="6"/>
    </w:pPr>
  </w:style>
  <w:style w:type="paragraph" w:styleId="Heading8">
    <w:name w:val="heading 8"/>
    <w:basedOn w:val="Normal"/>
    <w:next w:val="Normal"/>
    <w:link w:val="Heading8Char"/>
    <w:qFormat/>
    <w:rsid w:val="00CB7900"/>
    <w:pPr>
      <w:spacing w:before="240" w:after="60"/>
      <w:outlineLvl w:val="7"/>
    </w:pPr>
    <w:rPr>
      <w:i/>
      <w:iCs/>
    </w:rPr>
  </w:style>
  <w:style w:type="paragraph" w:styleId="Heading9">
    <w:name w:val="heading 9"/>
    <w:basedOn w:val="Normal"/>
    <w:next w:val="Normal"/>
    <w:link w:val="Heading9Char"/>
    <w:qFormat/>
    <w:rsid w:val="00CB7900"/>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CB7900"/>
    <w:rPr>
      <w:rFonts w:ascii="VNI-Times" w:eastAsia="Times New Roman" w:hAnsi="VNI-Times" w:cs="Times New Roman"/>
      <w:b/>
      <w:sz w:val="28"/>
      <w:szCs w:val="20"/>
    </w:rPr>
  </w:style>
  <w:style w:type="character" w:customStyle="1" w:styleId="Heading2Char">
    <w:name w:val="Heading 2 Char"/>
    <w:basedOn w:val="DefaultParagraphFont"/>
    <w:link w:val="Heading2"/>
    <w:rsid w:val="00CB7900"/>
    <w:rPr>
      <w:rFonts w:ascii="Arial" w:eastAsia="Times New Roman" w:hAnsi="Arial" w:cs="Arial"/>
      <w:b/>
      <w:bCs/>
      <w:i/>
      <w:iCs/>
      <w:sz w:val="28"/>
      <w:szCs w:val="28"/>
    </w:rPr>
  </w:style>
  <w:style w:type="character" w:customStyle="1" w:styleId="Heading3Char">
    <w:name w:val="Heading 3 Char"/>
    <w:basedOn w:val="DefaultParagraphFont"/>
    <w:link w:val="Heading3"/>
    <w:rsid w:val="00CB7900"/>
    <w:rPr>
      <w:rFonts w:ascii="Arial" w:eastAsia="Times New Roman" w:hAnsi="Arial" w:cs="Arial"/>
      <w:b/>
      <w:bCs/>
      <w:sz w:val="26"/>
      <w:szCs w:val="26"/>
    </w:rPr>
  </w:style>
  <w:style w:type="character" w:customStyle="1" w:styleId="Heading4Char">
    <w:name w:val="Heading 4 Char"/>
    <w:basedOn w:val="DefaultParagraphFont"/>
    <w:link w:val="Heading4"/>
    <w:rsid w:val="00CB7900"/>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rsid w:val="00CB7900"/>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rsid w:val="00CB7900"/>
    <w:rPr>
      <w:rFonts w:ascii="Times New Roman" w:eastAsia="Times New Roman" w:hAnsi="Times New Roman" w:cs="Times New Roman"/>
      <w:b/>
      <w:bCs/>
    </w:rPr>
  </w:style>
  <w:style w:type="character" w:customStyle="1" w:styleId="Heading7Char">
    <w:name w:val="Heading 7 Char"/>
    <w:basedOn w:val="DefaultParagraphFont"/>
    <w:link w:val="Heading7"/>
    <w:rsid w:val="00CB7900"/>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CB7900"/>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rsid w:val="00CB7900"/>
    <w:rPr>
      <w:rFonts w:ascii="Arial" w:eastAsia="Times New Roman" w:hAnsi="Arial" w:cs="Arial"/>
    </w:rPr>
  </w:style>
  <w:style w:type="paragraph" w:customStyle="1" w:styleId="Char">
    <w:name w:val="Char"/>
    <w:basedOn w:val="Normal"/>
    <w:semiHidden/>
    <w:rsid w:val="00CB7900"/>
    <w:pPr>
      <w:spacing w:after="160" w:line="240" w:lineRule="exact"/>
      <w:jc w:val="both"/>
    </w:pPr>
    <w:rPr>
      <w:rFonts w:ascii="Arial" w:hAnsi="Arial" w:cs="Arial"/>
    </w:rPr>
  </w:style>
  <w:style w:type="paragraph" w:styleId="TOC1">
    <w:name w:val="toc 1"/>
    <w:basedOn w:val="Normal"/>
    <w:next w:val="Normal"/>
    <w:autoRedefine/>
    <w:semiHidden/>
    <w:rsid w:val="00CB7900"/>
  </w:style>
  <w:style w:type="paragraph" w:styleId="TOC2">
    <w:name w:val="toc 2"/>
    <w:basedOn w:val="Normal"/>
    <w:next w:val="Normal"/>
    <w:autoRedefine/>
    <w:semiHidden/>
    <w:rsid w:val="00CB7900"/>
    <w:pPr>
      <w:ind w:left="240"/>
    </w:pPr>
  </w:style>
  <w:style w:type="character" w:styleId="Hyperlink">
    <w:name w:val="Hyperlink"/>
    <w:basedOn w:val="DefaultParagraphFont"/>
    <w:rsid w:val="00CB7900"/>
    <w:rPr>
      <w:color w:val="0000FF"/>
      <w:u w:val="single"/>
    </w:rPr>
  </w:style>
  <w:style w:type="table" w:styleId="TableGrid">
    <w:name w:val="Table Grid"/>
    <w:basedOn w:val="TableNormal"/>
    <w:rsid w:val="00CB790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basedOn w:val="DefaultParagraphFont"/>
    <w:rsid w:val="00CB7900"/>
  </w:style>
  <w:style w:type="paragraph" w:styleId="Footer">
    <w:name w:val="footer"/>
    <w:basedOn w:val="Normal"/>
    <w:link w:val="FooterChar"/>
    <w:rsid w:val="00CB7900"/>
    <w:pPr>
      <w:tabs>
        <w:tab w:val="center" w:pos="4320"/>
        <w:tab w:val="right" w:pos="8640"/>
      </w:tabs>
    </w:pPr>
  </w:style>
  <w:style w:type="character" w:customStyle="1" w:styleId="FooterChar">
    <w:name w:val="Footer Char"/>
    <w:basedOn w:val="DefaultParagraphFont"/>
    <w:link w:val="Footer"/>
    <w:rsid w:val="00CB7900"/>
    <w:rPr>
      <w:rFonts w:ascii="Times New Roman" w:eastAsia="Times New Roman" w:hAnsi="Times New Roman" w:cs="Times New Roman"/>
      <w:sz w:val="24"/>
      <w:szCs w:val="24"/>
    </w:rPr>
  </w:style>
  <w:style w:type="character" w:styleId="PageNumber">
    <w:name w:val="page number"/>
    <w:basedOn w:val="DefaultParagraphFont"/>
    <w:rsid w:val="00CB7900"/>
  </w:style>
  <w:style w:type="paragraph" w:styleId="BodyTextIndent">
    <w:name w:val="Body Text Indent"/>
    <w:basedOn w:val="Normal"/>
    <w:link w:val="BodyTextIndentChar"/>
    <w:rsid w:val="00CB7900"/>
    <w:pPr>
      <w:spacing w:before="120" w:line="360" w:lineRule="exact"/>
      <w:ind w:firstLine="567"/>
      <w:jc w:val="both"/>
    </w:pPr>
    <w:rPr>
      <w:rFonts w:ascii=".VnTime" w:hAnsi=".VnTime"/>
      <w:sz w:val="28"/>
      <w:szCs w:val="20"/>
    </w:rPr>
  </w:style>
  <w:style w:type="character" w:customStyle="1" w:styleId="BodyTextIndentChar">
    <w:name w:val="Body Text Indent Char"/>
    <w:basedOn w:val="DefaultParagraphFont"/>
    <w:link w:val="BodyTextIndent"/>
    <w:rsid w:val="00CB7900"/>
    <w:rPr>
      <w:rFonts w:ascii=".VnTime" w:eastAsia="Times New Roman" w:hAnsi=".VnTime" w:cs="Times New Roman"/>
      <w:sz w:val="28"/>
      <w:szCs w:val="20"/>
    </w:rPr>
  </w:style>
  <w:style w:type="paragraph" w:customStyle="1" w:styleId="Char0">
    <w:name w:val="Char"/>
    <w:basedOn w:val="Normal"/>
    <w:semiHidden/>
    <w:rsid w:val="00CB7900"/>
    <w:pPr>
      <w:spacing w:after="160" w:line="240" w:lineRule="exact"/>
    </w:pPr>
    <w:rPr>
      <w:rFonts w:ascii="Arial" w:hAnsi="Arial"/>
    </w:rPr>
  </w:style>
  <w:style w:type="paragraph" w:styleId="Header">
    <w:name w:val="header"/>
    <w:basedOn w:val="Normal"/>
    <w:link w:val="HeaderChar"/>
    <w:rsid w:val="00CB7900"/>
    <w:pPr>
      <w:tabs>
        <w:tab w:val="center" w:pos="4320"/>
        <w:tab w:val="right" w:pos="8640"/>
      </w:tabs>
    </w:pPr>
    <w:rPr>
      <w:rFonts w:ascii="VNI-Times" w:hAnsi="VNI-Times"/>
    </w:rPr>
  </w:style>
  <w:style w:type="character" w:customStyle="1" w:styleId="HeaderChar">
    <w:name w:val="Header Char"/>
    <w:basedOn w:val="DefaultParagraphFont"/>
    <w:link w:val="Header"/>
    <w:rsid w:val="00CB7900"/>
    <w:rPr>
      <w:rFonts w:ascii="VNI-Times" w:eastAsia="Times New Roman" w:hAnsi="VNI-Times" w:cs="Times New Roman"/>
      <w:sz w:val="24"/>
      <w:szCs w:val="24"/>
    </w:rPr>
  </w:style>
  <w:style w:type="paragraph" w:styleId="NoSpacing">
    <w:name w:val="No Spacing"/>
    <w:qFormat/>
    <w:rsid w:val="00CB7900"/>
    <w:pPr>
      <w:spacing w:after="0" w:line="240" w:lineRule="auto"/>
    </w:pPr>
    <w:rPr>
      <w:rFonts w:ascii="Calibri" w:eastAsia="Calibri" w:hAnsi="Calibri" w:cs="Times New Roman"/>
    </w:rPr>
  </w:style>
  <w:style w:type="paragraph" w:styleId="ListParagraph">
    <w:name w:val="List Paragraph"/>
    <w:basedOn w:val="Normal"/>
    <w:qFormat/>
    <w:rsid w:val="00CB7900"/>
    <w:pPr>
      <w:spacing w:after="200" w:line="276" w:lineRule="auto"/>
      <w:ind w:left="720" w:hanging="360"/>
      <w:contextualSpacing/>
    </w:pPr>
    <w:rPr>
      <w:rFonts w:ascii="Calibri" w:eastAsia="Calibri" w:hAnsi="Calibri"/>
      <w:sz w:val="22"/>
      <w:szCs w:val="22"/>
    </w:rPr>
  </w:style>
  <w:style w:type="character" w:customStyle="1" w:styleId="CharChar19">
    <w:name w:val="Char Char19"/>
    <w:basedOn w:val="DefaultParagraphFont"/>
    <w:rsid w:val="00CB7900"/>
    <w:rPr>
      <w:rFonts w:ascii="Arial" w:hAnsi="Arial" w:cs="Arial"/>
      <w:b/>
      <w:bCs/>
      <w:kern w:val="32"/>
      <w:sz w:val="32"/>
      <w:szCs w:val="32"/>
      <w:lang w:val="en-US" w:eastAsia="en-US" w:bidi="ar-SA"/>
    </w:rPr>
  </w:style>
  <w:style w:type="paragraph" w:styleId="List">
    <w:name w:val="List"/>
    <w:basedOn w:val="Normal"/>
    <w:rsid w:val="00CB7900"/>
    <w:pPr>
      <w:ind w:left="360" w:hanging="360"/>
    </w:pPr>
  </w:style>
  <w:style w:type="paragraph" w:styleId="List2">
    <w:name w:val="List 2"/>
    <w:basedOn w:val="Normal"/>
    <w:rsid w:val="00CB7900"/>
    <w:pPr>
      <w:ind w:left="720" w:hanging="360"/>
    </w:pPr>
  </w:style>
  <w:style w:type="paragraph" w:styleId="List3">
    <w:name w:val="List 3"/>
    <w:basedOn w:val="Normal"/>
    <w:rsid w:val="00CB7900"/>
    <w:pPr>
      <w:numPr>
        <w:numId w:val="4"/>
      </w:numPr>
      <w:tabs>
        <w:tab w:val="clear" w:pos="360"/>
      </w:tabs>
      <w:ind w:left="1080"/>
    </w:pPr>
  </w:style>
  <w:style w:type="paragraph" w:styleId="ListBullet">
    <w:name w:val="List Bullet"/>
    <w:basedOn w:val="Normal"/>
    <w:rsid w:val="00CB7900"/>
    <w:pPr>
      <w:numPr>
        <w:numId w:val="5"/>
      </w:numPr>
      <w:tabs>
        <w:tab w:val="clear" w:pos="720"/>
        <w:tab w:val="num" w:pos="360"/>
      </w:tabs>
      <w:ind w:left="360"/>
    </w:pPr>
  </w:style>
  <w:style w:type="paragraph" w:styleId="ListBullet2">
    <w:name w:val="List Bullet 2"/>
    <w:basedOn w:val="Normal"/>
    <w:rsid w:val="00CB7900"/>
    <w:pPr>
      <w:numPr>
        <w:numId w:val="6"/>
      </w:numPr>
      <w:tabs>
        <w:tab w:val="clear" w:pos="1080"/>
        <w:tab w:val="num" w:pos="720"/>
      </w:tabs>
      <w:ind w:left="720"/>
    </w:pPr>
  </w:style>
  <w:style w:type="paragraph" w:styleId="ListBullet3">
    <w:name w:val="List Bullet 3"/>
    <w:basedOn w:val="Normal"/>
    <w:rsid w:val="00CB7900"/>
    <w:pPr>
      <w:numPr>
        <w:numId w:val="7"/>
      </w:numPr>
      <w:tabs>
        <w:tab w:val="clear" w:pos="1440"/>
        <w:tab w:val="num" w:pos="1080"/>
      </w:tabs>
      <w:ind w:left="1080"/>
    </w:pPr>
  </w:style>
  <w:style w:type="paragraph" w:styleId="ListBullet4">
    <w:name w:val="List Bullet 4"/>
    <w:basedOn w:val="Normal"/>
    <w:rsid w:val="00CB7900"/>
    <w:pPr>
      <w:tabs>
        <w:tab w:val="num" w:pos="1440"/>
      </w:tabs>
      <w:ind w:left="1440" w:hanging="360"/>
    </w:pPr>
  </w:style>
  <w:style w:type="paragraph" w:styleId="ListContinue2">
    <w:name w:val="List Continue 2"/>
    <w:basedOn w:val="Normal"/>
    <w:rsid w:val="00CB7900"/>
    <w:pPr>
      <w:spacing w:after="120"/>
      <w:ind w:left="720"/>
    </w:pPr>
  </w:style>
  <w:style w:type="paragraph" w:styleId="BodyText">
    <w:name w:val="Body Text"/>
    <w:basedOn w:val="Normal"/>
    <w:link w:val="BodyTextChar"/>
    <w:rsid w:val="00CB7900"/>
    <w:pPr>
      <w:spacing w:after="120"/>
    </w:pPr>
  </w:style>
  <w:style w:type="character" w:customStyle="1" w:styleId="BodyTextChar">
    <w:name w:val="Body Text Char"/>
    <w:basedOn w:val="DefaultParagraphFont"/>
    <w:link w:val="BodyText"/>
    <w:rsid w:val="00CB7900"/>
    <w:rPr>
      <w:rFonts w:ascii="Times New Roman" w:eastAsia="Times New Roman" w:hAnsi="Times New Roman" w:cs="Times New Roman"/>
      <w:sz w:val="24"/>
      <w:szCs w:val="24"/>
    </w:rPr>
  </w:style>
  <w:style w:type="paragraph" w:customStyle="1" w:styleId="ReplyForwardToFromDate">
    <w:name w:val="Reply/Forward To: From: Date:"/>
    <w:basedOn w:val="Normal"/>
    <w:rsid w:val="00CB7900"/>
  </w:style>
  <w:style w:type="paragraph" w:styleId="NormalIndent">
    <w:name w:val="Normal Indent"/>
    <w:basedOn w:val="Normal"/>
    <w:rsid w:val="00CB7900"/>
    <w:pPr>
      <w:ind w:left="720"/>
    </w:pPr>
  </w:style>
  <w:style w:type="paragraph" w:styleId="BodyTextFirstIndent">
    <w:name w:val="Body Text First Indent"/>
    <w:basedOn w:val="BodyText"/>
    <w:link w:val="BodyTextFirstIndentChar"/>
    <w:rsid w:val="00CB7900"/>
    <w:pPr>
      <w:ind w:firstLine="210"/>
    </w:pPr>
  </w:style>
  <w:style w:type="character" w:customStyle="1" w:styleId="BodyTextFirstIndentChar">
    <w:name w:val="Body Text First Indent Char"/>
    <w:basedOn w:val="BodyTextChar"/>
    <w:link w:val="BodyTextFirstIndent"/>
    <w:rsid w:val="00CB7900"/>
  </w:style>
  <w:style w:type="paragraph" w:styleId="BodyTextFirstIndent2">
    <w:name w:val="Body Text First Indent 2"/>
    <w:basedOn w:val="BodyTextIndent"/>
    <w:link w:val="BodyTextFirstIndent2Char"/>
    <w:rsid w:val="00CB7900"/>
    <w:pPr>
      <w:spacing w:before="0" w:after="120" w:line="240" w:lineRule="auto"/>
      <w:ind w:left="360" w:firstLine="210"/>
      <w:jc w:val="left"/>
    </w:pPr>
    <w:rPr>
      <w:rFonts w:ascii="Times New Roman" w:hAnsi="Times New Roman"/>
      <w:sz w:val="24"/>
      <w:szCs w:val="24"/>
    </w:rPr>
  </w:style>
  <w:style w:type="character" w:customStyle="1" w:styleId="BodyTextFirstIndent2Char">
    <w:name w:val="Body Text First Indent 2 Char"/>
    <w:basedOn w:val="BodyTextIndentChar"/>
    <w:link w:val="BodyTextFirstIndent2"/>
    <w:rsid w:val="00CB7900"/>
    <w:rPr>
      <w:rFonts w:ascii="Times New Roman" w:hAnsi="Times New Roman"/>
      <w:sz w:val="24"/>
      <w:szCs w:val="24"/>
    </w:rPr>
  </w:style>
  <w:style w:type="paragraph" w:styleId="BodyTextIndent2">
    <w:name w:val="Body Text Indent 2"/>
    <w:basedOn w:val="Normal"/>
    <w:link w:val="BodyTextIndent2Char"/>
    <w:rsid w:val="00CB7900"/>
    <w:pPr>
      <w:ind w:firstLine="804"/>
      <w:jc w:val="both"/>
    </w:pPr>
    <w:rPr>
      <w:rFonts w:ascii=".VnTime" w:hAnsi=".VnTime"/>
      <w:sz w:val="28"/>
      <w:szCs w:val="20"/>
    </w:rPr>
  </w:style>
  <w:style w:type="character" w:customStyle="1" w:styleId="BodyTextIndent2Char">
    <w:name w:val="Body Text Indent 2 Char"/>
    <w:basedOn w:val="DefaultParagraphFont"/>
    <w:link w:val="BodyTextIndent2"/>
    <w:rsid w:val="00CB7900"/>
    <w:rPr>
      <w:rFonts w:ascii=".VnTime" w:eastAsia="Times New Roman" w:hAnsi=".VnTime" w:cs="Times New Roman"/>
      <w:sz w:val="28"/>
      <w:szCs w:val="20"/>
    </w:rPr>
  </w:style>
  <w:style w:type="paragraph" w:styleId="BodyTextIndent3">
    <w:name w:val="Body Text Indent 3"/>
    <w:basedOn w:val="Normal"/>
    <w:link w:val="BodyTextIndent3Char"/>
    <w:rsid w:val="00CB7900"/>
    <w:pPr>
      <w:ind w:left="804"/>
      <w:jc w:val="both"/>
    </w:pPr>
    <w:rPr>
      <w:rFonts w:ascii=".VnTime" w:hAnsi=".VnTime"/>
      <w:sz w:val="28"/>
      <w:szCs w:val="20"/>
    </w:rPr>
  </w:style>
  <w:style w:type="character" w:customStyle="1" w:styleId="BodyTextIndent3Char">
    <w:name w:val="Body Text Indent 3 Char"/>
    <w:basedOn w:val="DefaultParagraphFont"/>
    <w:link w:val="BodyTextIndent3"/>
    <w:rsid w:val="00CB7900"/>
    <w:rPr>
      <w:rFonts w:ascii=".VnTime" w:eastAsia="Times New Roman" w:hAnsi=".VnTime" w:cs="Times New Roman"/>
      <w:sz w:val="28"/>
      <w:szCs w:val="20"/>
    </w:rPr>
  </w:style>
  <w:style w:type="paragraph" w:styleId="BodyText2">
    <w:name w:val="Body Text 2"/>
    <w:basedOn w:val="Normal"/>
    <w:link w:val="BodyText2Char"/>
    <w:rsid w:val="00CB7900"/>
    <w:rPr>
      <w:rFonts w:ascii=".VnTime" w:hAnsi=".VnTime"/>
      <w:sz w:val="210"/>
      <w:szCs w:val="20"/>
    </w:rPr>
  </w:style>
  <w:style w:type="character" w:customStyle="1" w:styleId="BodyText2Char">
    <w:name w:val="Body Text 2 Char"/>
    <w:basedOn w:val="DefaultParagraphFont"/>
    <w:link w:val="BodyText2"/>
    <w:rsid w:val="00CB7900"/>
    <w:rPr>
      <w:rFonts w:ascii=".VnTime" w:eastAsia="Times New Roman" w:hAnsi=".VnTime" w:cs="Times New Roman"/>
      <w:sz w:val="210"/>
      <w:szCs w:val="20"/>
    </w:rPr>
  </w:style>
  <w:style w:type="character" w:customStyle="1" w:styleId="MTEquationSection">
    <w:name w:val="MTEquationSection"/>
    <w:basedOn w:val="DefaultParagraphFont"/>
    <w:rsid w:val="00CB7900"/>
    <w:rPr>
      <w:rFonts w:ascii=".VnRevueH" w:hAnsi=".VnRevueH"/>
      <w:vanish/>
      <w:color w:val="FF0000"/>
      <w:sz w:val="50"/>
    </w:rPr>
  </w:style>
  <w:style w:type="paragraph" w:customStyle="1" w:styleId="MTDisplayEquation">
    <w:name w:val="MTDisplayEquation"/>
    <w:basedOn w:val="Footer"/>
    <w:rsid w:val="00CB7900"/>
    <w:pPr>
      <w:tabs>
        <w:tab w:val="clear" w:pos="4320"/>
        <w:tab w:val="clear" w:pos="8640"/>
      </w:tabs>
      <w:jc w:val="both"/>
    </w:pPr>
    <w:rPr>
      <w:rFonts w:ascii=".VnTime" w:hAnsi=".VnTime"/>
      <w:sz w:val="28"/>
      <w:szCs w:val="20"/>
    </w:rPr>
  </w:style>
  <w:style w:type="paragraph" w:customStyle="1" w:styleId="abcd">
    <w:name w:val="abcd"/>
    <w:basedOn w:val="Normal"/>
    <w:rsid w:val="00CB7900"/>
    <w:pPr>
      <w:tabs>
        <w:tab w:val="left" w:pos="4820"/>
      </w:tabs>
      <w:ind w:left="681" w:hanging="284"/>
      <w:jc w:val="both"/>
      <w:outlineLvl w:val="4"/>
    </w:pPr>
    <w:rPr>
      <w:rFonts w:ascii="VNI-Times" w:hAnsi="VNI-Times"/>
      <w:sz w:val="20"/>
      <w:szCs w:val="20"/>
    </w:rPr>
  </w:style>
  <w:style w:type="paragraph" w:styleId="Title">
    <w:name w:val="Title"/>
    <w:basedOn w:val="Normal"/>
    <w:link w:val="TitleChar"/>
    <w:qFormat/>
    <w:rsid w:val="00CB7900"/>
    <w:pPr>
      <w:jc w:val="center"/>
    </w:pPr>
    <w:rPr>
      <w:b/>
      <w:bCs/>
    </w:rPr>
  </w:style>
  <w:style w:type="character" w:customStyle="1" w:styleId="TitleChar">
    <w:name w:val="Title Char"/>
    <w:basedOn w:val="DefaultParagraphFont"/>
    <w:link w:val="Title"/>
    <w:rsid w:val="00CB7900"/>
    <w:rPr>
      <w:rFonts w:ascii="Times New Roman" w:eastAsia="Times New Roman" w:hAnsi="Times New Roman" w:cs="Times New Roman"/>
      <w:b/>
      <w:bCs/>
      <w:sz w:val="24"/>
      <w:szCs w:val="24"/>
    </w:rPr>
  </w:style>
  <w:style w:type="paragraph" w:styleId="BodyText3">
    <w:name w:val="Body Text 3"/>
    <w:basedOn w:val="Normal"/>
    <w:link w:val="BodyText3Char"/>
    <w:rsid w:val="00CB7900"/>
    <w:pPr>
      <w:jc w:val="both"/>
    </w:pPr>
    <w:rPr>
      <w:rFonts w:ascii=".VnTime" w:hAnsi=".VnTime"/>
      <w:b/>
      <w:bCs/>
      <w:sz w:val="28"/>
    </w:rPr>
  </w:style>
  <w:style w:type="character" w:customStyle="1" w:styleId="BodyText3Char">
    <w:name w:val="Body Text 3 Char"/>
    <w:basedOn w:val="DefaultParagraphFont"/>
    <w:link w:val="BodyText3"/>
    <w:rsid w:val="00CB7900"/>
    <w:rPr>
      <w:rFonts w:ascii=".VnTime" w:eastAsia="Times New Roman" w:hAnsi=".VnTime" w:cs="Times New Roman"/>
      <w:b/>
      <w:bCs/>
      <w:sz w:val="28"/>
      <w:szCs w:val="24"/>
    </w:rPr>
  </w:style>
  <w:style w:type="paragraph" w:styleId="PlainText">
    <w:name w:val="Plain Text"/>
    <w:basedOn w:val="Normal"/>
    <w:link w:val="PlainTextChar"/>
    <w:rsid w:val="00CB7900"/>
    <w:pPr>
      <w:tabs>
        <w:tab w:val="num" w:pos="1440"/>
      </w:tabs>
    </w:pPr>
    <w:rPr>
      <w:rFonts w:ascii="Courier New" w:hAnsi="Courier New" w:cs="Courier New"/>
      <w:sz w:val="20"/>
      <w:szCs w:val="20"/>
    </w:rPr>
  </w:style>
  <w:style w:type="character" w:customStyle="1" w:styleId="PlainTextChar">
    <w:name w:val="Plain Text Char"/>
    <w:basedOn w:val="DefaultParagraphFont"/>
    <w:link w:val="PlainText"/>
    <w:rsid w:val="00CB7900"/>
    <w:rPr>
      <w:rFonts w:ascii="Courier New" w:eastAsia="Times New Roman" w:hAnsi="Courier New" w:cs="Courier New"/>
      <w:sz w:val="20"/>
      <w:szCs w:val="20"/>
    </w:rPr>
  </w:style>
  <w:style w:type="paragraph" w:customStyle="1" w:styleId="Style1">
    <w:name w:val="Style1"/>
    <w:basedOn w:val="Normal"/>
    <w:autoRedefine/>
    <w:rsid w:val="00CB7900"/>
    <w:pPr>
      <w:numPr>
        <w:numId w:val="8"/>
      </w:numPr>
      <w:tabs>
        <w:tab w:val="clear" w:pos="720"/>
      </w:tabs>
      <w:ind w:left="0" w:firstLine="0"/>
    </w:pPr>
    <w:rPr>
      <w:sz w:val="28"/>
      <w:szCs w:val="28"/>
    </w:rPr>
  </w:style>
  <w:style w:type="paragraph" w:customStyle="1" w:styleId="Default">
    <w:name w:val="Default"/>
    <w:rsid w:val="00CB7900"/>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Styledemuc">
    <w:name w:val="Style de muc"/>
    <w:basedOn w:val="Normal"/>
    <w:autoRedefine/>
    <w:rsid w:val="00CB7900"/>
    <w:pPr>
      <w:tabs>
        <w:tab w:val="num" w:pos="720"/>
      </w:tabs>
      <w:spacing w:before="120" w:after="120"/>
      <w:ind w:left="720" w:hanging="360"/>
    </w:pPr>
    <w:rPr>
      <w:rFonts w:ascii=".VnClarendonH" w:eastAsia="SimSun" w:hAnsi=".VnClarendonH"/>
      <w:b/>
      <w:sz w:val="28"/>
      <w:lang w:eastAsia="zh-CN"/>
    </w:rPr>
  </w:style>
  <w:style w:type="paragraph" w:styleId="Subtitle">
    <w:name w:val="Subtitle"/>
    <w:basedOn w:val="Normal"/>
    <w:link w:val="SubtitleChar"/>
    <w:qFormat/>
    <w:rsid w:val="00CB7900"/>
    <w:pPr>
      <w:tabs>
        <w:tab w:val="num" w:pos="360"/>
        <w:tab w:val="num" w:pos="980"/>
      </w:tabs>
      <w:ind w:left="1029" w:hanging="392"/>
    </w:pPr>
    <w:rPr>
      <w:rFonts w:ascii="VNI-Times" w:hAnsi="VNI-Times"/>
      <w:b/>
      <w:bCs/>
      <w:sz w:val="28"/>
    </w:rPr>
  </w:style>
  <w:style w:type="character" w:customStyle="1" w:styleId="SubtitleChar">
    <w:name w:val="Subtitle Char"/>
    <w:basedOn w:val="DefaultParagraphFont"/>
    <w:link w:val="Subtitle"/>
    <w:rsid w:val="00CB7900"/>
    <w:rPr>
      <w:rFonts w:ascii="VNI-Times" w:eastAsia="Times New Roman" w:hAnsi="VNI-Times" w:cs="Times New Roman"/>
      <w:b/>
      <w:bCs/>
      <w:sz w:val="28"/>
      <w:szCs w:val="24"/>
    </w:rPr>
  </w:style>
  <w:style w:type="character" w:styleId="PlaceholderText">
    <w:name w:val="Placeholder Text"/>
    <w:basedOn w:val="DefaultParagraphFont"/>
    <w:semiHidden/>
    <w:rsid w:val="00CB7900"/>
    <w:rPr>
      <w:color w:val="808080"/>
    </w:rPr>
  </w:style>
  <w:style w:type="paragraph" w:styleId="BalloonText">
    <w:name w:val="Balloon Text"/>
    <w:basedOn w:val="Normal"/>
    <w:link w:val="BalloonTextChar"/>
    <w:semiHidden/>
    <w:unhideWhenUsed/>
    <w:rsid w:val="00CB7900"/>
    <w:rPr>
      <w:rFonts w:ascii="Tahoma" w:eastAsia="SimSun" w:hAnsi="Tahoma" w:cs="Tahoma"/>
      <w:sz w:val="16"/>
      <w:szCs w:val="16"/>
      <w:lang w:eastAsia="zh-CN"/>
    </w:rPr>
  </w:style>
  <w:style w:type="character" w:customStyle="1" w:styleId="BalloonTextChar">
    <w:name w:val="Balloon Text Char"/>
    <w:basedOn w:val="DefaultParagraphFont"/>
    <w:link w:val="BalloonText"/>
    <w:semiHidden/>
    <w:rsid w:val="00CB7900"/>
    <w:rPr>
      <w:rFonts w:ascii="Tahoma" w:eastAsia="SimSun" w:hAnsi="Tahoma" w:cs="Tahoma"/>
      <w:sz w:val="16"/>
      <w:szCs w:val="16"/>
      <w:lang w:eastAsia="zh-CN"/>
    </w:rPr>
  </w:style>
  <w:style w:type="paragraph" w:customStyle="1" w:styleId="Normal0">
    <w:name w:val="[Normal]"/>
    <w:rsid w:val="00CB7900"/>
    <w:pPr>
      <w:widowControl w:val="0"/>
      <w:spacing w:after="0" w:line="240" w:lineRule="auto"/>
    </w:pPr>
    <w:rPr>
      <w:rFonts w:ascii="Arial" w:eastAsia="Arial" w:hAnsi="Arial" w:cs="Arial"/>
      <w:sz w:val="24"/>
      <w:szCs w:val="20"/>
    </w:rPr>
  </w:style>
  <w:style w:type="character" w:customStyle="1" w:styleId="editsection">
    <w:name w:val="editsection"/>
    <w:basedOn w:val="DefaultParagraphFont"/>
    <w:rsid w:val="00CB7900"/>
    <w:rPr>
      <w:rFonts w:ascii="Verdana" w:hAnsi="Verdana"/>
      <w:color w:val="383838"/>
      <w:sz w:val="18"/>
      <w:szCs w:val="18"/>
      <w:lang w:val="en-US" w:eastAsia="en-US" w:bidi="ar-SA"/>
    </w:rPr>
  </w:style>
  <w:style w:type="character" w:customStyle="1" w:styleId="mw-headline">
    <w:name w:val="mw-headline"/>
    <w:basedOn w:val="DefaultParagraphFont"/>
    <w:rsid w:val="00CB7900"/>
    <w:rPr>
      <w:rFonts w:ascii="Verdana" w:hAnsi="Verdana"/>
      <w:color w:val="383838"/>
      <w:sz w:val="18"/>
      <w:szCs w:val="18"/>
      <w:lang w:val="en-US" w:eastAsia="en-US" w:bidi="ar-SA"/>
    </w:rPr>
  </w:style>
  <w:style w:type="paragraph" w:styleId="TOC3">
    <w:name w:val="toc 3"/>
    <w:basedOn w:val="Normal"/>
    <w:next w:val="Normal"/>
    <w:autoRedefine/>
    <w:semiHidden/>
    <w:rsid w:val="00CB7900"/>
    <w:pPr>
      <w:ind w:left="480"/>
    </w:pPr>
  </w:style>
  <w:style w:type="paragraph" w:styleId="TOC4">
    <w:name w:val="toc 4"/>
    <w:basedOn w:val="Normal"/>
    <w:next w:val="Normal"/>
    <w:autoRedefine/>
    <w:semiHidden/>
    <w:rsid w:val="00CB7900"/>
    <w:pPr>
      <w:ind w:left="720"/>
    </w:pPr>
  </w:style>
  <w:style w:type="paragraph" w:styleId="TOC5">
    <w:name w:val="toc 5"/>
    <w:basedOn w:val="Normal"/>
    <w:next w:val="Normal"/>
    <w:autoRedefine/>
    <w:semiHidden/>
    <w:rsid w:val="00CB7900"/>
    <w:pPr>
      <w:ind w:left="960"/>
    </w:pPr>
  </w:style>
  <w:style w:type="paragraph" w:styleId="TOC6">
    <w:name w:val="toc 6"/>
    <w:basedOn w:val="Normal"/>
    <w:next w:val="Normal"/>
    <w:autoRedefine/>
    <w:semiHidden/>
    <w:rsid w:val="00CB7900"/>
    <w:pPr>
      <w:ind w:left="1200"/>
    </w:pPr>
  </w:style>
  <w:style w:type="paragraph" w:styleId="TOC7">
    <w:name w:val="toc 7"/>
    <w:basedOn w:val="Normal"/>
    <w:next w:val="Normal"/>
    <w:autoRedefine/>
    <w:semiHidden/>
    <w:rsid w:val="00CB7900"/>
    <w:pPr>
      <w:ind w:left="1440"/>
    </w:pPr>
  </w:style>
  <w:style w:type="paragraph" w:styleId="TOC8">
    <w:name w:val="toc 8"/>
    <w:basedOn w:val="Normal"/>
    <w:next w:val="Normal"/>
    <w:autoRedefine/>
    <w:semiHidden/>
    <w:rsid w:val="00CB7900"/>
    <w:pPr>
      <w:ind w:left="1680"/>
    </w:pPr>
  </w:style>
  <w:style w:type="paragraph" w:styleId="TOC9">
    <w:name w:val="toc 9"/>
    <w:basedOn w:val="Normal"/>
    <w:next w:val="Normal"/>
    <w:autoRedefine/>
    <w:semiHidden/>
    <w:rsid w:val="00CB7900"/>
    <w:pPr>
      <w:ind w:left="1920"/>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7.wmf"/><Relationship Id="rId117" Type="http://schemas.openxmlformats.org/officeDocument/2006/relationships/oleObject" Target="embeddings/oleObject56.bin"/><Relationship Id="rId21" Type="http://schemas.openxmlformats.org/officeDocument/2006/relationships/oleObject" Target="embeddings/oleObject5.bin"/><Relationship Id="rId42" Type="http://schemas.openxmlformats.org/officeDocument/2006/relationships/image" Target="media/image26.wmf"/><Relationship Id="rId47" Type="http://schemas.openxmlformats.org/officeDocument/2006/relationships/oleObject" Target="embeddings/oleObject17.bin"/><Relationship Id="rId63" Type="http://schemas.openxmlformats.org/officeDocument/2006/relationships/oleObject" Target="embeddings/oleObject23.bin"/><Relationship Id="rId68" Type="http://schemas.openxmlformats.org/officeDocument/2006/relationships/image" Target="media/image41.wmf"/><Relationship Id="rId84" Type="http://schemas.openxmlformats.org/officeDocument/2006/relationships/oleObject" Target="embeddings/oleObject35.bin"/><Relationship Id="rId89" Type="http://schemas.openxmlformats.org/officeDocument/2006/relationships/oleObject" Target="embeddings/oleObject38.bin"/><Relationship Id="rId112" Type="http://schemas.openxmlformats.org/officeDocument/2006/relationships/image" Target="media/image59.wmf"/><Relationship Id="rId133" Type="http://schemas.openxmlformats.org/officeDocument/2006/relationships/oleObject" Target="embeddings/oleObject66.bin"/><Relationship Id="rId138" Type="http://schemas.openxmlformats.org/officeDocument/2006/relationships/oleObject" Target="embeddings/oleObject68.bin"/><Relationship Id="rId16" Type="http://schemas.openxmlformats.org/officeDocument/2006/relationships/image" Target="media/image11.wmf"/><Relationship Id="rId107" Type="http://schemas.openxmlformats.org/officeDocument/2006/relationships/image" Target="media/image58.wmf"/><Relationship Id="rId11" Type="http://schemas.openxmlformats.org/officeDocument/2006/relationships/oleObject" Target="embeddings/oleObject1.bin"/><Relationship Id="rId32" Type="http://schemas.openxmlformats.org/officeDocument/2006/relationships/image" Target="media/image20.png"/><Relationship Id="rId37" Type="http://schemas.openxmlformats.org/officeDocument/2006/relationships/oleObject" Target="embeddings/oleObject12.bin"/><Relationship Id="rId53" Type="http://schemas.openxmlformats.org/officeDocument/2006/relationships/image" Target="media/image33.wmf"/><Relationship Id="rId58" Type="http://schemas.openxmlformats.org/officeDocument/2006/relationships/image" Target="media/image36.wmf"/><Relationship Id="rId74" Type="http://schemas.openxmlformats.org/officeDocument/2006/relationships/oleObject" Target="embeddings/oleObject29.bin"/><Relationship Id="rId79" Type="http://schemas.openxmlformats.org/officeDocument/2006/relationships/oleObject" Target="embeddings/oleObject31.bin"/><Relationship Id="rId102" Type="http://schemas.openxmlformats.org/officeDocument/2006/relationships/image" Target="media/image56.png"/><Relationship Id="rId123" Type="http://schemas.openxmlformats.org/officeDocument/2006/relationships/oleObject" Target="embeddings/oleObject59.bin"/><Relationship Id="rId128" Type="http://schemas.openxmlformats.org/officeDocument/2006/relationships/oleObject" Target="embeddings/oleObject62.bin"/><Relationship Id="rId144" Type="http://schemas.openxmlformats.org/officeDocument/2006/relationships/image" Target="media/image71.gif"/><Relationship Id="rId5" Type="http://schemas.openxmlformats.org/officeDocument/2006/relationships/image" Target="media/image3.png"/><Relationship Id="rId90" Type="http://schemas.openxmlformats.org/officeDocument/2006/relationships/image" Target="media/image50.wmf"/><Relationship Id="rId95" Type="http://schemas.openxmlformats.org/officeDocument/2006/relationships/image" Target="media/image53.wmf"/><Relationship Id="rId22" Type="http://schemas.openxmlformats.org/officeDocument/2006/relationships/image" Target="media/image15.wmf"/><Relationship Id="rId27" Type="http://schemas.openxmlformats.org/officeDocument/2006/relationships/oleObject" Target="embeddings/oleObject8.bin"/><Relationship Id="rId43" Type="http://schemas.openxmlformats.org/officeDocument/2006/relationships/oleObject" Target="embeddings/oleObject15.bin"/><Relationship Id="rId48" Type="http://schemas.openxmlformats.org/officeDocument/2006/relationships/image" Target="media/image29.emf"/><Relationship Id="rId64" Type="http://schemas.openxmlformats.org/officeDocument/2006/relationships/image" Target="media/image39.wmf"/><Relationship Id="rId69" Type="http://schemas.openxmlformats.org/officeDocument/2006/relationships/oleObject" Target="embeddings/oleObject26.bin"/><Relationship Id="rId113" Type="http://schemas.openxmlformats.org/officeDocument/2006/relationships/oleObject" Target="embeddings/oleObject52.bin"/><Relationship Id="rId118" Type="http://schemas.openxmlformats.org/officeDocument/2006/relationships/image" Target="media/image60.png"/><Relationship Id="rId134" Type="http://schemas.openxmlformats.org/officeDocument/2006/relationships/image" Target="media/image66.png"/><Relationship Id="rId139" Type="http://schemas.openxmlformats.org/officeDocument/2006/relationships/image" Target="media/image69.wmf"/><Relationship Id="rId80" Type="http://schemas.openxmlformats.org/officeDocument/2006/relationships/image" Target="media/image47.png"/><Relationship Id="rId85" Type="http://schemas.openxmlformats.org/officeDocument/2006/relationships/image" Target="media/image48.wmf"/><Relationship Id="rId3" Type="http://schemas.openxmlformats.org/officeDocument/2006/relationships/settings" Target="settings.xml"/><Relationship Id="rId12" Type="http://schemas.openxmlformats.org/officeDocument/2006/relationships/image" Target="media/image9.wmf"/><Relationship Id="rId17" Type="http://schemas.openxmlformats.org/officeDocument/2006/relationships/oleObject" Target="embeddings/oleObject4.bin"/><Relationship Id="rId25" Type="http://schemas.openxmlformats.org/officeDocument/2006/relationships/oleObject" Target="embeddings/oleObject7.bin"/><Relationship Id="rId33" Type="http://schemas.openxmlformats.org/officeDocument/2006/relationships/image" Target="media/image21.png"/><Relationship Id="rId38" Type="http://schemas.openxmlformats.org/officeDocument/2006/relationships/image" Target="media/image24.wmf"/><Relationship Id="rId46" Type="http://schemas.openxmlformats.org/officeDocument/2006/relationships/image" Target="media/image28.wmf"/><Relationship Id="rId59" Type="http://schemas.openxmlformats.org/officeDocument/2006/relationships/oleObject" Target="embeddings/oleObject21.bin"/><Relationship Id="rId67" Type="http://schemas.openxmlformats.org/officeDocument/2006/relationships/oleObject" Target="embeddings/oleObject25.bin"/><Relationship Id="rId103" Type="http://schemas.openxmlformats.org/officeDocument/2006/relationships/oleObject" Target="embeddings/oleObject45.bin"/><Relationship Id="rId108" Type="http://schemas.openxmlformats.org/officeDocument/2006/relationships/oleObject" Target="embeddings/oleObject48.bin"/><Relationship Id="rId116" Type="http://schemas.openxmlformats.org/officeDocument/2006/relationships/oleObject" Target="embeddings/oleObject55.bin"/><Relationship Id="rId124" Type="http://schemas.openxmlformats.org/officeDocument/2006/relationships/image" Target="media/image63.wmf"/><Relationship Id="rId129" Type="http://schemas.openxmlformats.org/officeDocument/2006/relationships/image" Target="media/image65.wmf"/><Relationship Id="rId137" Type="http://schemas.openxmlformats.org/officeDocument/2006/relationships/image" Target="media/image68.wmf"/><Relationship Id="rId20" Type="http://schemas.openxmlformats.org/officeDocument/2006/relationships/image" Target="media/image14.wmf"/><Relationship Id="rId41" Type="http://schemas.openxmlformats.org/officeDocument/2006/relationships/oleObject" Target="embeddings/oleObject14.bin"/><Relationship Id="rId54" Type="http://schemas.openxmlformats.org/officeDocument/2006/relationships/oleObject" Target="embeddings/oleObject19.bin"/><Relationship Id="rId62" Type="http://schemas.openxmlformats.org/officeDocument/2006/relationships/image" Target="media/image38.wmf"/><Relationship Id="rId70" Type="http://schemas.openxmlformats.org/officeDocument/2006/relationships/image" Target="media/image42.wmf"/><Relationship Id="rId75" Type="http://schemas.openxmlformats.org/officeDocument/2006/relationships/oleObject" Target="embeddings/oleObject30.bin"/><Relationship Id="rId83" Type="http://schemas.openxmlformats.org/officeDocument/2006/relationships/oleObject" Target="embeddings/oleObject34.bin"/><Relationship Id="rId88" Type="http://schemas.openxmlformats.org/officeDocument/2006/relationships/image" Target="media/image49.wmf"/><Relationship Id="rId91" Type="http://schemas.openxmlformats.org/officeDocument/2006/relationships/oleObject" Target="embeddings/oleObject39.bin"/><Relationship Id="rId96" Type="http://schemas.openxmlformats.org/officeDocument/2006/relationships/oleObject" Target="embeddings/oleObject41.bin"/><Relationship Id="rId111" Type="http://schemas.openxmlformats.org/officeDocument/2006/relationships/oleObject" Target="embeddings/oleObject51.bin"/><Relationship Id="rId132" Type="http://schemas.openxmlformats.org/officeDocument/2006/relationships/oleObject" Target="embeddings/oleObject65.bin"/><Relationship Id="rId140" Type="http://schemas.openxmlformats.org/officeDocument/2006/relationships/oleObject" Target="embeddings/oleObject69.bin"/><Relationship Id="rId14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4.emf"/><Relationship Id="rId15" Type="http://schemas.openxmlformats.org/officeDocument/2006/relationships/oleObject" Target="embeddings/oleObject3.bin"/><Relationship Id="rId23" Type="http://schemas.openxmlformats.org/officeDocument/2006/relationships/oleObject" Target="embeddings/oleObject6.bin"/><Relationship Id="rId28" Type="http://schemas.openxmlformats.org/officeDocument/2006/relationships/image" Target="media/image18.wmf"/><Relationship Id="rId36" Type="http://schemas.openxmlformats.org/officeDocument/2006/relationships/image" Target="media/image23.wmf"/><Relationship Id="rId49" Type="http://schemas.openxmlformats.org/officeDocument/2006/relationships/image" Target="media/image30.emf"/><Relationship Id="rId57" Type="http://schemas.openxmlformats.org/officeDocument/2006/relationships/image" Target="media/image35.png"/><Relationship Id="rId106" Type="http://schemas.openxmlformats.org/officeDocument/2006/relationships/oleObject" Target="embeddings/oleObject47.bin"/><Relationship Id="rId114" Type="http://schemas.openxmlformats.org/officeDocument/2006/relationships/oleObject" Target="embeddings/oleObject53.bin"/><Relationship Id="rId119" Type="http://schemas.openxmlformats.org/officeDocument/2006/relationships/oleObject" Target="embeddings/oleObject57.bin"/><Relationship Id="rId127" Type="http://schemas.openxmlformats.org/officeDocument/2006/relationships/oleObject" Target="embeddings/oleObject61.bin"/><Relationship Id="rId10" Type="http://schemas.openxmlformats.org/officeDocument/2006/relationships/image" Target="media/image8.wmf"/><Relationship Id="rId31" Type="http://schemas.openxmlformats.org/officeDocument/2006/relationships/oleObject" Target="embeddings/oleObject10.bin"/><Relationship Id="rId44" Type="http://schemas.openxmlformats.org/officeDocument/2006/relationships/image" Target="media/image27.wmf"/><Relationship Id="rId52" Type="http://schemas.openxmlformats.org/officeDocument/2006/relationships/oleObject" Target="embeddings/oleObject18.bin"/><Relationship Id="rId60" Type="http://schemas.openxmlformats.org/officeDocument/2006/relationships/image" Target="media/image37.wmf"/><Relationship Id="rId65" Type="http://schemas.openxmlformats.org/officeDocument/2006/relationships/oleObject" Target="embeddings/oleObject24.bin"/><Relationship Id="rId73" Type="http://schemas.openxmlformats.org/officeDocument/2006/relationships/oleObject" Target="embeddings/oleObject28.bin"/><Relationship Id="rId78" Type="http://schemas.openxmlformats.org/officeDocument/2006/relationships/image" Target="media/image46.wmf"/><Relationship Id="rId81" Type="http://schemas.openxmlformats.org/officeDocument/2006/relationships/oleObject" Target="embeddings/oleObject32.bin"/><Relationship Id="rId86" Type="http://schemas.openxmlformats.org/officeDocument/2006/relationships/oleObject" Target="embeddings/oleObject36.bin"/><Relationship Id="rId94" Type="http://schemas.openxmlformats.org/officeDocument/2006/relationships/oleObject" Target="embeddings/oleObject40.bin"/><Relationship Id="rId99" Type="http://schemas.openxmlformats.org/officeDocument/2006/relationships/image" Target="media/image55.wmf"/><Relationship Id="rId101" Type="http://schemas.openxmlformats.org/officeDocument/2006/relationships/oleObject" Target="embeddings/oleObject44.bin"/><Relationship Id="rId122" Type="http://schemas.openxmlformats.org/officeDocument/2006/relationships/image" Target="media/image62.wmf"/><Relationship Id="rId130" Type="http://schemas.openxmlformats.org/officeDocument/2006/relationships/oleObject" Target="embeddings/oleObject63.bin"/><Relationship Id="rId135" Type="http://schemas.openxmlformats.org/officeDocument/2006/relationships/oleObject" Target="embeddings/oleObject67.bin"/><Relationship Id="rId143" Type="http://schemas.openxmlformats.org/officeDocument/2006/relationships/oleObject" Target="embeddings/oleObject71.bin"/><Relationship Id="rId4" Type="http://schemas.openxmlformats.org/officeDocument/2006/relationships/webSettings" Target="webSettings.xml"/><Relationship Id="rId9" Type="http://schemas.openxmlformats.org/officeDocument/2006/relationships/image" Target="media/image7.emf"/><Relationship Id="rId13" Type="http://schemas.openxmlformats.org/officeDocument/2006/relationships/oleObject" Target="embeddings/oleObject2.bin"/><Relationship Id="rId18" Type="http://schemas.openxmlformats.org/officeDocument/2006/relationships/image" Target="media/image12.png"/><Relationship Id="rId39" Type="http://schemas.openxmlformats.org/officeDocument/2006/relationships/oleObject" Target="embeddings/oleObject13.bin"/><Relationship Id="rId109" Type="http://schemas.openxmlformats.org/officeDocument/2006/relationships/oleObject" Target="embeddings/oleObject49.bin"/><Relationship Id="rId34" Type="http://schemas.openxmlformats.org/officeDocument/2006/relationships/image" Target="media/image22.wmf"/><Relationship Id="rId50" Type="http://schemas.openxmlformats.org/officeDocument/2006/relationships/image" Target="media/image31.emf"/><Relationship Id="rId55" Type="http://schemas.openxmlformats.org/officeDocument/2006/relationships/image" Target="media/image34.wmf"/><Relationship Id="rId76" Type="http://schemas.openxmlformats.org/officeDocument/2006/relationships/image" Target="media/image44.png"/><Relationship Id="rId97" Type="http://schemas.openxmlformats.org/officeDocument/2006/relationships/image" Target="media/image54.wmf"/><Relationship Id="rId104" Type="http://schemas.openxmlformats.org/officeDocument/2006/relationships/oleObject" Target="embeddings/oleObject46.bin"/><Relationship Id="rId120" Type="http://schemas.openxmlformats.org/officeDocument/2006/relationships/image" Target="media/image61.wmf"/><Relationship Id="rId125" Type="http://schemas.openxmlformats.org/officeDocument/2006/relationships/oleObject" Target="embeddings/oleObject60.bin"/><Relationship Id="rId141" Type="http://schemas.openxmlformats.org/officeDocument/2006/relationships/image" Target="media/image70.wmf"/><Relationship Id="rId146" Type="http://schemas.openxmlformats.org/officeDocument/2006/relationships/theme" Target="theme/theme1.xml"/><Relationship Id="rId7" Type="http://schemas.openxmlformats.org/officeDocument/2006/relationships/image" Target="media/image5.png"/><Relationship Id="rId71" Type="http://schemas.openxmlformats.org/officeDocument/2006/relationships/oleObject" Target="embeddings/oleObject27.bin"/><Relationship Id="rId92" Type="http://schemas.openxmlformats.org/officeDocument/2006/relationships/image" Target="media/image51.png"/><Relationship Id="rId2" Type="http://schemas.openxmlformats.org/officeDocument/2006/relationships/styles" Target="styles.xml"/><Relationship Id="rId29" Type="http://schemas.openxmlformats.org/officeDocument/2006/relationships/oleObject" Target="embeddings/oleObject9.bin"/><Relationship Id="rId24" Type="http://schemas.openxmlformats.org/officeDocument/2006/relationships/image" Target="media/image16.wmf"/><Relationship Id="rId40" Type="http://schemas.openxmlformats.org/officeDocument/2006/relationships/image" Target="media/image25.wmf"/><Relationship Id="rId45" Type="http://schemas.openxmlformats.org/officeDocument/2006/relationships/oleObject" Target="embeddings/oleObject16.bin"/><Relationship Id="rId66" Type="http://schemas.openxmlformats.org/officeDocument/2006/relationships/image" Target="media/image40.wmf"/><Relationship Id="rId87" Type="http://schemas.openxmlformats.org/officeDocument/2006/relationships/oleObject" Target="embeddings/oleObject37.bin"/><Relationship Id="rId110" Type="http://schemas.openxmlformats.org/officeDocument/2006/relationships/oleObject" Target="embeddings/oleObject50.bin"/><Relationship Id="rId115" Type="http://schemas.openxmlformats.org/officeDocument/2006/relationships/oleObject" Target="embeddings/oleObject54.bin"/><Relationship Id="rId131" Type="http://schemas.openxmlformats.org/officeDocument/2006/relationships/oleObject" Target="embeddings/oleObject64.bin"/><Relationship Id="rId136" Type="http://schemas.openxmlformats.org/officeDocument/2006/relationships/image" Target="media/image67.png"/><Relationship Id="rId61" Type="http://schemas.openxmlformats.org/officeDocument/2006/relationships/oleObject" Target="embeddings/oleObject22.bin"/><Relationship Id="rId82" Type="http://schemas.openxmlformats.org/officeDocument/2006/relationships/oleObject" Target="embeddings/oleObject33.bin"/><Relationship Id="rId19" Type="http://schemas.openxmlformats.org/officeDocument/2006/relationships/image" Target="media/image13.png"/><Relationship Id="rId14" Type="http://schemas.openxmlformats.org/officeDocument/2006/relationships/image" Target="media/image10.wmf"/><Relationship Id="rId30" Type="http://schemas.openxmlformats.org/officeDocument/2006/relationships/image" Target="media/image19.wmf"/><Relationship Id="rId35" Type="http://schemas.openxmlformats.org/officeDocument/2006/relationships/oleObject" Target="embeddings/oleObject11.bin"/><Relationship Id="rId56" Type="http://schemas.openxmlformats.org/officeDocument/2006/relationships/oleObject" Target="embeddings/oleObject20.bin"/><Relationship Id="rId77" Type="http://schemas.openxmlformats.org/officeDocument/2006/relationships/image" Target="media/image45.png"/><Relationship Id="rId100" Type="http://schemas.openxmlformats.org/officeDocument/2006/relationships/oleObject" Target="embeddings/oleObject43.bin"/><Relationship Id="rId105" Type="http://schemas.openxmlformats.org/officeDocument/2006/relationships/image" Target="media/image57.wmf"/><Relationship Id="rId126" Type="http://schemas.openxmlformats.org/officeDocument/2006/relationships/image" Target="media/image64.wmf"/><Relationship Id="rId8" Type="http://schemas.openxmlformats.org/officeDocument/2006/relationships/image" Target="media/image6.emf"/><Relationship Id="rId51" Type="http://schemas.openxmlformats.org/officeDocument/2006/relationships/image" Target="media/image32.wmf"/><Relationship Id="rId72" Type="http://schemas.openxmlformats.org/officeDocument/2006/relationships/image" Target="media/image43.wmf"/><Relationship Id="rId93" Type="http://schemas.openxmlformats.org/officeDocument/2006/relationships/image" Target="media/image52.wmf"/><Relationship Id="rId98" Type="http://schemas.openxmlformats.org/officeDocument/2006/relationships/oleObject" Target="embeddings/oleObject42.bin"/><Relationship Id="rId121" Type="http://schemas.openxmlformats.org/officeDocument/2006/relationships/oleObject" Target="embeddings/oleObject58.bin"/><Relationship Id="rId142" Type="http://schemas.openxmlformats.org/officeDocument/2006/relationships/oleObject" Target="embeddings/oleObject70.bin"/></Relationships>
</file>

<file path=word/_rels/numbering.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2</Pages>
  <Words>4000</Words>
  <Characters>22805</Characters>
  <Application>Microsoft Office Word</Application>
  <DocSecurity>0</DocSecurity>
  <Lines>190</Lines>
  <Paragraphs>5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75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Hoang Ngoc</cp:lastModifiedBy>
  <cp:revision>2</cp:revision>
  <dcterms:created xsi:type="dcterms:W3CDTF">2020-02-10T09:19:00Z</dcterms:created>
  <dcterms:modified xsi:type="dcterms:W3CDTF">2020-02-10T09:19:00Z</dcterms:modified>
</cp:coreProperties>
</file>